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85431C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ADB42F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1EFC67E0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1 :  </w:t>
            </w:r>
            <w:r w:rsidR="0081075D"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ی صحیح و گویا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662518" w14:paraId="4E0674C1" w14:textId="77777777" w:rsidTr="00AC5613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779BD57E" w:rsidR="00AC5613" w:rsidRPr="00D04999" w:rsidRDefault="00D04999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ادآور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عددهای</w:t>
                  </w:r>
                  <w:r w:rsidRPr="00D0499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</w:t>
                  </w:r>
                  <w:r w:rsidRPr="00D0499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صحیح</w:t>
                  </w:r>
                </w:p>
              </w:tc>
            </w:tr>
            <w:tr w:rsidR="00CF752B" w:rsidRPr="00CC1410" w14:paraId="332FCD8C" w14:textId="77777777" w:rsidTr="00AC5613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C2A53A" w14:textId="318E3071" w:rsidR="00F32F71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را بنو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="00F32F71" w:rsidRP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2F71" w:rsidRPr="00F32F7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2F7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32F71" w14:paraId="48367AC3" w14:textId="77777777" w:rsidTr="00F32F71">
                    <w:tc>
                      <w:tcPr>
                        <w:tcW w:w="1672" w:type="dxa"/>
                      </w:tcPr>
                      <w:p w14:paraId="219456B2" w14:textId="07E73B40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((9-)+)-</w:t>
                        </w:r>
                      </w:p>
                    </w:tc>
                    <w:tc>
                      <w:tcPr>
                        <w:tcW w:w="1672" w:type="dxa"/>
                      </w:tcPr>
                      <w:p w14:paraId="52CEB870" w14:textId="67C657D1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32F71"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673" w:type="dxa"/>
                      </w:tcPr>
                      <w:p w14:paraId="5F868F5B" w14:textId="5FF50566" w:rsidR="00F32F71" w:rsidRDefault="00F32F71" w:rsidP="00F32F71">
                        <w:pPr>
                          <w:pStyle w:val="ListParagraph"/>
                          <w:ind w:left="0"/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-</w:t>
                        </w:r>
                      </w:p>
                    </w:tc>
                  </w:tr>
                </w:tbl>
                <w:p w14:paraId="0C40F626" w14:textId="1685A796" w:rsidR="00F32F71" w:rsidRPr="00F32F71" w:rsidRDefault="00F32F71" w:rsidP="00F32F71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C1410" w:rsidRPr="00CC1410" w14:paraId="489A0201" w14:textId="77777777" w:rsidTr="00D2398C">
              <w:trPr>
                <w:trHeight w:val="483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22DF32" w14:textId="06A63E50" w:rsidR="00CC1410" w:rsidRDefault="00EF13C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D39AA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D39AA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D39AA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2B132CB" w14:textId="1F87F64A" w:rsidR="00D2398C" w:rsidRPr="00D2398C" w:rsidRDefault="00D2398C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1200" w:dyaOrig="279" w14:anchorId="3F579F5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4pt;height:13.35pt" o:ole="">
                        <v:imagedata r:id="rId8" o:title=""/>
                      </v:shape>
                      <o:OLEObject Type="Embed" ProgID="Equation.DSMT4" ShapeID="_x0000_i1025" DrawAspect="Content" ObjectID="_1786696988" r:id="rId9"/>
                    </w:object>
                  </w:r>
                </w:p>
                <w:p w14:paraId="489B4B0C" w14:textId="1104CB6D" w:rsid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880" w:dyaOrig="279" w14:anchorId="246C6A57">
                      <v:shape id="_x0000_i1026" type="#_x0000_t75" style="width:104.9pt;height:14.2pt" o:ole="">
                        <v:imagedata r:id="rId10" o:title=""/>
                      </v:shape>
                      <o:OLEObject Type="Embed" ProgID="Equation.DSMT4" ShapeID="_x0000_i1026" DrawAspect="Content" ObjectID="_1786696989" r:id="rId11"/>
                    </w:object>
                  </w:r>
                </w:p>
                <w:p w14:paraId="7FFCD243" w14:textId="2D98EC13" w:rsidR="00D04999" w:rsidRPr="00D04999" w:rsidRDefault="00D04999" w:rsidP="00D2398C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1719" w:dyaOrig="279" w14:anchorId="211B40FD">
                      <v:shape id="_x0000_i1027" type="#_x0000_t75" style="width:92.5pt;height:13.35pt" o:ole="">
                        <v:imagedata r:id="rId12" o:title=""/>
                      </v:shape>
                      <o:OLEObject Type="Embed" ProgID="Equation.DSMT4" ShapeID="_x0000_i1027" DrawAspect="Content" ObjectID="_1786696990" r:id="rId13"/>
                    </w:object>
                  </w:r>
                </w:p>
                <w:p w14:paraId="09096968" w14:textId="12B389A4" w:rsidR="00D2398C" w:rsidRDefault="00D04999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04999">
                    <w:rPr>
                      <w:noProof/>
                      <w:position w:val="-12"/>
                      <w:sz w:val="28"/>
                      <w:szCs w:val="28"/>
                    </w:rPr>
                    <w:object w:dxaOrig="1939" w:dyaOrig="499" w14:anchorId="621CE526">
                      <v:shape id="_x0000_i1028" type="#_x0000_t75" style="width:104.9pt;height:24.9pt" o:ole="">
                        <v:imagedata r:id="rId14" o:title=""/>
                      </v:shape>
                      <o:OLEObject Type="Embed" ProgID="Equation.DSMT4" ShapeID="_x0000_i1028" DrawAspect="Content" ObjectID="_1786696991" r:id="rId15"/>
                    </w:object>
                  </w:r>
                </w:p>
                <w:p w14:paraId="5183EBE5" w14:textId="658F109D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2120" w:dyaOrig="360" w14:anchorId="4CFD9904">
                      <v:shape id="_x0000_i1029" type="#_x0000_t75" style="width:112.9pt;height:16.9pt" o:ole="">
                        <v:imagedata r:id="rId16" o:title=""/>
                      </v:shape>
                      <o:OLEObject Type="Embed" ProgID="Equation.DSMT4" ShapeID="_x0000_i1029" DrawAspect="Content" ObjectID="_1786696992" r:id="rId17"/>
                    </w:object>
                  </w:r>
                </w:p>
                <w:p w14:paraId="21BA04AB" w14:textId="079A44A4" w:rsidR="00D04999" w:rsidRDefault="000C0FA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04999">
                    <w:rPr>
                      <w:noProof/>
                      <w:position w:val="-6"/>
                      <w:sz w:val="28"/>
                      <w:szCs w:val="28"/>
                    </w:rPr>
                    <w:object w:dxaOrig="3159" w:dyaOrig="279" w14:anchorId="307CF99B">
                      <v:shape id="_x0000_i1030" type="#_x0000_t75" style="width:169.8pt;height:13.35pt" o:ole="">
                        <v:imagedata r:id="rId18" o:title=""/>
                      </v:shape>
                      <o:OLEObject Type="Embed" ProgID="Equation.DSMT4" ShapeID="_x0000_i1030" DrawAspect="Content" ObjectID="_1786696993" r:id="rId19"/>
                    </w:object>
                  </w:r>
                </w:p>
                <w:p w14:paraId="7DE4E9ED" w14:textId="77777777" w:rsidR="00D2398C" w:rsidRP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4"/>
                      <w:szCs w:val="4"/>
                    </w:rPr>
                  </w:pPr>
                </w:p>
                <w:p w14:paraId="33959C4E" w14:textId="77777777" w:rsidR="00D2398C" w:rsidRDefault="00D2398C" w:rsidP="00D2398C">
                  <w:pPr>
                    <w:spacing w:line="360" w:lineRule="auto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D2398C">
                    <w:rPr>
                      <w:noProof/>
                      <w:position w:val="-12"/>
                      <w:sz w:val="28"/>
                      <w:szCs w:val="28"/>
                    </w:rPr>
                    <w:object w:dxaOrig="3780" w:dyaOrig="360" w14:anchorId="5DDEF996">
                      <v:shape id="_x0000_i1031" type="#_x0000_t75" style="width:202.6pt;height:16.9pt" o:ole="">
                        <v:imagedata r:id="rId20" o:title=""/>
                      </v:shape>
                      <o:OLEObject Type="Embed" ProgID="Equation.DSMT4" ShapeID="_x0000_i1031" DrawAspect="Content" ObjectID="_1786696994" r:id="rId21"/>
                    </w:object>
                  </w:r>
                </w:p>
                <w:p w14:paraId="720518EC" w14:textId="3FD788F6" w:rsidR="00D2398C" w:rsidRPr="00D2398C" w:rsidRDefault="00D2398C" w:rsidP="00D2398C">
                  <w:pPr>
                    <w:jc w:val="right"/>
                    <w:rPr>
                      <w:noProof/>
                      <w:sz w:val="28"/>
                      <w:szCs w:val="28"/>
                      <w:rtl/>
                    </w:rPr>
                  </w:pPr>
                  <w:r w:rsidRPr="00D2398C">
                    <w:rPr>
                      <w:noProof/>
                      <w:position w:val="-6"/>
                      <w:sz w:val="28"/>
                      <w:szCs w:val="28"/>
                    </w:rPr>
                    <w:object w:dxaOrig="2600" w:dyaOrig="279" w14:anchorId="0D9A29E4">
                      <v:shape id="_x0000_i1032" type="#_x0000_t75" style="width:139.5pt;height:13.35pt" o:ole="">
                        <v:imagedata r:id="rId22" o:title=""/>
                      </v:shape>
                      <o:OLEObject Type="Embed" ProgID="Equation.DSMT4" ShapeID="_x0000_i1032" DrawAspect="Content" ObjectID="_1786696995" r:id="rId23"/>
                    </w:object>
                  </w:r>
                </w:p>
              </w:tc>
            </w:tr>
            <w:tr w:rsidR="00D2398C" w:rsidRPr="00CC1410" w14:paraId="537E74EF" w14:textId="77777777" w:rsidTr="00AC5613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4F7315" w14:textId="294BD50D" w:rsidR="00D2398C" w:rsidRPr="00D2398C" w:rsidRDefault="00D2398C" w:rsidP="00D61563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F4D66FB" w14:textId="445943FB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5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2E95F919" w14:textId="77777777" w:rsid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60E1DA3E" w14:textId="4AAE0CA0" w:rsidR="00D2398C" w:rsidRPr="00D2398C" w:rsidRDefault="00D2398C" w:rsidP="00D2398C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D2398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398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D2398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</w:p>
              </w:tc>
            </w:tr>
            <w:tr w:rsidR="00D41BE1" w:rsidRPr="00CC1410" w14:paraId="4D1CA15A" w14:textId="77777777" w:rsidTr="00D41BE1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D3A472" w14:textId="529B6749" w:rsidR="00D41BE1" w:rsidRPr="00D2398C" w:rsidRDefault="00D41BE1" w:rsidP="00D41BE1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43D4212" w14:textId="50690E89" w:rsidR="00D41BE1" w:rsidRPr="00D41BE1" w:rsidRDefault="00D41BE1" w:rsidP="00D41BE1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عرف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D41BE1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D41BE1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AC5613" w:rsidRPr="00CC1410" w14:paraId="11C0CB66" w14:textId="77777777" w:rsidTr="00C90F1C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E4C32" w14:textId="77777777" w:rsidR="00AC5613" w:rsidRDefault="00EF13CC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160" w:line="360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04370A" w:rsidRPr="0004370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بتدا علامت هر کسر را تعیین و سپس ساده کنید.</w:t>
                  </w:r>
                </w:p>
                <w:p w14:paraId="05F9006F" w14:textId="7D92082C" w:rsidR="00395AA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1600" w:dyaOrig="720" w14:anchorId="5830EECB">
                      <v:shape id="_x0000_i1033" type="#_x0000_t75" style="width:85.35pt;height:36.45pt" o:ole="">
                        <v:imagedata r:id="rId24" o:title=""/>
                      </v:shape>
                      <o:OLEObject Type="Embed" ProgID="Equation.DSMT4" ShapeID="_x0000_i1033" DrawAspect="Content" ObjectID="_1786696996" r:id="rId25"/>
                    </w:object>
                  </w:r>
                </w:p>
                <w:p w14:paraId="28BB12AA" w14:textId="0C82836F" w:rsid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1560" w:dyaOrig="760" w14:anchorId="29A94D6D">
                      <v:shape id="_x0000_i1034" type="#_x0000_t75" style="width:84.45pt;height:37.35pt" o:ole="">
                        <v:imagedata r:id="rId26" o:title=""/>
                      </v:shape>
                      <o:OLEObject Type="Embed" ProgID="Equation.DSMT4" ShapeID="_x0000_i1034" DrawAspect="Content" ObjectID="_1786696997" r:id="rId27"/>
                    </w:object>
                  </w:r>
                </w:p>
                <w:p w14:paraId="70AF579B" w14:textId="73305ADC" w:rsidR="00395AAA" w:rsidRPr="0039760A" w:rsidRDefault="00395AAA" w:rsidP="00395AAA">
                  <w:pPr>
                    <w:pStyle w:val="ListParagraph"/>
                    <w:spacing w:after="160" w:line="360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95AAA">
                    <w:rPr>
                      <w:noProof/>
                      <w:position w:val="-32"/>
                      <w:sz w:val="28"/>
                      <w:szCs w:val="28"/>
                    </w:rPr>
                    <w:object w:dxaOrig="2120" w:dyaOrig="760" w14:anchorId="2BC7DB93">
                      <v:shape id="_x0000_i1035" type="#_x0000_t75" style="width:112.9pt;height:37.35pt" o:ole="">
                        <v:imagedata r:id="rId28" o:title=""/>
                      </v:shape>
                      <o:OLEObject Type="Embed" ProgID="Equation.DSMT4" ShapeID="_x0000_i1035" DrawAspect="Content" ObjectID="_1786696998" r:id="rId29"/>
                    </w:object>
                  </w:r>
                </w:p>
              </w:tc>
            </w:tr>
            <w:tr w:rsidR="00F8749B" w:rsidRPr="00CC1410" w14:paraId="0372E1BB" w14:textId="77777777" w:rsidTr="00766D54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4DA675E" w14:textId="71D05054" w:rsidR="00BE6399" w:rsidRDefault="00BE6399" w:rsidP="00D61563">
                  <w:pPr>
                    <w:pStyle w:val="ListParagraph"/>
                    <w:numPr>
                      <w:ilvl w:val="0"/>
                      <w:numId w:val="29"/>
                    </w:numPr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مقدار </w:t>
                  </w:r>
                  <w:r w:rsidR="00395AAA" w:rsidRPr="00395AAA">
                    <w:rPr>
                      <w:rFonts w:asciiTheme="majorBidi" w:hAnsiTheme="majorBidi" w:cstheme="majorBidi"/>
                      <w:sz w:val="28"/>
                      <w:szCs w:val="28"/>
                    </w:rPr>
                    <w:t>x</w:t>
                  </w:r>
                  <w:r w:rsidR="00395AA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را پیدا کنید.</w:t>
                  </w:r>
                </w:p>
                <w:p w14:paraId="5FA69D0D" w14:textId="7DF2831D" w:rsidR="00395AAA" w:rsidRDefault="00395AAA" w:rsidP="00395AAA">
                  <w:pPr>
                    <w:jc w:val="right"/>
                    <w:rPr>
                      <w:noProof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337E821A">
                      <v:shape id="_x0000_i1036" type="#_x0000_t75" style="width:43.55pt;height:36.45pt" o:ole="">
                        <v:imagedata r:id="rId30" o:title=""/>
                      </v:shape>
                      <o:OLEObject Type="Embed" ProgID="Equation.DSMT4" ShapeID="_x0000_i1036" DrawAspect="Content" ObjectID="_1786696999" r:id="rId31"/>
                    </w:object>
                  </w:r>
                </w:p>
                <w:p w14:paraId="5B9CEE9D" w14:textId="77777777" w:rsidR="00110CCD" w:rsidRPr="00395AAA" w:rsidRDefault="00110CCD" w:rsidP="00395AAA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6536C7D8" w14:textId="429F4DBC" w:rsidR="00BE00DE" w:rsidRPr="00BE6399" w:rsidRDefault="00110CCD" w:rsidP="00395AAA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 w:rsidRPr="00395AAA">
                    <w:rPr>
                      <w:noProof/>
                      <w:position w:val="-28"/>
                      <w:sz w:val="28"/>
                      <w:szCs w:val="28"/>
                    </w:rPr>
                    <w:object w:dxaOrig="800" w:dyaOrig="720" w14:anchorId="738735D1">
                      <v:shape id="_x0000_i1037" type="#_x0000_t75" style="width:42.65pt;height:36.45pt" o:ole="">
                        <v:imagedata r:id="rId32" o:title=""/>
                      </v:shape>
                      <o:OLEObject Type="Embed" ProgID="Equation.DSMT4" ShapeID="_x0000_i1037" DrawAspect="Content" ObjectID="_1786697000" r:id="rId33"/>
                    </w:object>
                  </w:r>
                </w:p>
                <w:p w14:paraId="590A83E6" w14:textId="0A6B6DD3" w:rsidR="00BE6399" w:rsidRPr="00BE6399" w:rsidRDefault="00BE6399" w:rsidP="00BE6399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39198E5" w14:textId="77777777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C1923" w:rsidRPr="00CC1410" w14:paraId="1D8E3016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1FA7D47" w14:textId="77777777" w:rsidR="000F331A" w:rsidRDefault="00FC1923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&g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&lt; 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F331A" w:rsidRPr="005B1FE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=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گذار</w:t>
                  </w:r>
                  <w:r w:rsidR="000F331A" w:rsidRPr="000F331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0F331A" w:rsidRPr="000F331A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0F331A" w:rsidRPr="000F331A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0F331A" w14:paraId="7803C2A1" w14:textId="77777777" w:rsidTr="00A66089">
                    <w:tc>
                      <w:tcPr>
                        <w:tcW w:w="2508" w:type="dxa"/>
                      </w:tcPr>
                      <w:p w14:paraId="5575EC54" w14:textId="1804ED77" w:rsidR="000F331A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438E1A73">
                            <v:shape id="_x0000_i1038" type="#_x0000_t75" style="width:62.2pt;height:37.35pt" o:ole="">
                              <v:imagedata r:id="rId34" o:title=""/>
                            </v:shape>
                            <o:OLEObject Type="Embed" ProgID="Equation.DSMT4" ShapeID="_x0000_i1038" DrawAspect="Content" ObjectID="_1786697001" r:id="rId3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7F83486" w14:textId="0B0E2567" w:rsidR="000F331A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100" w:dyaOrig="720" w14:anchorId="4E4CE553">
                            <v:shape id="_x0000_i1039" type="#_x0000_t75" style="width:55.1pt;height:37.35pt" o:ole="">
                              <v:imagedata r:id="rId36" o:title=""/>
                            </v:shape>
                            <o:OLEObject Type="Embed" ProgID="Equation.DSMT4" ShapeID="_x0000_i1039" DrawAspect="Content" ObjectID="_1786697002" r:id="rId37"/>
                          </w:object>
                        </w:r>
                      </w:p>
                    </w:tc>
                  </w:tr>
                  <w:tr w:rsidR="000F331A" w14:paraId="37559B1B" w14:textId="77777777" w:rsidTr="00A66089">
                    <w:tc>
                      <w:tcPr>
                        <w:tcW w:w="2508" w:type="dxa"/>
                      </w:tcPr>
                      <w:p w14:paraId="350D4AA5" w14:textId="24EF255E" w:rsidR="000F331A" w:rsidRPr="00F12626" w:rsidRDefault="000F331A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260" w:dyaOrig="720" w14:anchorId="33CEF08D">
                            <v:shape id="_x0000_i1040" type="#_x0000_t75" style="width:62.2pt;height:37.35pt" o:ole="">
                              <v:imagedata r:id="rId38" o:title=""/>
                            </v:shape>
                            <o:OLEObject Type="Embed" ProgID="Equation.DSMT4" ShapeID="_x0000_i1040" DrawAspect="Content" ObjectID="_1786697003" r:id="rId3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9F56CA3" w14:textId="7C8CE3C1" w:rsidR="000F331A" w:rsidRPr="00F12626" w:rsidRDefault="00A66089" w:rsidP="00A66089">
                        <w:pPr>
                          <w:pStyle w:val="ListParagraph"/>
                          <w:spacing w:after="0" w:line="240" w:lineRule="auto"/>
                          <w:ind w:left="0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F12626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1300" w:dyaOrig="720" w14:anchorId="6A2C383E">
                            <v:shape id="_x0000_i1041" type="#_x0000_t75" style="width:64.85pt;height:37.35pt" o:ole="">
                              <v:imagedata r:id="rId40" o:title=""/>
                            </v:shape>
                            <o:OLEObject Type="Embed" ProgID="Equation.DSMT4" ShapeID="_x0000_i1041" DrawAspect="Content" ObjectID="_1786697004" r:id="rId41"/>
                          </w:object>
                        </w:r>
                      </w:p>
                    </w:tc>
                  </w:tr>
                </w:tbl>
                <w:p w14:paraId="43A14984" w14:textId="365B272B" w:rsidR="000F331A" w:rsidRPr="000F331A" w:rsidRDefault="000F331A" w:rsidP="000F331A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F331A" w:rsidRPr="00CC1410" w14:paraId="44003E5B" w14:textId="77777777" w:rsidTr="000F331A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F3631C0" w14:textId="59DA697A" w:rsidR="00A66089" w:rsidRPr="00A66089" w:rsidRDefault="00A66089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 - دور عدد های گویا خط بکشید.</w:t>
                  </w:r>
                </w:p>
                <w:p w14:paraId="3C11843D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</w:rPr>
                  </w:pP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460" w:dyaOrig="360" w14:anchorId="6982CB59">
                      <v:shape id="_x0000_i1042" type="#_x0000_t75" style="width:23.1pt;height:17.8pt" o:ole="">
                        <v:imagedata r:id="rId42" o:title=""/>
                      </v:shape>
                      <o:OLEObject Type="Embed" ProgID="Equation.DSMT4" ShapeID="_x0000_i1042" DrawAspect="Content" ObjectID="_1786697005" r:id="rId43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6"/>
                      <w:sz w:val="26"/>
                      <w:szCs w:val="26"/>
                    </w:rPr>
                    <w:object w:dxaOrig="240" w:dyaOrig="700" w14:anchorId="59BFF610">
                      <v:shape id="_x0000_i1043" type="#_x0000_t75" style="width:13.35pt;height:36.45pt" o:ole="">
                        <v:imagedata r:id="rId44" o:title=""/>
                      </v:shape>
                      <o:OLEObject Type="Embed" ProgID="Equation.DSMT4" ShapeID="_x0000_i1043" DrawAspect="Content" ObjectID="_1786697006" r:id="rId45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560" w:dyaOrig="720" w14:anchorId="344FB0C2">
                      <v:shape id="_x0000_i1044" type="#_x0000_t75" style="width:28.45pt;height:36.45pt" o:ole="">
                        <v:imagedata r:id="rId46" o:title=""/>
                      </v:shape>
                      <o:OLEObject Type="Embed" ProgID="Equation.DSMT4" ShapeID="_x0000_i1044" DrawAspect="Content" ObjectID="_1786697007" r:id="rId47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800" w:dyaOrig="300" w14:anchorId="703CE05C">
                      <v:shape id="_x0000_i1045" type="#_x0000_t75" style="width:39.1pt;height:15.1pt" o:ole="">
                        <v:imagedata r:id="rId48" o:title=""/>
                      </v:shape>
                      <o:OLEObject Type="Embed" ProgID="Equation.DSMT4" ShapeID="_x0000_i1045" DrawAspect="Content" ObjectID="_1786697008" r:id="rId49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560" w:dyaOrig="400" w14:anchorId="6A781A1D">
                      <v:shape id="_x0000_i1046" type="#_x0000_t75" style="width:28.45pt;height:20.45pt" o:ole="">
                        <v:imagedata r:id="rId50" o:title=""/>
                      </v:shape>
                      <o:OLEObject Type="Embed" ProgID="Equation.DSMT4" ShapeID="_x0000_i1046" DrawAspect="Content" ObjectID="_1786697009" r:id="rId51"/>
                    </w:object>
                  </w:r>
                  <w:r w:rsidRPr="00A66089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</w: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300" w14:anchorId="1C8EAB92">
                      <v:shape id="_x0000_i1047" type="#_x0000_t75" style="width:9.8pt;height:15.1pt" o:ole="">
                        <v:imagedata r:id="rId52" o:title=""/>
                      </v:shape>
                      <o:OLEObject Type="Embed" ProgID="Equation.DSMT4" ShapeID="_x0000_i1047" DrawAspect="Content" ObjectID="_1786697010" r:id="rId53"/>
                    </w:object>
                  </w:r>
                  <w:r w:rsidRPr="00A66089">
                    <w:rPr>
                      <w:rFonts w:ascii="Vazirmatn" w:hAnsi="Vazirmatn" w:cs="B Nazanin"/>
                      <w:b/>
                      <w:bCs/>
                      <w:position w:val="-8"/>
                      <w:sz w:val="26"/>
                      <w:szCs w:val="26"/>
                    </w:rPr>
                    <w:object w:dxaOrig="400" w:dyaOrig="400" w14:anchorId="2858BC22">
                      <v:shape id="_x0000_i1048" type="#_x0000_t75" style="width:18.65pt;height:18.65pt" o:ole="">
                        <v:imagedata r:id="rId54" o:title=""/>
                      </v:shape>
                      <o:OLEObject Type="Embed" ProgID="Equation.DSMT4" ShapeID="_x0000_i1048" DrawAspect="Content" ObjectID="_1786697011" r:id="rId55"/>
                    </w:object>
                  </w:r>
                </w:p>
                <w:p w14:paraId="230902B5" w14:textId="77777777" w:rsidR="00A6608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-</w:t>
                  </w:r>
                  <w:r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فت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طبیعی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یز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ویاست؟</w:t>
                  </w:r>
                  <w:r w:rsidRPr="00A6608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6608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  <w:p w14:paraId="365CBB94" w14:textId="77777777" w:rsidR="00A66089" w:rsidRPr="00274B69" w:rsidRDefault="00A6608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p w14:paraId="10025193" w14:textId="75848001" w:rsidR="00274B69" w:rsidRPr="00A66089" w:rsidRDefault="00274B69" w:rsidP="00A6608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 و 2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عدد کسر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جود دار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A66089" w:rsidRPr="00CC1410" w14:paraId="115AD1B4" w14:textId="77777777" w:rsidTr="00274B69">
              <w:trPr>
                <w:trHeight w:val="1443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6A7C453" w14:textId="0C89F797" w:rsidR="00274B69" w:rsidRPr="00274B69" w:rsidRDefault="00B26FD4" w:rsidP="00D61563">
                  <w:pPr>
                    <w:pStyle w:val="ListParagraph"/>
                    <w:numPr>
                      <w:ilvl w:val="0"/>
                      <w:numId w:val="2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محدوده</w:t>
                  </w:r>
                  <w:r w:rsidR="00274B69" w:rsidRPr="00274B69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74B69" w:rsidRPr="00274B69">
                    <w:rPr>
                      <w:rFonts w:ascii="Vazirmatn" w:hAnsi="Vazirmatn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200" w:dyaOrig="279" w14:anchorId="51A957AF">
                      <v:shape id="_x0000_i1049" type="#_x0000_t75" style="width:57.8pt;height:13.35pt" o:ole="">
                        <v:imagedata r:id="rId56" o:title=""/>
                      </v:shape>
                      <o:OLEObject Type="Embed" ProgID="Equation.DSMT4" ShapeID="_x0000_i1049" DrawAspect="Content" ObjectID="_1786697012" r:id="rId57"/>
                    </w:object>
                  </w:r>
                  <w:r w:rsidR="00274B69"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3D609F37" w14:textId="4E534328" w:rsidR="00274B69" w:rsidRPr="00274B69" w:rsidRDefault="00274B69" w:rsidP="00274B69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صح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DB5C532" w14:textId="3D205804" w:rsidR="00274B69" w:rsidRPr="00274B69" w:rsidRDefault="00274B69" w:rsidP="00274B6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مخلوط بنو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274B6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74B6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</w:tc>
            </w:tr>
            <w:tr w:rsidR="00FC1923" w:rsidRPr="00CC1410" w14:paraId="0E8A6EC9" w14:textId="77777777" w:rsidTr="001C35F8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93C052C" w14:textId="593D4558" w:rsidR="00FC1923" w:rsidRPr="00FC1923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س </w:t>
                  </w:r>
                  <w:r w:rsidR="001C35F8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A52BB4" w14:textId="3717F720" w:rsidR="00FC1923" w:rsidRPr="00FC1923" w:rsidRDefault="00274B69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مع و تفر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ق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ددها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گو</w:t>
                  </w:r>
                  <w:r w:rsidRPr="00274B6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74B6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</w:t>
                  </w:r>
                </w:p>
              </w:tc>
            </w:tr>
            <w:tr w:rsidR="00FC1923" w:rsidRPr="00CC1410" w14:paraId="7E30D1A3" w14:textId="77777777" w:rsidTr="00707392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38876546" w14:textId="77777777" w:rsidR="00FC1923" w:rsidRDefault="00FC1923" w:rsidP="00D61563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="00A64191" w:rsidRPr="00AD39A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A64191" w:rsidRPr="00AD39A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A64191" w:rsidRPr="00AD39A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A64191" w14:paraId="5F422CA5" w14:textId="77777777" w:rsidTr="00ED62E3">
                    <w:tc>
                      <w:tcPr>
                        <w:tcW w:w="2401" w:type="dxa"/>
                      </w:tcPr>
                      <w:p w14:paraId="13A9D8F7" w14:textId="13EACB48" w:rsidR="00A64191" w:rsidRDefault="00A64191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B2F18AB" w14:textId="48AA6A60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3B0C2D74" w14:textId="4153BF5C" w:rsidR="008B48DF" w:rsidRDefault="008B48DF" w:rsidP="005A20B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6334DD17" w14:textId="5D875781" w:rsidR="00A641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40" w:dyaOrig="720" w14:anchorId="378D5911">
                            <v:shape id="_x0000_i1050" type="#_x0000_t75" style="width:48pt;height:35.55pt" o:ole="">
                              <v:imagedata r:id="rId58" o:title=""/>
                            </v:shape>
                            <o:OLEObject Type="Embed" ProgID="Equation.DSMT4" ShapeID="_x0000_i1050" DrawAspect="Content" ObjectID="_1786697013" r:id="rId59"/>
                          </w:object>
                        </w:r>
                      </w:p>
                      <w:p w14:paraId="2C34CE20" w14:textId="48BF2DFC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40" w:dyaOrig="720" w14:anchorId="00D473E7">
                            <v:shape id="_x0000_i1051" type="#_x0000_t75" style="width:58.65pt;height:35.55pt" o:ole="">
                              <v:imagedata r:id="rId60" o:title=""/>
                            </v:shape>
                            <o:OLEObject Type="Embed" ProgID="Equation.DSMT4" ShapeID="_x0000_i1051" DrawAspect="Content" ObjectID="_1786697014" r:id="rId61"/>
                          </w:object>
                        </w:r>
                      </w:p>
                      <w:p w14:paraId="2F7598B2" w14:textId="4F76D45E" w:rsidR="00D75C00" w:rsidRDefault="00D75C00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4D6FA76D">
                            <v:shape id="_x0000_i1052" type="#_x0000_t75" style="width:45.35pt;height:35.55pt" o:ole="">
                              <v:imagedata r:id="rId62" o:title=""/>
                            </v:shape>
                            <o:OLEObject Type="Embed" ProgID="Equation.DSMT4" ShapeID="_x0000_i1052" DrawAspect="Content" ObjectID="_1786697015" r:id="rId63"/>
                          </w:object>
                        </w:r>
                      </w:p>
                      <w:p w14:paraId="1FEDA618" w14:textId="4CD8A60B" w:rsidR="008B48DF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20" w:dyaOrig="720" w14:anchorId="1814497B">
                            <v:shape id="_x0000_i1053" type="#_x0000_t75" style="width:83.5pt;height:35.55pt" o:ole="">
                              <v:imagedata r:id="rId64" o:title=""/>
                            </v:shape>
                            <o:OLEObject Type="Embed" ProgID="Equation.DSMT4" ShapeID="_x0000_i1053" DrawAspect="Content" ObjectID="_1786697016" r:id="rId65"/>
                          </w:object>
                        </w:r>
                      </w:p>
                      <w:p w14:paraId="26E12F8C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720" w14:anchorId="7B099CD0">
                            <v:shape id="_x0000_i1054" type="#_x0000_t75" style="width:50.65pt;height:35.55pt" o:ole="">
                              <v:imagedata r:id="rId66" o:title=""/>
                            </v:shape>
                            <o:OLEObject Type="Embed" ProgID="Equation.DSMT4" ShapeID="_x0000_i1054" DrawAspect="Content" ObjectID="_1786697017" r:id="rId67"/>
                          </w:object>
                        </w:r>
                      </w:p>
                      <w:p w14:paraId="431FA230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020" w:dyaOrig="720" w14:anchorId="27E9C4A2">
                            <v:shape id="_x0000_i1055" type="#_x0000_t75" style="width:52.45pt;height:35.55pt" o:ole="">
                              <v:imagedata r:id="rId68" o:title=""/>
                            </v:shape>
                            <o:OLEObject Type="Embed" ProgID="Equation.DSMT4" ShapeID="_x0000_i1055" DrawAspect="Content" ObjectID="_1786697018" r:id="rId69"/>
                          </w:object>
                        </w:r>
                      </w:p>
                      <w:p w14:paraId="114FC436" w14:textId="77777777" w:rsidR="00DF0B91" w:rsidRDefault="00DF0B91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2F9DDB9D">
                            <v:shape id="_x0000_i1056" type="#_x0000_t75" style="width:60.45pt;height:35.55pt" o:ole="">
                              <v:imagedata r:id="rId70" o:title=""/>
                            </v:shape>
                            <o:OLEObject Type="Embed" ProgID="Equation.DSMT4" ShapeID="_x0000_i1056" DrawAspect="Content" ObjectID="_1786697019" r:id="rId71"/>
                          </w:object>
                        </w:r>
                      </w:p>
                      <w:p w14:paraId="71F82916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300" w14:anchorId="3C270011">
                            <v:shape id="_x0000_i1057" type="#_x0000_t75" style="width:92.45pt;height:14.2pt" o:ole="">
                              <v:imagedata r:id="rId72" o:title=""/>
                            </v:shape>
                            <o:OLEObject Type="Embed" ProgID="Equation.DSMT4" ShapeID="_x0000_i1057" DrawAspect="Content" ObjectID="_1786697020" r:id="rId73"/>
                          </w:object>
                        </w:r>
                      </w:p>
                      <w:p w14:paraId="584D2402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00" w:dyaOrig="300" w14:anchorId="3F3A6BB6">
                            <v:shape id="_x0000_i1058" type="#_x0000_t75" style="width:66.65pt;height:14.2pt" o:ole="">
                              <v:imagedata r:id="rId74" o:title=""/>
                            </v:shape>
                            <o:OLEObject Type="Embed" ProgID="Equation.DSMT4" ShapeID="_x0000_i1058" DrawAspect="Content" ObjectID="_1786697021" r:id="rId75"/>
                          </w:object>
                        </w:r>
                      </w:p>
                      <w:p w14:paraId="226B33AD" w14:textId="77777777" w:rsidR="00707392" w:rsidRDefault="00707392" w:rsidP="00ED62E3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320" w:dyaOrig="300" w14:anchorId="3F42EF4C">
                            <v:shape id="_x0000_i1059" type="#_x0000_t75" style="width:67.5pt;height:14.2pt" o:ole="">
                              <v:imagedata r:id="rId76" o:title=""/>
                            </v:shape>
                            <o:OLEObject Type="Embed" ProgID="Equation.DSMT4" ShapeID="_x0000_i1059" DrawAspect="Content" ObjectID="_1786697022" r:id="rId77"/>
                          </w:object>
                        </w:r>
                      </w:p>
                      <w:p w14:paraId="5D389893" w14:textId="7E3D89BC" w:rsidR="00707392" w:rsidRPr="00D75C00" w:rsidRDefault="00707392" w:rsidP="00707392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719" w:dyaOrig="300" w14:anchorId="05E309B5">
                            <v:shape id="_x0000_i1060" type="#_x0000_t75" style="width:88pt;height:14.2pt" o:ole="">
                              <v:imagedata r:id="rId78" o:title=""/>
                            </v:shape>
                            <o:OLEObject Type="Embed" ProgID="Equation.DSMT4" ShapeID="_x0000_i1060" DrawAspect="Content" ObjectID="_1786697023" r:id="rId79"/>
                          </w:object>
                        </w:r>
                      </w:p>
                    </w:tc>
                  </w:tr>
                </w:tbl>
                <w:p w14:paraId="34DC302C" w14:textId="4DBBCBD4" w:rsidR="00A64191" w:rsidRPr="00A64191" w:rsidRDefault="00A64191" w:rsidP="00A64191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2460E082" w:rsidR="00CC1410" w:rsidRPr="00CC1410" w:rsidRDefault="00CC1410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67E677C" w14:textId="1A89BBEC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766D54" w:rsidRPr="00662518" w14:paraId="7C13663B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87E9B2B" w14:textId="77777777" w:rsidR="00766D54" w:rsidRPr="0085431C" w:rsidRDefault="00766D54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766D54" w:rsidRPr="00662518" w14:paraId="202E43E7" w14:textId="77777777" w:rsidTr="00C8387E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19"/>
              <w:gridCol w:w="3124"/>
            </w:tblGrid>
            <w:tr w:rsidR="008B2CA9" w:rsidRPr="00CC1410" w14:paraId="625A9561" w14:textId="77777777" w:rsidTr="00F77E6D">
              <w:tc>
                <w:tcPr>
                  <w:tcW w:w="211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A574EA3" w14:textId="77777777" w:rsidR="008B2CA9" w:rsidRPr="00CC1410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1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2708992" w14:textId="77777777" w:rsidR="008B2CA9" w:rsidRPr="00AF76BD" w:rsidRDefault="008B2CA9" w:rsidP="008B2CA9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ضرب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و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تقسیم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عددهای</w:t>
                  </w:r>
                  <w:r w:rsidRPr="00AF76BD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</w:t>
                  </w:r>
                  <w:r w:rsidRPr="00AF76BD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گویا</w:t>
                  </w:r>
                </w:p>
              </w:tc>
            </w:tr>
            <w:tr w:rsidR="008B2CA9" w:rsidRPr="00CC1410" w14:paraId="5AA0F7F9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821A77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معکوس اعداد زیر را 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8B2CA9" w14:paraId="4F344FB2" w14:textId="77777777" w:rsidTr="00F77E6D">
                    <w:tc>
                      <w:tcPr>
                        <w:tcW w:w="2508" w:type="dxa"/>
                      </w:tcPr>
                      <w:p w14:paraId="4E2187E5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800" w:dyaOrig="720" w14:anchorId="41F6BCC5">
                            <v:shape id="_x0000_i1061" type="#_x0000_t75" style="width:40.85pt;height:35.5pt" o:ole="">
                              <v:imagedata r:id="rId80" o:title=""/>
                            </v:shape>
                            <o:OLEObject Type="Embed" ProgID="Equation.DSMT4" ShapeID="_x0000_i1061" DrawAspect="Content" ObjectID="_1786697024" r:id="rId8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6740F8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600" w:dyaOrig="720" w14:anchorId="31B4AC28">
                            <v:shape id="_x0000_i1062" type="#_x0000_t75" style="width:31.15pt;height:35.5pt" o:ole="">
                              <v:imagedata r:id="rId82" o:title=""/>
                            </v:shape>
                            <o:OLEObject Type="Embed" ProgID="Equation.DSMT4" ShapeID="_x0000_i1062" DrawAspect="Content" ObjectID="_1786697025" r:id="rId83"/>
                          </w:object>
                        </w:r>
                      </w:p>
                    </w:tc>
                  </w:tr>
                  <w:tr w:rsidR="008B2CA9" w14:paraId="6F0F771A" w14:textId="77777777" w:rsidTr="00F77E6D">
                    <w:tc>
                      <w:tcPr>
                        <w:tcW w:w="2508" w:type="dxa"/>
                      </w:tcPr>
                      <w:p w14:paraId="24E24532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920" w:dyaOrig="720" w14:anchorId="7B3D4528">
                            <v:shape id="_x0000_i1063" type="#_x0000_t75" style="width:47.05pt;height:35.5pt" o:ole="">
                              <v:imagedata r:id="rId84" o:title=""/>
                            </v:shape>
                            <o:OLEObject Type="Embed" ProgID="Equation.DSMT4" ShapeID="_x0000_i1063" DrawAspect="Content" ObjectID="_1786697026" r:id="rId8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785475D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700" w:dyaOrig="720" w14:anchorId="78930C6F">
                            <v:shape id="_x0000_i1064" type="#_x0000_t75" style="width:36.5pt;height:35.5pt" o:ole="">
                              <v:imagedata r:id="rId86" o:title=""/>
                            </v:shape>
                            <o:OLEObject Type="Embed" ProgID="Equation.DSMT4" ShapeID="_x0000_i1064" DrawAspect="Content" ObjectID="_1786697027" r:id="rId87"/>
                          </w:object>
                        </w:r>
                      </w:p>
                    </w:tc>
                  </w:tr>
                  <w:tr w:rsidR="008B2CA9" w14:paraId="414D8DF0" w14:textId="77777777" w:rsidTr="00F77E6D">
                    <w:tc>
                      <w:tcPr>
                        <w:tcW w:w="2508" w:type="dxa"/>
                      </w:tcPr>
                      <w:p w14:paraId="3F5902C0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720" w:dyaOrig="279" w14:anchorId="3C50F6BC">
                            <v:shape id="_x0000_i1065" type="#_x0000_t75" style="width:36.5pt;height:13.4pt" o:ole="">
                              <v:imagedata r:id="rId88" o:title=""/>
                            </v:shape>
                            <o:OLEObject Type="Embed" ProgID="Equation.DSMT4" ShapeID="_x0000_i1065" DrawAspect="Content" ObjectID="_1786697028" r:id="rId8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4CB6594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560" w:dyaOrig="279" w14:anchorId="0916603E">
                            <v:shape id="_x0000_i1066" type="#_x0000_t75" style="width:29.3pt;height:13.4pt" o:ole="">
                              <v:imagedata r:id="rId90" o:title=""/>
                            </v:shape>
                            <o:OLEObject Type="Embed" ProgID="Equation.DSMT4" ShapeID="_x0000_i1066" DrawAspect="Content" ObjectID="_1786697029" r:id="rId91"/>
                          </w:object>
                        </w:r>
                      </w:p>
                      <w:p w14:paraId="1A04B2D6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2"/>
                            <w:szCs w:val="12"/>
                            <w:rtl/>
                          </w:rPr>
                        </w:pPr>
                      </w:p>
                    </w:tc>
                  </w:tr>
                  <w:tr w:rsidR="008B2CA9" w14:paraId="78E490DA" w14:textId="77777777" w:rsidTr="00F77E6D">
                    <w:tc>
                      <w:tcPr>
                        <w:tcW w:w="2508" w:type="dxa"/>
                      </w:tcPr>
                      <w:p w14:paraId="574B13FE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300" w14:anchorId="3A76EB1D">
                            <v:shape id="_x0000_i1067" type="#_x0000_t75" style="width:62.3pt;height:14.25pt" o:ole="">
                              <v:imagedata r:id="rId92" o:title=""/>
                            </v:shape>
                            <o:OLEObject Type="Embed" ProgID="Equation.DSMT4" ShapeID="_x0000_i1067" DrawAspect="Content" ObjectID="_1786697030" r:id="rId9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4ACF03" w14:textId="77777777" w:rsidR="008B2CA9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C90F1C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880" w:dyaOrig="300" w14:anchorId="7F268109">
                            <v:shape id="_x0000_i1068" type="#_x0000_t75" style="width:45.4pt;height:14.25pt" o:ole="">
                              <v:imagedata r:id="rId94" o:title=""/>
                            </v:shape>
                            <o:OLEObject Type="Embed" ProgID="Equation.DSMT4" ShapeID="_x0000_i1068" DrawAspect="Content" ObjectID="_1786697031" r:id="rId95"/>
                          </w:object>
                        </w:r>
                      </w:p>
                      <w:p w14:paraId="2EF49AD4" w14:textId="77777777" w:rsidR="008B2CA9" w:rsidRPr="00C90F1C" w:rsidRDefault="008B2CA9" w:rsidP="008B2CA9">
                        <w:pPr>
                          <w:pStyle w:val="ListParagraph"/>
                          <w:ind w:left="0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</w:p>
                    </w:tc>
                  </w:tr>
                </w:tbl>
                <w:p w14:paraId="7395F33A" w14:textId="77777777" w:rsidR="008B2CA9" w:rsidRPr="00C90F1C" w:rsidRDefault="008B2CA9" w:rsidP="008B2CA9">
                  <w:pPr>
                    <w:pStyle w:val="ListParagraph"/>
                    <w:spacing w:after="160" w:line="259" w:lineRule="auto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2CA9" w:rsidRPr="00CC1410" w14:paraId="0631DC51" w14:textId="77777777" w:rsidTr="00F77E6D">
              <w:trPr>
                <w:trHeight w:val="14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55E7B1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عدد صحیح معکوس ندارد؟</w:t>
                  </w:r>
                </w:p>
                <w:p w14:paraId="36A66225" w14:textId="77777777" w:rsidR="008B2CA9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 معکوس کدام اعداد با خودشان برابر است؟</w:t>
                  </w:r>
                </w:p>
                <w:p w14:paraId="280FEE33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- حاصل ضرب هر کسر در معکوسش چند است؟</w:t>
                  </w:r>
                </w:p>
              </w:tc>
            </w:tr>
            <w:tr w:rsidR="008B2CA9" w:rsidRPr="00CC1410" w14:paraId="72E434C6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1DDD556" w14:textId="77777777" w:rsidR="008B2CA9" w:rsidRDefault="008B2CA9" w:rsidP="00D61563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067C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067C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067C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01"/>
                    <w:gridCol w:w="2616"/>
                  </w:tblGrid>
                  <w:tr w:rsidR="008B2CA9" w14:paraId="4A7A55AE" w14:textId="77777777" w:rsidTr="00F77E6D">
                    <w:tc>
                      <w:tcPr>
                        <w:tcW w:w="2401" w:type="dxa"/>
                      </w:tcPr>
                      <w:p w14:paraId="764E09C6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AD9E05A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03809412" w14:textId="77777777" w:rsidR="008B2CA9" w:rsidRDefault="008B2CA9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76BD32EE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03313DBE">
                            <v:shape id="_x0000_i1069" type="#_x0000_t75" style="width:96.95pt;height:35.5pt" o:ole="">
                              <v:imagedata r:id="rId96" o:title=""/>
                            </v:shape>
                            <o:OLEObject Type="Embed" ProgID="Equation.DSMT4" ShapeID="_x0000_i1069" DrawAspect="Content" ObjectID="_1786697032" r:id="rId97"/>
                          </w:object>
                        </w:r>
                      </w:p>
                      <w:p w14:paraId="5357BDBC" w14:textId="77777777" w:rsidR="008B2CA9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131A6516">
                            <v:shape id="_x0000_i1070" type="#_x0000_t75" style="width:60.45pt;height:35.5pt" o:ole="">
                              <v:imagedata r:id="rId98" o:title=""/>
                            </v:shape>
                            <o:OLEObject Type="Embed" ProgID="Equation.DSMT4" ShapeID="_x0000_i1070" DrawAspect="Content" ObjectID="_1786697033" r:id="rId99"/>
                          </w:object>
                        </w:r>
                      </w:p>
                      <w:p w14:paraId="6816B714" w14:textId="77777777" w:rsidR="008B2CA9" w:rsidRPr="00D75C00" w:rsidRDefault="008B2CA9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76A4C645">
                            <v:shape id="_x0000_i1071" type="#_x0000_t75" style="width:94.3pt;height:35.5pt" o:ole="">
                              <v:imagedata r:id="rId100" o:title=""/>
                            </v:shape>
                            <o:OLEObject Type="Embed" ProgID="Equation.DSMT4" ShapeID="_x0000_i1071" DrawAspect="Content" ObjectID="_1786697034" r:id="rId101"/>
                          </w:object>
                        </w:r>
                      </w:p>
                    </w:tc>
                  </w:tr>
                </w:tbl>
                <w:p w14:paraId="5235BEC4" w14:textId="77777777" w:rsidR="008B2CA9" w:rsidRPr="008067CA" w:rsidRDefault="008B2CA9" w:rsidP="008B2CA9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A8FF210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766D54" w:rsidRPr="00CC1410" w14:paraId="2BC16832" w14:textId="77777777" w:rsidTr="008B2CA9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86"/>
                    <w:gridCol w:w="2741"/>
                  </w:tblGrid>
                  <w:tr w:rsidR="0081075D" w14:paraId="466FFFA3" w14:textId="77777777" w:rsidTr="008B2CA9">
                    <w:tc>
                      <w:tcPr>
                        <w:tcW w:w="2401" w:type="dxa"/>
                      </w:tcPr>
                      <w:p w14:paraId="0038EC5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2CFF46A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  <w:p w14:paraId="1EE0576F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616" w:type="dxa"/>
                      </w:tcPr>
                      <w:p w14:paraId="1F8705C8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80" w:dyaOrig="720" w14:anchorId="1C0E9C34">
                            <v:shape id="_x0000_i1072" type="#_x0000_t75" style="width:96.95pt;height:35.5pt" o:ole="">
                              <v:imagedata r:id="rId96" o:title=""/>
                            </v:shape>
                            <o:OLEObject Type="Embed" ProgID="Equation.DSMT4" ShapeID="_x0000_i1072" DrawAspect="Content" ObjectID="_1786697035" r:id="rId102"/>
                          </w:object>
                        </w:r>
                      </w:p>
                      <w:p w14:paraId="19F595F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180" w:dyaOrig="720" w14:anchorId="778B3980">
                            <v:shape id="_x0000_i1073" type="#_x0000_t75" style="width:60.45pt;height:35.5pt" o:ole="">
                              <v:imagedata r:id="rId98" o:title=""/>
                            </v:shape>
                            <o:OLEObject Type="Embed" ProgID="Equation.DSMT4" ShapeID="_x0000_i1073" DrawAspect="Content" ObjectID="_1786697036" r:id="rId103"/>
                          </w:object>
                        </w:r>
                      </w:p>
                      <w:p w14:paraId="7D85C837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840" w:dyaOrig="720" w14:anchorId="3329CFB3">
                            <v:shape id="_x0000_i1074" type="#_x0000_t75" style="width:94.3pt;height:35.5pt" o:ole="">
                              <v:imagedata r:id="rId100" o:title=""/>
                            </v:shape>
                            <o:OLEObject Type="Embed" ProgID="Equation.DSMT4" ShapeID="_x0000_i1074" DrawAspect="Content" ObjectID="_1786697037" r:id="rId104"/>
                          </w:object>
                        </w:r>
                      </w:p>
                      <w:p w14:paraId="105ED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6611C497">
                            <v:shape id="_x0000_i1075" type="#_x0000_t75" style="width:83.55pt;height:35.5pt" o:ole="">
                              <v:imagedata r:id="rId105" o:title=""/>
                            </v:shape>
                            <o:OLEObject Type="Embed" ProgID="Equation.DSMT4" ShapeID="_x0000_i1075" DrawAspect="Content" ObjectID="_1786697038" r:id="rId106"/>
                          </w:object>
                        </w:r>
                      </w:p>
                      <w:p w14:paraId="206CF062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2AFC865">
                            <v:shape id="_x0000_i1076" type="#_x0000_t75" style="width:68.5pt;height:35.5pt" o:ole="">
                              <v:imagedata r:id="rId107" o:title=""/>
                            </v:shape>
                            <o:OLEObject Type="Embed" ProgID="Equation.DSMT4" ShapeID="_x0000_i1076" DrawAspect="Content" ObjectID="_1786697039" r:id="rId108"/>
                          </w:object>
                        </w:r>
                      </w:p>
                      <w:p w14:paraId="0E4E9C99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DF0B91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300" w14:anchorId="3CA7A7FA">
                            <v:shape id="_x0000_i1077" type="#_x0000_t75" style="width:81.7pt;height:14.25pt" o:ole="">
                              <v:imagedata r:id="rId109" o:title=""/>
                            </v:shape>
                            <o:OLEObject Type="Embed" ProgID="Equation.DSMT4" ShapeID="_x0000_i1077" DrawAspect="Content" ObjectID="_1786697040" r:id="rId110"/>
                          </w:object>
                        </w:r>
                      </w:p>
                      <w:p w14:paraId="78DA4783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D75C00">
                          <w:rPr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300" w14:anchorId="06E40122">
                            <v:shape id="_x0000_i1078" type="#_x0000_t75" style="width:59.6pt;height:14.25pt" o:ole="">
                              <v:imagedata r:id="rId111" o:title=""/>
                            </v:shape>
                            <o:OLEObject Type="Embed" ProgID="Equation.DSMT4" ShapeID="_x0000_i1078" DrawAspect="Content" ObjectID="_1786697041" r:id="rId112"/>
                          </w:object>
                        </w:r>
                      </w:p>
                      <w:p w14:paraId="68F653B0" w14:textId="77777777" w:rsidR="0081075D" w:rsidRDefault="0081075D" w:rsidP="008B2CA9">
                        <w:pPr>
                          <w:spacing w:line="336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020EF1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120" w:dyaOrig="780" w14:anchorId="740C2A9F">
                            <v:shape id="_x0000_i1079" type="#_x0000_t75" style="width:109.35pt;height:36.5pt" o:ole="">
                              <v:imagedata r:id="rId113" o:title=""/>
                            </v:shape>
                            <o:OLEObject Type="Embed" ProgID="Equation.DSMT4" ShapeID="_x0000_i1079" DrawAspect="Content" ObjectID="_1786697042" r:id="rId114"/>
                          </w:object>
                        </w:r>
                      </w:p>
                      <w:p w14:paraId="4CF584BE" w14:textId="77777777" w:rsidR="0081075D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81075D">
                          <w:rPr>
                            <w:noProof/>
                            <w:position w:val="-32"/>
                            <w:sz w:val="28"/>
                            <w:szCs w:val="28"/>
                          </w:rPr>
                          <w:object w:dxaOrig="2320" w:dyaOrig="780" w14:anchorId="11CC1B96">
                            <v:shape id="_x0000_i1080" type="#_x0000_t75" style="width:119.85pt;height:36.5pt" o:ole="">
                              <v:imagedata r:id="rId115" o:title=""/>
                            </v:shape>
                            <o:OLEObject Type="Embed" ProgID="Equation.DSMT4" ShapeID="_x0000_i1080" DrawAspect="Content" ObjectID="_1786697043" r:id="rId116"/>
                          </w:object>
                        </w:r>
                      </w:p>
                      <w:p w14:paraId="01F245E4" w14:textId="77777777" w:rsidR="0081075D" w:rsidRPr="00D75C00" w:rsidRDefault="0081075D" w:rsidP="008B2CA9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</w:rPr>
                        </w:pPr>
                        <w:r w:rsidRPr="00A52ADA">
                          <w:rPr>
                            <w:rFonts w:ascii="Vazirmatn" w:hAnsi="Vazirmatn"/>
                            <w:position w:val="-28"/>
                            <w:sz w:val="28"/>
                            <w:szCs w:val="28"/>
                          </w:rPr>
                          <w:object w:dxaOrig="2500" w:dyaOrig="720" w14:anchorId="5E4B0CDA">
                            <v:shape id="_x0000_i1081" type="#_x0000_t75" style="width:126.25pt;height:37.35pt" o:ole="">
                              <v:imagedata r:id="rId117" o:title=""/>
                            </v:shape>
                            <o:OLEObject Type="Embed" ProgID="Equation.DSMT4" ShapeID="_x0000_i1081" DrawAspect="Content" ObjectID="_1786697044" r:id="rId118"/>
                          </w:object>
                        </w:r>
                      </w:p>
                    </w:tc>
                  </w:tr>
                </w:tbl>
                <w:p w14:paraId="5BD8EB22" w14:textId="0E54A823" w:rsidR="0081075D" w:rsidRPr="0081075D" w:rsidRDefault="0081075D" w:rsidP="008B2CA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248DC0A" w14:textId="77777777" w:rsidR="00766D54" w:rsidRPr="00CC1410" w:rsidRDefault="00766D54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7CC6F344" w:rsidR="00766D54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70013199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A1F1CCA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6A05376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AECD26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عددها</w:t>
            </w:r>
            <w:r w:rsidRPr="00067DA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067D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اول</w:t>
            </w:r>
          </w:p>
        </w:tc>
      </w:tr>
      <w:tr w:rsidR="00FE7A32" w:rsidRPr="00662518" w14:paraId="2C3511C5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78D8B217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0CF97C3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02BCCF17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AF77E53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3B5DBC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ادآور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067D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67D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204BC05D" w14:textId="77777777" w:rsidTr="00F77E6D">
              <w:trPr>
                <w:trHeight w:val="3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61538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 درست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0CD9E3C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عداد طب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دسته</w:t>
                  </w:r>
                  <w:r w:rsidRPr="000528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: </w:t>
                  </w:r>
                  <w:r w:rsidRPr="0005286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عداد اول و مرک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7B3C45E0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هر عدد طب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حداقل دو شمارنده دار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525199A9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مضرب ها</w:t>
                  </w:r>
                  <w:r w:rsidRPr="0005286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11 مرکب هستند.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                </w:t>
                  </w:r>
                </w:p>
                <w:p w14:paraId="1F80C8D4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05286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مام اعداد اول، فرد هستند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 )</w:t>
                  </w:r>
                </w:p>
                <w:p w14:paraId="2AA53E17" w14:textId="77777777" w:rsidR="00FE7A32" w:rsidRPr="0005286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حاصل ضرب دو عدد اول عددی اول است (     )</w:t>
                  </w:r>
                </w:p>
              </w:tc>
            </w:tr>
            <w:tr w:rsidR="00FE7A32" w:rsidRPr="00CC1410" w14:paraId="401DD72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1F789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شخص کن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اعداد ز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ند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23C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23C9C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23C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رکب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693F5E26" w14:textId="77777777" w:rsidTr="00F77E6D">
                    <w:tc>
                      <w:tcPr>
                        <w:tcW w:w="1254" w:type="dxa"/>
                      </w:tcPr>
                      <w:p w14:paraId="73630E2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A22D65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3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6584CDD8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2D9D14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60CD0AEA" w14:textId="77777777" w:rsidTr="00F77E6D">
                    <w:tc>
                      <w:tcPr>
                        <w:tcW w:w="1254" w:type="dxa"/>
                      </w:tcPr>
                      <w:p w14:paraId="3F0BB637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3F5A30BA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7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0C13C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7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245EB832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1</w:t>
                        </w:r>
                      </w:p>
                    </w:tc>
                  </w:tr>
                  <w:tr w:rsidR="00FE7A32" w14:paraId="01670988" w14:textId="77777777" w:rsidTr="00F77E6D">
                    <w:tc>
                      <w:tcPr>
                        <w:tcW w:w="1254" w:type="dxa"/>
                      </w:tcPr>
                      <w:p w14:paraId="35289F0E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5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6AB31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01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0264DBB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02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24CA51C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</w:tr>
                </w:tbl>
                <w:p w14:paraId="68E54F3D" w14:textId="77777777" w:rsidR="00FE7A32" w:rsidRPr="00023C9C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2DA7115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3484F" w14:textId="77777777" w:rsidR="00FE7A32" w:rsidRPr="000A04FE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جموع دو عدد اول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73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ده است آن دو عدد را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B89DC6F" w14:textId="77777777" w:rsidR="00FE7A32" w:rsidRPr="000A04FE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 عدد اول بنو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A04F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A04FE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حاصل ضرب آنها براب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46 </w:t>
                  </w:r>
                  <w:r w:rsidRPr="000A04FE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اشد.</w:t>
                  </w:r>
                </w:p>
              </w:tc>
            </w:tr>
            <w:tr w:rsidR="00FE7A32" w:rsidRPr="00CC1410" w14:paraId="1A28FC4E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30F5B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مرکب بنو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ه غ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۳شمارنده اول د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732B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2B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داشته باشند.</w:t>
                  </w:r>
                </w:p>
                <w:p w14:paraId="3E4E5095" w14:textId="77777777" w:rsidR="00FE7A32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D763054" w14:textId="77777777" w:rsidR="00FE7A32" w:rsidRPr="008D6B23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FE7A32" w:rsidRPr="00CC1410" w14:paraId="3ADD9E30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64047E" w14:textId="77777777" w:rsidR="00FE7A32" w:rsidRPr="008D6B23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ده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50D2C8A" w14:textId="77777777" w:rsidR="00FE7A32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21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35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45729102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8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15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نسبت به هم اول هستند؟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</w:p>
                <w:p w14:paraId="5731E2A0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مرکب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9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ول باشد: ..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2FCFF95B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-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عدد اول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ثال بزن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ه نسبت به 21 اول نباشد : 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</w:p>
                <w:p w14:paraId="589DDABE" w14:textId="77777777" w:rsidR="00FE7A32" w:rsidRPr="008D6B23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اگر دو عدد نسبت به هم اول باشند، ک.م.م آنها چگونه به دست م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آ</w:t>
                  </w:r>
                  <w:r w:rsidRPr="008D6B23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D6B23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  <w:r w:rsidRPr="008D6B23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..............................</w:t>
                  </w:r>
                </w:p>
              </w:tc>
            </w:tr>
            <w:tr w:rsidR="00FE7A32" w:rsidRPr="00CC1410" w14:paraId="45366074" w14:textId="77777777" w:rsidTr="00F77E6D">
              <w:trPr>
                <w:trHeight w:val="15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0A783E" w14:textId="77777777" w:rsidR="00FE7A32" w:rsidRPr="00E57850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کدام جفت از اعداد ز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سبت به هم اول ن</w:t>
                  </w:r>
                  <w:r w:rsidRPr="00E5785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تند؟</w:t>
                  </w:r>
                </w:p>
                <w:p w14:paraId="23B3D671" w14:textId="77777777" w:rsidR="00FE7A32" w:rsidRPr="00E57850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785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لف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)12و13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ب)7و11                               ج)9و6           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</w:t>
                  </w:r>
                  <w:r w:rsidRPr="00E5785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      د)24و35</w:t>
                  </w:r>
                </w:p>
              </w:tc>
            </w:tr>
            <w:tr w:rsidR="00FE7A32" w:rsidRPr="00CC1410" w14:paraId="784E968A" w14:textId="77777777" w:rsidTr="00FE7A32">
              <w:trPr>
                <w:trHeight w:val="55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21F0CD8" w14:textId="77777777" w:rsidR="00FE7A32" w:rsidRPr="00872ABA" w:rsidRDefault="00FE7A32" w:rsidP="00D61563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لف- اعداد مرکب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را بنو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س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0C3C97FC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  <w:p w14:paraId="0B9F460A" w14:textId="77777777" w:rsidR="00FE7A32" w:rsidRPr="00872ABA" w:rsidRDefault="00FE7A32" w:rsidP="00F77E6D">
                  <w:pPr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- ب</w:t>
                  </w:r>
                  <w:r w:rsidRPr="00872AB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872ABA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872ABA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1 تا 20 چند عدد اول وجود دارد؟</w:t>
                  </w:r>
                </w:p>
              </w:tc>
            </w:tr>
          </w:tbl>
          <w:p w14:paraId="79F23313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48AC54B" w14:textId="77777777" w:rsidTr="000066CA">
              <w:trPr>
                <w:trHeight w:val="8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B9E6559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6A2F480" w14:textId="77777777" w:rsidR="00FE7A32" w:rsidRPr="000F331A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ع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FE7A32" w:rsidRPr="00CC1410" w14:paraId="084998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ABF8C37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ه کمک روش غربال اعداد اول را مشخص کن</w:t>
                  </w:r>
                  <w:r w:rsidRPr="00EE7FB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E7FB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126318F0" w14:textId="77777777" w:rsidTr="00F77E6D">
                    <w:tc>
                      <w:tcPr>
                        <w:tcW w:w="1003" w:type="dxa"/>
                      </w:tcPr>
                      <w:p w14:paraId="1172D5C7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7D7FE4D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2E7A289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F746D65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095802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</w:tc>
                  </w:tr>
                  <w:tr w:rsidR="00FE7A32" w14:paraId="1E38F66D" w14:textId="77777777" w:rsidTr="00F77E6D">
                    <w:tc>
                      <w:tcPr>
                        <w:tcW w:w="1003" w:type="dxa"/>
                      </w:tcPr>
                      <w:p w14:paraId="7EC079D0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90E1D7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8D56A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41A77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BC1A08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</w:tr>
                  <w:tr w:rsidR="00FE7A32" w14:paraId="3A10A147" w14:textId="77777777" w:rsidTr="00F77E6D">
                    <w:tc>
                      <w:tcPr>
                        <w:tcW w:w="1003" w:type="dxa"/>
                      </w:tcPr>
                      <w:p w14:paraId="0A5265BA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61557E8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BDA0FC2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079B73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71A3F59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</w:t>
                        </w:r>
                      </w:p>
                    </w:tc>
                  </w:tr>
                  <w:tr w:rsidR="00FE7A32" w14:paraId="18812448" w14:textId="77777777" w:rsidTr="00F77E6D">
                    <w:tc>
                      <w:tcPr>
                        <w:tcW w:w="1003" w:type="dxa"/>
                      </w:tcPr>
                      <w:p w14:paraId="2B08065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6DE7565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9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EE8770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72A907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7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6F53863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6</w:t>
                        </w:r>
                      </w:p>
                    </w:tc>
                  </w:tr>
                  <w:tr w:rsidR="00FE7A32" w14:paraId="4F97660E" w14:textId="77777777" w:rsidTr="00F77E6D">
                    <w:tc>
                      <w:tcPr>
                        <w:tcW w:w="1003" w:type="dxa"/>
                      </w:tcPr>
                      <w:p w14:paraId="2D598A5E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F1DF211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4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1ADC5FAD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3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134F401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2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25AC729" w14:textId="77777777" w:rsidR="00FE7A3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</w:t>
                        </w:r>
                      </w:p>
                    </w:tc>
                  </w:tr>
                </w:tbl>
                <w:p w14:paraId="7E331214" w14:textId="77777777" w:rsidR="00FE7A32" w:rsidRPr="00EE7FB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4435F128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A5EF8FF" w14:textId="77777777" w:rsidR="00FE7A32" w:rsidRPr="00EE7FBC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غربال اعداد 1 تا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EE7FB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00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پاسخ دهید:</w:t>
                  </w:r>
                </w:p>
                <w:p w14:paraId="78830688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ه خط م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</w:t>
                  </w:r>
                </w:p>
                <w:p w14:paraId="559E7C9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آخرین عددی که خط می خورد ، چه عددی است؟ ...........</w:t>
                  </w:r>
                </w:p>
                <w:p w14:paraId="3C1E0645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51 امین عددی که خط می خورد کدام عدد است؟ ..........</w:t>
                  </w:r>
                </w:p>
                <w:p w14:paraId="66E34A0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15 چندمین عددی است که خط می خورد ؟...............</w:t>
                  </w:r>
                </w:p>
                <w:p w14:paraId="389AC009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ول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ضرب 7 که به عنوان مضرب سا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عداد خط نخورده است ، چه عدد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23C5F189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رت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ب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ط خوردن اعداد مرکب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39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91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55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،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98 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را مشخص کن</w:t>
                  </w:r>
                  <w:r w:rsidRPr="00653E4C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42CDF8C3" w14:textId="77777777" w:rsidTr="00F77E6D">
                    <w:tc>
                      <w:tcPr>
                        <w:tcW w:w="1254" w:type="dxa"/>
                      </w:tcPr>
                      <w:p w14:paraId="7BCFED8E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ول:         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72D96A2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دوم:         </w:t>
                        </w:r>
                      </w:p>
                    </w:tc>
                    <w:tc>
                      <w:tcPr>
                        <w:tcW w:w="1254" w:type="dxa"/>
                      </w:tcPr>
                      <w:p w14:paraId="19CA46E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سوم: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00E61E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653E4C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چهارم:</w:t>
                        </w:r>
                      </w:p>
                    </w:tc>
                  </w:tr>
                </w:tbl>
                <w:p w14:paraId="72CD2CA0" w14:textId="77777777" w:rsidR="00FE7A32" w:rsidRPr="00653E4C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3CC94C" w14:textId="77777777" w:rsidTr="00F77E6D">
              <w:trPr>
                <w:trHeight w:val="8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64716F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نکه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فهم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وچکتر از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150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ول اند 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، حداکثر با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ند 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قس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653E4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جام ده</w:t>
                  </w:r>
                  <w:r w:rsidRPr="00653E4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53E4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؟ بر چه اعدادی؟</w:t>
                  </w:r>
                </w:p>
                <w:p w14:paraId="6EC62E1C" w14:textId="77777777" w:rsidR="00FE7A32" w:rsidRDefault="00FE7A32" w:rsidP="00F77E6D">
                  <w:pPr>
                    <w:pStyle w:val="ListParagraph"/>
                    <w:spacing w:after="0" w:line="240" w:lineRule="auto"/>
                    <w:ind w:left="360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3E3E108" w14:textId="77777777" w:rsidR="00FE7A32" w:rsidRPr="003672A9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39A1C1" w14:textId="77777777" w:rsidTr="00F77E6D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F0336D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راه حل مشخص کنید اعداد زیر اولند یا مرکب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C7DD76E" w14:textId="77777777" w:rsidTr="00F77E6D">
                    <w:tc>
                      <w:tcPr>
                        <w:tcW w:w="5017" w:type="dxa"/>
                      </w:tcPr>
                      <w:p w14:paraId="695B7B7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19</w:t>
                        </w:r>
                      </w:p>
                      <w:p w14:paraId="759D833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6BEB04A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4E3AE2FA" w14:textId="77777777" w:rsidTr="00F77E6D">
                    <w:tc>
                      <w:tcPr>
                        <w:tcW w:w="5017" w:type="dxa"/>
                      </w:tcPr>
                      <w:p w14:paraId="12BE7AEB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1</w:t>
                        </w:r>
                      </w:p>
                      <w:p w14:paraId="307E48B0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7B74E1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6F321E" w14:textId="77777777" w:rsidTr="00F77E6D">
                    <w:tc>
                      <w:tcPr>
                        <w:tcW w:w="5017" w:type="dxa"/>
                      </w:tcPr>
                      <w:p w14:paraId="442273F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3</w:t>
                        </w:r>
                      </w:p>
                      <w:p w14:paraId="78C7170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8CB5B0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0E2934C" w14:textId="77777777" w:rsidR="00FE7A32" w:rsidRPr="0050178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765AE1A" w14:textId="77777777" w:rsidTr="00F77E6D">
              <w:trPr>
                <w:trHeight w:val="70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0FF261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2D5028C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66FE0B0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6B504C7A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EABCE9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D5E28F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0572C6E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چند ضلع</w:t>
            </w:r>
            <w:r w:rsidRPr="00874243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ی</w:t>
            </w:r>
            <w:r w:rsidRPr="00874243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ها</w:t>
            </w:r>
          </w:p>
        </w:tc>
      </w:tr>
      <w:tr w:rsidR="00FE7A32" w:rsidRPr="00662518" w14:paraId="57B4C1A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0292E055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7A7BA26D" w14:textId="77777777" w:rsidTr="004C2247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4B8275E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769E15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9B57C1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چند ضلع</w:t>
                  </w:r>
                  <w:r w:rsidRPr="00874243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ها و تقارن</w:t>
                  </w:r>
                </w:p>
              </w:tc>
            </w:tr>
            <w:tr w:rsidR="00FE7A32" w:rsidRPr="00CC1410" w14:paraId="767F816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F31E2D" w14:textId="77777777" w:rsidR="00FE7A32" w:rsidRPr="00C6343A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قرار ده</w:t>
                  </w:r>
                  <w:r w:rsidRPr="00C6343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343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343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D981B6" w14:textId="77777777" w:rsidR="00FE7A32" w:rsidRPr="00395E28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به خط شکسته بسته که اضلاع همد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را قطع نکنند..........................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ه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شود .</w:t>
                  </w:r>
                </w:p>
                <w:p w14:paraId="0E51E309" w14:textId="77777777" w:rsidR="00FE7A32" w:rsidRPr="00C6343A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گر در یک 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تمام ............  باهم وتمام  ..............  با هم مساو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باشند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آن را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چند ضلع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 منتظم 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نام</w:t>
                  </w:r>
                  <w:r w:rsidRPr="00395E2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95E2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395E2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  <w:tr w:rsidR="00FE7A32" w:rsidRPr="00CC1410" w14:paraId="21C86504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94EC12" w14:textId="77777777" w:rsidR="00FE7A32" w:rsidRPr="007173B5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9264" behindDoc="0" locked="0" layoutInCell="1" allowOverlap="1" wp14:anchorId="2B07D3C4" wp14:editId="6653D83F">
                            <wp:simplePos x="0" y="0"/>
                            <wp:positionH relativeFrom="column">
                              <wp:posOffset>203835</wp:posOffset>
                            </wp:positionH>
                            <wp:positionV relativeFrom="paragraph">
                              <wp:posOffset>251850</wp:posOffset>
                            </wp:positionV>
                            <wp:extent cx="2249170" cy="423545"/>
                            <wp:effectExtent l="0" t="0" r="0" b="0"/>
                            <wp:wrapNone/>
                            <wp:docPr id="2" name="Group 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49170" cy="423545"/>
                                      <a:chOff x="0" y="0"/>
                                      <a:chExt cx="2249170" cy="42354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" name="Picture 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19">
                                        <a:biLevel thresh="75000"/>
                                      </a:blip>
                                      <a:srcRect t="1222" b="1838"/>
                                      <a:stretch/>
                                    </pic:blipFill>
                                    <pic:spPr bwMode="auto">
                                      <a:xfrm>
                                        <a:off x="1828800" y="0"/>
                                        <a:ext cx="420370" cy="42354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1" name="Picture 1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6651" r="6174" b="7389"/>
                                      <a:stretch/>
                                    </pic:blipFill>
                                    <pic:spPr bwMode="auto">
                                      <a:xfrm>
                                        <a:off x="1274885" y="29656"/>
                                        <a:ext cx="273685" cy="36322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2" name="Picture 1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2348" b="6062"/>
                                      <a:stretch/>
                                    </pic:blipFill>
                                    <pic:spPr bwMode="auto">
                                      <a:xfrm>
                                        <a:off x="633046" y="72185"/>
                                        <a:ext cx="346075" cy="32067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13" name="Picture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2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1120"/>
                                      <a:stretch/>
                                    </pic:blipFill>
                                    <pic:spPr bwMode="auto">
                                      <a:xfrm>
                                        <a:off x="0" y="79130"/>
                                        <a:ext cx="311785" cy="3136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D76A628" id="Group 2" o:spid="_x0000_s1026" style="position:absolute;left:0;text-align:left;margin-left:16.05pt;margin-top:19.85pt;width:177.1pt;height:33.35pt;z-index:251659264;mso-height-relative:margin" coordsize="22491,42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">
                            <v:shape id="Picture 4" o:spid="_x0000_s1027" type="#_x0000_t75" style="position:absolute;left:18288;width:4203;height:4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">
                              <v:imagedata r:id="rId123" o:title="" croptop="801f" cropbottom="1205f" grayscale="t" bilevel="t"/>
                            </v:shape>
                            <v:shape id="Picture 11" o:spid="_x0000_s1028" type="#_x0000_t75" style="position:absolute;left:12748;top:296;width:2737;height:36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">
                              <v:imagedata r:id="rId124" o:title="" croptop="4359f" cropbottom="4842f" cropright="4046f" grayscale="t" bilevel="t"/>
                            </v:shape>
                            <v:shape id="Picture 12" o:spid="_x0000_s1029" type="#_x0000_t75" style="position:absolute;left:6330;top:721;width:3461;height:32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">
                              <v:imagedata r:id="rId125" o:title="" croptop="8092f" cropbottom="3973f" grayscale="t" bilevel="t"/>
                            </v:shape>
                            <v:shape id="Picture 13" o:spid="_x0000_s1030" type="#_x0000_t75" style="position:absolute;top:791;width:3117;height:31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">
                              <v:imagedata r:id="rId126" o:title="" croptop="7288f" grayscale="t" bilevel="t"/>
                            </v:shape>
                          </v:group>
                        </w:pict>
                      </mc:Fallback>
                    </mc:AlternateConten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-</w:t>
                  </w:r>
                  <w:r w:rsidRPr="007173B5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دام شکل یک چند ضلعی است</w:t>
                  </w:r>
                  <w:r w:rsidRPr="007173B5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30312E4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0288" behindDoc="0" locked="0" layoutInCell="1" allowOverlap="1" wp14:anchorId="399BE51E" wp14:editId="2CB18FE2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1312" behindDoc="0" locked="0" layoutInCell="1" allowOverlap="1" wp14:anchorId="32E99EBA" wp14:editId="477B264D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2336" behindDoc="0" locked="0" layoutInCell="1" allowOverlap="1" wp14:anchorId="5A7944EB" wp14:editId="7955C941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69CA2FEA" w14:textId="77777777" w:rsidR="00FE7A32" w:rsidRPr="00D368BC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10"/>
                      <w:szCs w:val="10"/>
                      <w:rtl/>
                    </w:rPr>
                  </w:pPr>
                </w:p>
                <w:p w14:paraId="0C9D0C16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؟</w:t>
                  </w:r>
                </w:p>
                <w:p w14:paraId="7FE566EE" w14:textId="77777777" w:rsidR="00FE7A32" w:rsidRPr="00C6343A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6B16B34E" wp14:editId="60E9985E">
                            <wp:simplePos x="0" y="0"/>
                            <wp:positionH relativeFrom="column">
                              <wp:posOffset>19494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2016125" cy="271145"/>
                            <wp:effectExtent l="0" t="0" r="22225" b="14605"/>
                            <wp:wrapSquare wrapText="bothSides"/>
                            <wp:docPr id="1" name="Group 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16125" cy="271145"/>
                                      <a:chOff x="0" y="0"/>
                                      <a:chExt cx="2016516" cy="271683"/>
                                    </a:xfrm>
                                  </wpg:grpSpPr>
                                  <wps:wsp>
                                    <wps:cNvPr id="26" name="Flowchart: Manual Operation 26"/>
                                    <wps:cNvSpPr/>
                                    <wps:spPr>
                                      <a:xfrm>
                                        <a:off x="1679331" y="26377"/>
                                        <a:ext cx="337185" cy="226060"/>
                                      </a:xfrm>
                                      <a:prstGeom prst="flowChartManualOperati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8" name="Isosceles Triangle 28"/>
                                    <wps:cNvSpPr/>
                                    <wps:spPr>
                                      <a:xfrm>
                                        <a:off x="1090247" y="8793"/>
                                        <a:ext cx="304800" cy="26289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Rounded Rectangle 29"/>
                                    <wps:cNvSpPr/>
                                    <wps:spPr>
                                      <a:xfrm>
                                        <a:off x="501162" y="52754"/>
                                        <a:ext cx="360045" cy="179705"/>
                                      </a:xfrm>
                                      <a:prstGeom prst="roundRect">
                                        <a:avLst>
                                          <a:gd name="adj" fmla="val 3851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gular Pentagon 30"/>
                                    <wps:cNvSpPr/>
                                    <wps:spPr>
                                      <a:xfrm>
                                        <a:off x="0" y="0"/>
                                        <a:ext cx="268605" cy="255905"/>
                                      </a:xfrm>
                                      <a:prstGeom prst="pentagon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6730EFE4" id="Group 1" o:spid="_x0000_s1026" style="position:absolute;left:0;text-align:left;margin-left:15.35pt;margin-top:2.1pt;width:158.75pt;height:21.35pt;z-index:251665408" coordsize="20165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">
                            <v:shapetype id="_x0000_t119" coordsize="21600,21600" o:spt="119" path="m,l21600,,17240,21600r-12880,xe">
                              <v:stroke joinstyle="miter"/>
                              <v:path gradientshapeok="t" o:connecttype="custom" o:connectlocs="10800,0;2180,10800;10800,21600;19420,10800" textboxrect="4321,0,17204,21600"/>
                            </v:shapetype>
                            <v:shape id="Flowchart: Manual Operation 26" o:spid="_x0000_s1027" type="#_x0000_t119" style="position:absolute;left:16793;top:263;width:3372;height:22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" filled="f" strokecolor="windowText"/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28" o:spid="_x0000_s1028" type="#_x0000_t5" style="position:absolute;left:10902;top:87;width:3048;height:26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" filled="f" strokecolor="windowText"/>
                            <v:roundrect id="Rounded Rectangle 29" o:spid="_x0000_s1029" style="position:absolute;left:5011;top:527;width:3601;height:1797;visibility:visible;mso-wrap-style:square;v-text-anchor:middle" arcsize="2523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" filled="f" strokecolor="windowText"/>
                            <v:shapetype id="_x0000_t56" coordsize="21600,21600" o:spt="56" path="m10800,l,8259,4200,21600r13200,l21600,8259xe">
                              <v:stroke joinstyle="miter"/>
                              <v:path gradientshapeok="t" o:connecttype="custom" o:connectlocs="10800,0;0,8259;4200,21600;10800,21600;17400,21600;21600,8259" o:connectangles="270,180,90,90,90,0" textboxrect="4200,5077,17400,21600"/>
                            </v:shapetype>
                            <v:shape id="Regular Pentagon 30" o:spid="_x0000_s1030" type="#_x0000_t56" style="position:absolute;width:2686;height:2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" filled="f" strokecolor="windowText"/>
                            <w10:wrap type="square"/>
                          </v:group>
                        </w:pict>
                      </mc:Fallback>
                    </mc:AlternateConten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3360" behindDoc="0" locked="0" layoutInCell="1" allowOverlap="1" wp14:anchorId="7C8730AD" wp14:editId="69635794">
                        <wp:simplePos x="0" y="0"/>
                        <wp:positionH relativeFrom="page">
                          <wp:posOffset>11396345</wp:posOffset>
                        </wp:positionH>
                        <wp:positionV relativeFrom="page">
                          <wp:posOffset>281940</wp:posOffset>
                        </wp:positionV>
                        <wp:extent cx="1047619" cy="1352381"/>
                        <wp:effectExtent l="0" t="0" r="635" b="635"/>
                        <wp:wrapNone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7619" cy="13523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                 </w:t>
                  </w:r>
                  <w:r w:rsidRPr="00C6343A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4384" behindDoc="0" locked="0" layoutInCell="1" allowOverlap="1" wp14:anchorId="2323B6FD" wp14:editId="2C2FC2CE">
                        <wp:simplePos x="0" y="0"/>
                        <wp:positionH relativeFrom="page">
                          <wp:posOffset>11427460</wp:posOffset>
                        </wp:positionH>
                        <wp:positionV relativeFrom="page">
                          <wp:posOffset>280670</wp:posOffset>
                        </wp:positionV>
                        <wp:extent cx="1028571" cy="1438095"/>
                        <wp:effectExtent l="0" t="0" r="635" b="0"/>
                        <wp:wrapNone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8571" cy="14380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</w:p>
                <w:p w14:paraId="1EAAA87B" w14:textId="77777777" w:rsidR="00FE7A32" w:rsidRPr="00C6343A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-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دام شکل مرکز تقارن دارد ولی خط تقارن ندارد؟</w:t>
                  </w:r>
                </w:p>
                <w:p w14:paraId="140E3F71" w14:textId="77777777" w:rsidR="00FE7A32" w:rsidRDefault="00FE7A32" w:rsidP="00F77E6D">
                  <w:pPr>
                    <w:spacing w:line="276" w:lineRule="auto"/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ذوزنقه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متوازی الاضلاع              </w:t>
                  </w:r>
                </w:p>
                <w:p w14:paraId="01A493D8" w14:textId="77777777" w:rsidR="00FE7A32" w:rsidRPr="007173B5" w:rsidRDefault="00FE7A32" w:rsidP="00F77E6D">
                  <w:pPr>
                    <w:spacing w:line="276" w:lineRule="auto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) لوزی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        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*</w:t>
                  </w:r>
                  <w:r w:rsidRPr="00C6343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)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ستطیل</w:t>
                  </w:r>
                  <w:r w:rsidRPr="00C6343A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E7A32" w:rsidRPr="00CC1410" w14:paraId="0340C72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FD80F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ک 20 ضلعی منتظم در نظر بگیرید:</w:t>
                  </w:r>
                </w:p>
                <w:p w14:paraId="3EEA3178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- این شکل چند محور تقارن دارد؟</w:t>
                  </w:r>
                </w:p>
                <w:p w14:paraId="39788E8A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- آیا این شکل مرکز تقارن دارد؟ چرا؟</w:t>
                  </w:r>
                </w:p>
                <w:p w14:paraId="6101204B" w14:textId="77777777" w:rsidR="00FE7A32" w:rsidRPr="00D87478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FE7A32" w:rsidRPr="00CC1410" w14:paraId="319A86C9" w14:textId="77777777" w:rsidTr="00F77E6D">
              <w:trPr>
                <w:trHeight w:val="17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23BCF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6432" behindDoc="0" locked="0" layoutInCell="1" allowOverlap="1" wp14:anchorId="3F5129D5" wp14:editId="27BEB7C8">
                            <wp:simplePos x="0" y="0"/>
                            <wp:positionH relativeFrom="column">
                              <wp:posOffset>81280</wp:posOffset>
                            </wp:positionH>
                            <wp:positionV relativeFrom="paragraph">
                              <wp:posOffset>271682</wp:posOffset>
                            </wp:positionV>
                            <wp:extent cx="1588208" cy="800100"/>
                            <wp:effectExtent l="0" t="0" r="0" b="0"/>
                            <wp:wrapNone/>
                            <wp:docPr id="3" name="Group 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88208" cy="800100"/>
                                      <a:chOff x="0" y="0"/>
                                      <a:chExt cx="1818005" cy="882650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0" y="0"/>
                                        <a:ext cx="1818005" cy="882650"/>
                                        <a:chOff x="0" y="0"/>
                                        <a:chExt cx="1569085" cy="758825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38" name="Picture 3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29">
                                          <a:biLevel thresh="75000"/>
                                        </a:blip>
                                        <a:srcRect l="20238" r="772"/>
                                        <a:stretch/>
                                      </pic:blipFill>
                                      <pic:spPr bwMode="auto">
                                        <a:xfrm rot="16200000">
                                          <a:off x="405130" y="-405130"/>
                                          <a:ext cx="758825" cy="1569085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39" name="Rectangle 39"/>
                                      <wps:cNvSpPr/>
                                      <wps:spPr>
                                        <a:xfrm>
                                          <a:off x="833498" y="212708"/>
                                          <a:ext cx="123258" cy="1308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28575"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41" name="Text Box 41"/>
                                      <wps:cNvSpPr txBox="1"/>
                                      <wps:spPr>
                                        <a:xfrm>
                                          <a:off x="545255" y="116405"/>
                                          <a:ext cx="314304" cy="2740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F8A6D2D" w14:textId="77777777" w:rsidR="00F77E6D" w:rsidRDefault="00F77E6D" w:rsidP="00FE7A32">
                                            <w:r w:rsidRPr="008A3E60">
                                              <w:rPr>
                                                <w:rFonts w:asciiTheme="majorBidi" w:hAnsiTheme="majorBidi" w:cstheme="majorBidi"/>
                                                <w:sz w:val="28"/>
                                                <w:szCs w:val="28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3" name="Oval 43"/>
                                    <wps:cNvSpPr/>
                                    <wps:spPr>
                                      <a:xfrm>
                                        <a:off x="905671" y="399368"/>
                                        <a:ext cx="51227" cy="51227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F5129D5" id="Group 3" o:spid="_x0000_s1026" style="position:absolute;left:0;text-align:left;margin-left:6.4pt;margin-top:21.4pt;width:125.05pt;height:63pt;z-index:251666432;mso-width-relative:margin;mso-height-relative:margin" coordsize="18180,8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">
                            <v:group id="Group 42" o:spid="_x0000_s1027" style="position:absolute;width:18180;height:8826" coordsize="15690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Picture 38" o:spid="_x0000_s1028" type="#_x0000_t75" style="position:absolute;left:4051;top:-4051;width:7588;height:1569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">
                                <v:imagedata r:id="rId130" o:title="" cropleft="13263f" cropright="506f" grayscale="t" bilevel="t"/>
                              </v:shape>
                              <v:rect id="Rectangle 39" o:spid="_x0000_s1029" style="position:absolute;left:8334;top:2127;width:1233;height:13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" fillcolor="white [3212]" strokecolor="white [3212]" strokeweight="2.25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41" o:spid="_x0000_s1030" type="#_x0000_t202" style="position:absolute;left:5452;top:1164;width:3143;height:27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F8A6D2D" w14:textId="77777777" w:rsidR="00F77E6D" w:rsidRDefault="00F77E6D" w:rsidP="00FE7A32">
                                      <w:r w:rsidRPr="008A3E60">
                                        <w:rPr>
                                          <w:rFonts w:asciiTheme="majorBidi" w:hAnsiTheme="majorBidi" w:cstheme="majorBidi"/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43" o:spid="_x0000_s1031" style="position:absolute;left:9056;top:3993;width:512;height: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" fillcolor="black [3200]" strokecolor="black [1600]" strokeweight="1pt">
                              <v:stroke joinstyle="miter"/>
                            </v:oval>
                          </v:group>
                        </w:pict>
                      </mc:Fallback>
                    </mc:AlternateContent>
                  </w: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شکل زیر را طوری کامل کنید که نقطه </w:t>
                  </w:r>
                  <w:r w:rsidRPr="00350860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O</w:t>
                  </w: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رکز </w:t>
                  </w:r>
                </w:p>
                <w:p w14:paraId="61160FC0" w14:textId="77777777" w:rsidR="00FE7A32" w:rsidRPr="00350860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50860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تقارن باشد.</w:t>
                  </w:r>
                </w:p>
                <w:p w14:paraId="2667216D" w14:textId="77777777" w:rsidR="00FE7A32" w:rsidRPr="00B63576" w:rsidRDefault="00FE7A32" w:rsidP="00F77E6D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  <w:p w14:paraId="5D7A22EB" w14:textId="77777777" w:rsidR="00FE7A32" w:rsidRPr="007173B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1528CE47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03198B3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9BBD009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واز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 تعامد</w:t>
                  </w:r>
                </w:p>
              </w:tc>
            </w:tr>
            <w:tr w:rsidR="00FE7A32" w:rsidRPr="00CC1410" w14:paraId="64D83674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E279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بطه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ای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کل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ناسب 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رسم کن</w:t>
                  </w:r>
                  <w:r w:rsidRPr="0035086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50860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50860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3A39368A" w14:textId="77777777" w:rsidTr="00F77E6D">
                    <w:trPr>
                      <w:trHeight w:val="949"/>
                    </w:trPr>
                    <w:tc>
                      <w:tcPr>
                        <w:tcW w:w="5017" w:type="dxa"/>
                      </w:tcPr>
                      <w:p w14:paraId="57C10B91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2A2EC73C">
                            <v:shape id="_x0000_i1082" type="#_x0000_t75" style="width:104.8pt;height:41.9pt" o:ole="">
                              <v:imagedata r:id="rId131" o:title=""/>
                            </v:shape>
                            <o:OLEObject Type="Embed" ProgID="Equation.DSMT4" ShapeID="_x0000_i1082" DrawAspect="Content" ObjectID="_1786697045" r:id="rId132"/>
                          </w:object>
                        </w:r>
                      </w:p>
                      <w:p w14:paraId="23E5995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Vazirmatn" w:hAnsi="Vazirmat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عمود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  <w:t>خط ....................... هستند.</w:t>
                        </w:r>
                      </w:p>
                    </w:tc>
                  </w:tr>
                  <w:tr w:rsidR="00FE7A32" w14:paraId="081AD8EA" w14:textId="77777777" w:rsidTr="00F77E6D">
                    <w:trPr>
                      <w:trHeight w:val="1121"/>
                    </w:trPr>
                    <w:tc>
                      <w:tcPr>
                        <w:tcW w:w="5017" w:type="dxa"/>
                      </w:tcPr>
                      <w:p w14:paraId="3FEE16FD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860" w:dyaOrig="720" w14:anchorId="5F9E1406">
                            <v:shape id="_x0000_i1083" type="#_x0000_t75" style="width:104.8pt;height:41.9pt" o:ole="">
                              <v:imagedata r:id="rId133" o:title=""/>
                            </v:shape>
                            <o:OLEObject Type="Embed" ProgID="Equation.DSMT4" ShapeID="_x0000_i1083" DrawAspect="Content" ObjectID="_1786697046" r:id="rId134"/>
                          </w:object>
                        </w:r>
                      </w:p>
                      <w:p w14:paraId="2BF4ACFF" w14:textId="77777777" w:rsidR="00FE7A32" w:rsidRDefault="00FE7A32" w:rsidP="00F77E6D">
                        <w:pPr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گ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ز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مود شود..........</w:t>
                        </w:r>
                        <w:r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</w:t>
                        </w:r>
                      </w:p>
                      <w:p w14:paraId="649D783E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........................ .</w:t>
                        </w:r>
                      </w:p>
                    </w:tc>
                  </w:tr>
                  <w:tr w:rsidR="00FE7A32" w14:paraId="6715EEAB" w14:textId="77777777" w:rsidTr="00F77E6D">
                    <w:trPr>
                      <w:trHeight w:val="1137"/>
                    </w:trPr>
                    <w:tc>
                      <w:tcPr>
                        <w:tcW w:w="5017" w:type="dxa"/>
                      </w:tcPr>
                      <w:p w14:paraId="09003C30" w14:textId="77777777" w:rsidR="00FE7A32" w:rsidRPr="00395E28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395E28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780" w:dyaOrig="720" w14:anchorId="4E73121B">
                            <v:shape id="_x0000_i1084" type="#_x0000_t75" style="width:101.3pt;height:40.85pt" o:ole="">
                              <v:imagedata r:id="rId135" o:title=""/>
                            </v:shape>
                            <o:OLEObject Type="Embed" ProgID="Equation.DSMT4" ShapeID="_x0000_i1084" DrawAspect="Content" ObjectID="_1786697047" r:id="rId136"/>
                          </w:object>
                        </w:r>
                      </w:p>
                      <w:p w14:paraId="6911B33C" w14:textId="77777777" w:rsidR="00FE7A32" w:rsidRPr="00D87478" w:rsidRDefault="00FE7A32" w:rsidP="00F77E6D">
                        <w:pPr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نتیجه :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دو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وازی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ا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یک</w:t>
                        </w:r>
                        <w:r w:rsidRPr="00D87478">
                          <w:rPr>
                            <w:rFonts w:ascii="Amuzeh-New-Bold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D87478">
                          <w:rPr>
                            <w:rFonts w:ascii="Amuzeh-New-Bold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خط</w:t>
                        </w:r>
                        <w:r w:rsidRPr="00D87478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....................... هستند.</w:t>
                        </w:r>
                      </w:p>
                    </w:tc>
                  </w:tr>
                </w:tbl>
                <w:p w14:paraId="4F720936" w14:textId="77777777" w:rsidR="00FE7A32" w:rsidRPr="00350860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5ADF82D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50007FBF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0E16AFBE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هر شکل اندازه زاو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78C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78C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78C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760B3E3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5A9D409B" wp14:editId="5DC4690D">
                            <wp:simplePos x="0" y="0"/>
                            <wp:positionH relativeFrom="column">
                              <wp:posOffset>2422970</wp:posOffset>
                            </wp:positionH>
                            <wp:positionV relativeFrom="paragraph">
                              <wp:posOffset>75082</wp:posOffset>
                            </wp:positionV>
                            <wp:extent cx="643255" cy="808355"/>
                            <wp:effectExtent l="0" t="0" r="0" b="29845"/>
                            <wp:wrapNone/>
                            <wp:docPr id="46" name="Group 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3255" cy="808355"/>
                                      <a:chOff x="0" y="0"/>
                                      <a:chExt cx="643255" cy="808355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643255" cy="808355"/>
                                        <a:chOff x="0" y="0"/>
                                        <a:chExt cx="643601" cy="808471"/>
                                      </a:xfrm>
                                    </wpg:grpSpPr>
                                    <wps:wsp>
                                      <wps:cNvPr id="31" name="Straight Connector 31"/>
                                      <wps:cNvCnPr/>
                                      <wps:spPr>
                                        <a:xfrm flipV="1">
                                          <a:off x="0" y="211015"/>
                                          <a:ext cx="559602" cy="260496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" name="Straight Connector 32"/>
                                      <wps:cNvCnPr/>
                                      <wps:spPr>
                                        <a:xfrm flipV="1">
                                          <a:off x="33494" y="562708"/>
                                          <a:ext cx="527202" cy="245173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Connector 33"/>
                                      <wps:cNvCnPr/>
                                      <wps:spPr>
                                        <a:xfrm flipV="1">
                                          <a:off x="559358" y="16747"/>
                                          <a:ext cx="0" cy="791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" name="Arc 34"/>
                                      <wps:cNvSpPr/>
                                      <wps:spPr>
                                        <a:xfrm rot="3930949" flipV="1">
                                          <a:off x="478503" y="539841"/>
                                          <a:ext cx="102235" cy="81280"/>
                                        </a:xfrm>
                                        <a:prstGeom prst="arc">
                                          <a:avLst>
                                            <a:gd name="adj1" fmla="val 15919841"/>
                                            <a:gd name="adj2" fmla="val 476077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5" name="Text Box 12"/>
                                      <wps:cNvSpPr txBox="1"/>
                                      <wps:spPr>
                                        <a:xfrm>
                                          <a:off x="278004" y="576106"/>
                                          <a:ext cx="365597" cy="2323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31BA1DD2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5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Arc 36"/>
                                      <wps:cNvSpPr/>
                                      <wps:spPr>
                                        <a:xfrm rot="12466096">
                                          <a:off x="508070" y="169775"/>
                                          <a:ext cx="62395" cy="111508"/>
                                        </a:xfrm>
                                        <a:prstGeom prst="arc">
                                          <a:avLst>
                                            <a:gd name="adj1" fmla="val 18411798"/>
                                            <a:gd name="adj2" fmla="val 5262563"/>
                                          </a:avLst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7" name="Text Box 37"/>
                                      <wps:cNvSpPr txBox="1"/>
                                      <wps:spPr>
                                        <a:xfrm>
                                          <a:off x="401718" y="0"/>
                                          <a:ext cx="192940" cy="26858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0497C0C" w14:textId="77777777" w:rsidR="00F77E6D" w:rsidRPr="00BE1041" w:rsidRDefault="00F77E6D" w:rsidP="00FE7A32">
                                            <w:pP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Bidi" w:hAnsiTheme="majorBidi" w:cstheme="majorBidi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0" name="Arrow: Chevron 40"/>
                                    <wps:cNvSpPr/>
                                    <wps:spPr>
                                      <a:xfrm rot="20297639">
                                        <a:off x="128559" y="720022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5" name="Arrow: Chevron 45"/>
                                    <wps:cNvSpPr/>
                                    <wps:spPr>
                                      <a:xfrm rot="20297639">
                                        <a:off x="51903" y="407921"/>
                                        <a:ext cx="45699" cy="57139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A9D409B" id="Group 46" o:spid="_x0000_s1032" style="position:absolute;left:0;text-align:left;margin-left:190.8pt;margin-top:5.9pt;width:50.65pt;height:63.65pt;z-index:251668480" coordsize="6432,8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">
                            <v:group id="Group 27" o:spid="_x0000_s1033" style="position:absolute;width:6432;height:8083" coordsize="6436,8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line id="Straight Connector 31" o:spid="_x0000_s1034" style="position:absolute;flip:y;visibility:visible;mso-wrap-style:square" from="0,2110" to="5596,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" strokecolor="black [3200]" strokeweight=".5pt">
                                <v:stroke joinstyle="miter"/>
                              </v:line>
                              <v:line id="Straight Connector 32" o:spid="_x0000_s1035" style="position:absolute;flip:y;visibility:visible;mso-wrap-style:square" from="334,5627" to="5606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aA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bv&#10;l/gD5OoDAAD//wMAUEsBAi0AFAAGAAgAAAAhANvh9svuAAAAhQEAABMAAAAAAAAAAAAAAAAAAAAA&#10;AFtDb250ZW50X1R5cGVzXS54bWxQSwECLQAUAAYACAAAACEAWvQsW78AAAAVAQAACwAAAAAAAAAA&#10;AAAAAAAfAQAAX3JlbHMvLnJlbHNQSwECLQAUAAYACAAAACEAxTcWgL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line id="Straight Connector 33" o:spid="_x0000_s1036" style="position:absolute;flip:y;visibility:visible;mso-wrap-style:square" from="5593,167" to="5593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7Mb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qnuzG70AAADbAAAADwAAAAAAAAAA&#10;AAAAAAAHAgAAZHJzL2Rvd25yZXYueG1sUEsFBgAAAAADAAMAtwAAAPECAAAAAA==&#10;" strokecolor="black [3200]" strokeweight=".5pt">
                                <v:stroke joinstyle="miter"/>
                              </v:line>
                              <v:shape id="Arc 34" o:spid="_x0000_s1037" style="position:absolute;left:4785;top:5397;width:1022;height:813;rotation:-4293645fd;flip:y;visibility:visible;mso-wrap-style:square;v-text-anchor:middle" coordsize="102235,81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" path="m47805,85nsc60965,-594,73945,2796,84034,9547v13937,9326,20579,23845,17433,38110l51118,40640,47805,85xem47805,85nfc60965,-594,73945,2796,84034,9547v13937,9326,20579,23845,17433,38110e" filled="f" strokecolor="black [3200]" strokeweight=".5pt">
                                <v:stroke joinstyle="miter"/>
                                <v:path arrowok="t" o:connecttype="custom" o:connectlocs="47805,85;84034,9547;101467,47657" o:connectangles="0,0,0"/>
                              </v:shape>
                              <v:shape id="Text Box 12" o:spid="_x0000_s1038" type="#_x0000_t202" style="position:absolute;left:2780;top:5761;width:3656;height:2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1BA1DD2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50</w:t>
                                      </w:r>
                                    </w:p>
                                  </w:txbxContent>
                                </v:textbox>
                              </v:shape>
                              <v:shape id="Arc 36" o:spid="_x0000_s1039" style="position:absolute;left:5080;top:1697;width:624;height:1115;rotation:-9976659fd;visibility:visible;mso-wrap-style:square;v-text-anchor:middle" coordsize="62395,111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" path="m56200,22409nsc61331,34696,63404,50216,61932,65320,59474,90549,47714,109541,33421,111367l31198,55754,56200,22409xem56200,22409nfc61331,34696,63404,50216,61932,65320,59474,90549,47714,109541,33421,111367e" filled="f" strokecolor="black [3200]" strokeweight=".5pt">
                                <v:stroke joinstyle="miter"/>
                                <v:path arrowok="t" o:connecttype="custom" o:connectlocs="56200,22409;61932,65320;33421,111367" o:connectangles="0,0,0"/>
                              </v:shape>
                              <v:shape id="Text Box 37" o:spid="_x0000_s1040" type="#_x0000_t202" style="position:absolute;left:4017;width:1929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20497C0C" w14:textId="77777777" w:rsidR="00F77E6D" w:rsidRPr="00BE1041" w:rsidRDefault="00F77E6D" w:rsidP="00FE7A32">
                                      <w:pPr>
                                        <w:rPr>
                                          <w:rFonts w:asciiTheme="majorBidi" w:hAnsiTheme="majorBidi" w:cstheme="majorBidi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55" coordsize="21600,21600" o:spt="55" adj="16200" path="m@0,l,0@1,10800,,21600@0,21600,21600,10800xe">
                              <v:stroke joinstyle="miter"/>
                              <v:formulas>
                                <v:f eqn="val #0"/>
                                <v:f eqn="sum 21600 0 @0"/>
                                <v:f eqn="prod #0 1 2"/>
                              </v:formulas>
                              <v:path o:connecttype="custom" o:connectlocs="@2,0;@1,10800;@2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Chevron 40" o:spid="_x0000_s1041" type="#_x0000_t55" style="position:absolute;left:1285;top:7200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" adj="10800" fillcolor="windowText" stroked="f" strokeweight="1pt"/>
                            <v:shape id="Arrow: Chevron 45" o:spid="_x0000_s1042" type="#_x0000_t55" style="position:absolute;left:519;top:4079;width:457;height:571;rotation:-1422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" adj="10800" fillcolor="windowText" stroked="f" strokeweight="1pt"/>
                          </v:group>
                        </w:pict>
                      </mc:Fallback>
                    </mc:AlternateContent>
                  </w: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7456" behindDoc="0" locked="0" layoutInCell="1" allowOverlap="1" wp14:anchorId="52FF0365" wp14:editId="1C321435">
                            <wp:simplePos x="0" y="0"/>
                            <wp:positionH relativeFrom="column">
                              <wp:posOffset>58767</wp:posOffset>
                            </wp:positionH>
                            <wp:positionV relativeFrom="paragraph">
                              <wp:posOffset>81140</wp:posOffset>
                            </wp:positionV>
                            <wp:extent cx="1337310" cy="793115"/>
                            <wp:effectExtent l="38100" t="0" r="53340" b="26035"/>
                            <wp:wrapNone/>
                            <wp:docPr id="24" name="Group 2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7310" cy="793115"/>
                                      <a:chOff x="0" y="-42206"/>
                                      <a:chExt cx="1337908" cy="793267"/>
                                    </a:xfrm>
                                  </wpg:grpSpPr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3017" y="13957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Arrow Connector 7"/>
                                    <wps:cNvCnPr/>
                                    <wps:spPr>
                                      <a:xfrm>
                                        <a:off x="0" y="568105"/>
                                        <a:ext cx="133489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" name="Straight Connector 9"/>
                                    <wps:cNvCnPr>
                                      <a:stCxn id="490" idx="0"/>
                                    </wps:cNvCnPr>
                                    <wps:spPr>
                                      <a:xfrm flipH="1">
                                        <a:off x="477798" y="-42206"/>
                                        <a:ext cx="614235" cy="372579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" name="Straight Connector 14"/>
                                    <wps:cNvCnPr/>
                                    <wps:spPr>
                                      <a:xfrm>
                                        <a:off x="477947" y="331961"/>
                                        <a:ext cx="721995" cy="41910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" name="Arc 15"/>
                                    <wps:cNvSpPr/>
                                    <wps:spPr>
                                      <a:xfrm>
                                        <a:off x="517179" y="289711"/>
                                        <a:ext cx="57150" cy="80010"/>
                                      </a:xfrm>
                                      <a:prstGeom prst="arc">
                                        <a:avLst>
                                          <a:gd name="adj1" fmla="val 16364884"/>
                                          <a:gd name="adj2" fmla="val 526256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" name="Text Box 17"/>
                                    <wps:cNvSpPr txBox="1"/>
                                    <wps:spPr>
                                      <a:xfrm>
                                        <a:off x="565464" y="190123"/>
                                        <a:ext cx="193040" cy="2495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A00A5C" w14:textId="77777777" w:rsidR="00F77E6D" w:rsidRPr="00BE104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BE1041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" name="Arc 18"/>
                                    <wps:cNvSpPr/>
                                    <wps:spPr>
                                      <a:xfrm rot="5400000">
                                        <a:off x="897425" y="516048"/>
                                        <a:ext cx="83820" cy="95250"/>
                                      </a:xfrm>
                                      <a:prstGeom prst="arc">
                                        <a:avLst>
                                          <a:gd name="adj1" fmla="val 16463968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Arc 19"/>
                                    <wps:cNvSpPr/>
                                    <wps:spPr>
                                      <a:xfrm rot="16200000" flipV="1">
                                        <a:off x="820658" y="103605"/>
                                        <a:ext cx="83821" cy="58281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0" name="Text Box 12"/>
                                    <wps:cNvSpPr txBox="1"/>
                                    <wps:spPr>
                                      <a:xfrm>
                                        <a:off x="909496" y="-42206"/>
                                        <a:ext cx="365760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90B6C7E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3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12"/>
                                    <wps:cNvSpPr txBox="1"/>
                                    <wps:spPr>
                                      <a:xfrm>
                                        <a:off x="928678" y="485903"/>
                                        <a:ext cx="404495" cy="2324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572EB9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2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Arrow: Chevron 21"/>
                                    <wps:cNvSpPr/>
                                    <wps:spPr>
                                      <a:xfrm>
                                        <a:off x="242557" y="111660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Arrow: Chevron 22"/>
                                    <wps:cNvSpPr/>
                                    <wps:spPr>
                                      <a:xfrm>
                                        <a:off x="239539" y="543208"/>
                                        <a:ext cx="45719" cy="57150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2FF0365" id="Group 24" o:spid="_x0000_s1043" style="position:absolute;left:0;text-align:left;margin-left:4.65pt;margin-top:6.4pt;width:105.3pt;height:62.45pt;z-index:251667456;mso-width-relative:margin;mso-height-relative:margin" coordorigin=",-422" coordsize="13379,7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6" o:spid="_x0000_s1044" type="#_x0000_t32" style="position:absolute;left:30;top:1395;width:133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" strokecolor="black [3200]" strokeweight=".5pt">
                              <v:stroke startarrow="block" endarrow="block" joinstyle="miter"/>
                            </v:shape>
                            <v:shape id="Straight Arrow Connector 7" o:spid="_x0000_s1045" type="#_x0000_t32" style="position:absolute;top:5681;width:13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            <v:stroke startarrow="block" endarrow="block" joinstyle="miter"/>
                            </v:shape>
                            <v:line id="Straight Connector 9" o:spid="_x0000_s1046" style="position:absolute;flip:x;visibility:visible;mso-wrap-style:square" from="4777,-422" to="10920,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  <v:stroke joinstyle="miter"/>
                            </v:line>
                            <v:line id="Straight Connector 14" o:spid="_x0000_s1047" style="position:absolute;visibility:visible;mso-wrap-style:square" from="4779,3319" to="11999,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            <v:stroke joinstyle="miter"/>
                            </v:line>
                            <v:shape id="Arc 15" o:spid="_x0000_s1048" style="position:absolute;left:5171;top:2897;width:572;height:800;visibility:visible;mso-wrap-style:square;v-text-anchor:middle" coordsize="57150,8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" path="m30491,90nsc45526,1505,57193,19022,57150,40119,57107,61300,45279,78763,30173,79947,29640,66633,29108,53319,28575,40005,29214,26700,29852,13395,30491,90xem30491,90nfc45526,1505,57193,19022,57150,40119,57107,61300,45279,78763,30173,79947e" filled="f" strokecolor="black [3200]" strokeweight=".5pt">
                              <v:stroke joinstyle="miter"/>
                              <v:path arrowok="t" o:connecttype="custom" o:connectlocs="30491,90;57150,40119;30173,79947" o:connectangles="0,0,0"/>
                            </v:shape>
                            <v:shape id="Text Box 17" o:spid="_x0000_s1049" type="#_x0000_t202" style="position:absolute;left:5654;top:1901;width:193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36A00A5C" w14:textId="77777777" w:rsidR="00F77E6D" w:rsidRPr="00BE1041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BE1041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Arc 18" o:spid="_x0000_s1050" style="position:absolute;left:8974;top:5160;width:838;height:952;rotation:90;visibility:visible;mso-wrap-style:square;v-text-anchor:middle" coordsize="83820,9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" path="m45560,181nsc63624,1976,78624,16768,82731,36838l41910,47625,45560,181xem45560,181nfc63624,1976,78624,16768,82731,36838e" filled="f" strokecolor="black [3200]" strokeweight=".5pt">
                              <v:stroke joinstyle="miter"/>
                              <v:path arrowok="t" o:connecttype="custom" o:connectlocs="45560,181;82731,36838" o:connectangles="0,0"/>
                            </v:shape>
                            <v:shape id="Arc 19" o:spid="_x0000_s1051" style="position:absolute;left:8207;top:1035;width:838;height:583;rotation:90;flip:y;visibility:visible;mso-wrap-style:square;v-text-anchor:middle" coordsize="83821,58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" path="m39534,47nsc57781,-673,74595,6910,81088,18789l41911,29141,39534,47xem39534,47nfc57781,-673,74595,6910,81088,18789e" filled="f" strokecolor="black [3200]" strokeweight=".5pt">
                              <v:stroke joinstyle="miter"/>
                              <v:path arrowok="t" o:connecttype="custom" o:connectlocs="39534,47;81088,18789" o:connectangles="0,0"/>
                            </v:shape>
                            <v:shape id="Text Box 12" o:spid="_x0000_s1052" type="#_x0000_t202" style="position:absolute;left:9094;top:-422;width:3658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90B6C7E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30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3" type="#_x0000_t202" style="position:absolute;left:9286;top:4859;width:404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B572EB9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25</w:t>
                                    </w:r>
                                  </w:p>
                                </w:txbxContent>
                              </v:textbox>
                            </v:shape>
                            <v:shape id="Arrow: Chevron 21" o:spid="_x0000_s1054" type="#_x0000_t55" style="position:absolute;left:2425;top:1116;width:457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" adj="10800" fillcolor="black [3213]" stroked="f" strokeweight="1pt"/>
                            <v:shape id="Arrow: Chevron 22" o:spid="_x0000_s1055" type="#_x0000_t55" style="position:absolute;left:2395;top:5432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" adj="10800" fillcolor="black [3213]" stroked="f" strokeweight="1pt"/>
                          </v:group>
                        </w:pict>
                      </mc:Fallback>
                    </mc:AlternateContent>
                  </w:r>
                </w:p>
                <w:p w14:paraId="73E1D737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A0A4B52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7F869D2" w14:textId="77777777" w:rsidR="00FE7A32" w:rsidRPr="000923B4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</w:tc>
            </w:tr>
            <w:tr w:rsidR="00FE7A32" w:rsidRPr="00CC1410" w14:paraId="51E8361C" w14:textId="77777777" w:rsidTr="00F77E6D">
              <w:trPr>
                <w:trHeight w:val="450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E318FC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83DF8EA" wp14:editId="0C8303AD">
                            <wp:simplePos x="0" y="0"/>
                            <wp:positionH relativeFrom="column">
                              <wp:posOffset>95250</wp:posOffset>
                            </wp:positionH>
                            <wp:positionV relativeFrom="paragraph">
                              <wp:posOffset>298377</wp:posOffset>
                            </wp:positionV>
                            <wp:extent cx="1335896" cy="756640"/>
                            <wp:effectExtent l="38100" t="38100" r="17145" b="62865"/>
                            <wp:wrapNone/>
                            <wp:docPr id="57" name="Group 5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5896" cy="756640"/>
                                      <a:chOff x="0" y="0"/>
                                      <a:chExt cx="1335896" cy="756640"/>
                                    </a:xfrm>
                                  </wpg:grpSpPr>
                                  <wps:wsp>
                                    <wps:cNvPr id="58" name="Straight Arrow Connector 58"/>
                                    <wps:cNvCnPr/>
                                    <wps:spPr>
                                      <a:xfrm>
                                        <a:off x="2107" y="231936"/>
                                        <a:ext cx="133378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9" name="Straight Arrow Connector 59"/>
                                    <wps:cNvCnPr/>
                                    <wps:spPr>
                                      <a:xfrm>
                                        <a:off x="0" y="51215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0" name="Text Box 60"/>
                                    <wps:cNvSpPr txBox="1"/>
                                    <wps:spPr>
                                      <a:xfrm>
                                        <a:off x="273723" y="429634"/>
                                        <a:ext cx="506095" cy="253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6C3C67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59" w:dyaOrig="279" w14:anchorId="30CE53A9">
                                              <v:shape id="_x0000_i1086" type="#_x0000_t75" style="width:28.45pt;height:8.85pt" o:ole="">
                                                <v:imagedata r:id="rId137" o:title=""/>
                                              </v:shape>
                                              <o:OLEObject Type="Embed" ProgID="Equation.DSMT4" ShapeID="_x0000_i1086" DrawAspect="Content" ObjectID="_1786697253" r:id="rId13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c 61"/>
                                    <wps:cNvSpPr/>
                                    <wps:spPr>
                                      <a:xfrm rot="16200000" flipV="1">
                                        <a:off x="918668" y="195567"/>
                                        <a:ext cx="83634" cy="58233"/>
                                      </a:xfrm>
                                      <a:prstGeom prst="arc">
                                        <a:avLst>
                                          <a:gd name="adj1" fmla="val 15919841"/>
                                          <a:gd name="adj2" fmla="val 20711903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12"/>
                                    <wps:cNvSpPr txBox="1"/>
                                    <wps:spPr>
                                      <a:xfrm>
                                        <a:off x="918438" y="35642"/>
                                        <a:ext cx="397041" cy="231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5F72C0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3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Arrow: Chevron 63"/>
                                    <wps:cNvSpPr/>
                                    <wps:spPr>
                                      <a:xfrm>
                                        <a:off x="153629" y="204195"/>
                                        <a:ext cx="45681" cy="57022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Arrow: Chevron 448"/>
                                    <wps:cNvSpPr/>
                                    <wps:spPr>
                                      <a:xfrm>
                                        <a:off x="176805" y="488628"/>
                                        <a:ext cx="45085" cy="56515"/>
                                      </a:xfrm>
                                      <a:prstGeom prst="chevron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noFill/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Straight Arrow Connector 449"/>
                                    <wps:cNvCnPr/>
                                    <wps:spPr>
                                      <a:xfrm flipH="1">
                                        <a:off x="594149" y="0"/>
                                        <a:ext cx="500418" cy="75664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0" name="Arc 450"/>
                                    <wps:cNvSpPr/>
                                    <wps:spPr>
                                      <a:xfrm rot="4442132" flipV="1">
                                        <a:off x="667486" y="491022"/>
                                        <a:ext cx="83185" cy="57785"/>
                                      </a:xfrm>
                                      <a:prstGeom prst="arc">
                                        <a:avLst>
                                          <a:gd name="adj1" fmla="val 15007127"/>
                                          <a:gd name="adj2" fmla="val 21588108"/>
                                        </a:avLst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483DF8EA" id="Group 57" o:spid="_x0000_s1056" style="position:absolute;left:0;text-align:left;margin-left:7.5pt;margin-top:23.5pt;width:105.2pt;height:59.6pt;z-index:251669504" coordsize="13358,7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">
                            <v:shape id="Straight Arrow Connector 58" o:spid="_x0000_s105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" strokecolor="windowText" strokeweight=".5pt">
                              <v:stroke startarrow="block" endarrow="block" joinstyle="miter"/>
                            </v:shape>
                            <v:shape id="Straight Arrow Connector 59" o:spid="_x0000_s105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" strokecolor="windowText" strokeweight=".5pt">
                              <v:stroke startarrow="block" endarrow="block" joinstyle="miter"/>
                            </v:shape>
                            <v:shape id="Text Box 60" o:spid="_x0000_s1059" type="#_x0000_t202" style="position:absolute;left:2737;top:4296;width:5061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66C3C67" w14:textId="77777777" w:rsidR="00F77E6D" w:rsidRPr="00106C85" w:rsidRDefault="00F77E6D" w:rsidP="00FE7A32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106C85">
                                      <w:rPr>
                                        <w:rFonts w:ascii="Times New Roman" w:hAnsi="Times New Roman" w:cs="Times New Roman"/>
                                        <w:position w:val="-6"/>
                                      </w:rPr>
                                      <w:object w:dxaOrig="859" w:dyaOrig="279" w14:anchorId="30CE53A9">
                                        <v:shape id="_x0000_i1086" type="#_x0000_t75" style="width:28.45pt;height:8.85pt" o:ole="">
                                          <v:imagedata r:id="rId137" o:title=""/>
                                        </v:shape>
                                        <o:OLEObject Type="Embed" ProgID="Equation.DSMT4" ShapeID="_x0000_i1086" DrawAspect="Content" ObjectID="_1786697253" r:id="rId139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c 61" o:spid="_x0000_s1060" style="position:absolute;left:9186;top:1955;width:837;height:583;rotation:90;flip:y;visibility:visible;mso-wrap-style:square;v-text-anchor:middle" coordsize="83634,58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" path="m39443,47nsc57657,-674,74441,6910,80914,18786l41817,29117,39443,47xem39443,47nfc57657,-674,74441,6910,80914,18786e" filled="f" strokecolor="windowText" strokeweight=".5pt">
                              <v:stroke joinstyle="miter"/>
                              <v:path arrowok="t" o:connecttype="custom" o:connectlocs="39443,47;80914,18786" o:connectangles="0,0"/>
                            </v:shape>
                            <v:shape id="Text Box 12" o:spid="_x0000_s1061" type="#_x0000_t202" style="position:absolute;left:9184;top:356;width:3970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545F72C0" w14:textId="77777777" w:rsidR="00F77E6D" w:rsidRPr="004F7BEA" w:rsidRDefault="00F77E6D" w:rsidP="00FE7A32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sz w:val="6"/>
                                        <w:szCs w:val="6"/>
                                        <w:rtl/>
                                      </w:rPr>
                                    </w:pPr>
                                    <w:r w:rsidRPr="004F7BEA">
                                      <w:rPr>
                                        <w:rFonts w:ascii="Cambria" w:hAnsi="Cambria" w:cs="Cambria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°</w:t>
                                    </w:r>
                                    <w:r w:rsidRPr="004F7BEA"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  <w:t>35</w:t>
                                    </w:r>
                                  </w:p>
                                </w:txbxContent>
                              </v:textbox>
                            </v:shape>
                            <v:shape id="Arrow: Chevron 63" o:spid="_x0000_s106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" adj="10800" fillcolor="windowText" stroked="f" strokeweight="1pt"/>
                            <v:shape id="Arrow: Chevron 448" o:spid="_x0000_s106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" adj="10800" fillcolor="windowText" stroked="f" strokeweight="1pt"/>
                            <v:shape id="Straight Arrow Connector 449" o:spid="_x0000_s1064" type="#_x0000_t32" style="position:absolute;left:5941;width:5004;height:75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" strokecolor="black [3200]" strokeweight=".5pt">
                              <v:stroke startarrow="block" endarrow="block" joinstyle="miter"/>
                            </v:shape>
                            <v:shape id="Arc 450" o:spid="_x0000_s1065" style="position:absolute;left:6674;top:4910;width:832;height:578;rotation:-4851993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<v:stroke joinstyle="miter"/>
                              <v:path arrowok="t" o:connecttype="custom" o:connectlocs="31459,871;59764,2904;83185,28750" o:connectangles="0,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شکل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باتشک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معادله مقد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x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0923B4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ست آور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3B4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3B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24A488F3" w14:textId="77777777" w:rsidTr="00F77E6D">
                    <w:trPr>
                      <w:trHeight w:val="1261"/>
                    </w:trPr>
                    <w:tc>
                      <w:tcPr>
                        <w:tcW w:w="5017" w:type="dxa"/>
                      </w:tcPr>
                      <w:p w14:paraId="0E660437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7ABC5E8F" w14:textId="77777777" w:rsidR="00FE7A32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7849713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E3DA132" w14:textId="77777777" w:rsidTr="00F77E6D">
                    <w:tc>
                      <w:tcPr>
                        <w:tcW w:w="5017" w:type="dxa"/>
                      </w:tcPr>
                      <w:p w14:paraId="57268BF9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1930AF15" wp14:editId="7BB98B0C">
                                  <wp:simplePos x="0" y="0"/>
                                  <wp:positionH relativeFrom="column">
                                    <wp:posOffset>-866</wp:posOffset>
                                  </wp:positionH>
                                  <wp:positionV relativeFrom="paragraph">
                                    <wp:posOffset>38100</wp:posOffset>
                                  </wp:positionV>
                                  <wp:extent cx="1335896" cy="774700"/>
                                  <wp:effectExtent l="38100" t="38100" r="36195" b="63500"/>
                                  <wp:wrapNone/>
                                  <wp:docPr id="451" name="Group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5896" cy="774700"/>
                                            <a:chOff x="0" y="-31780"/>
                                            <a:chExt cx="1335896" cy="774700"/>
                                          </a:xfrm>
                                        </wpg:grpSpPr>
                                        <wps:wsp>
                                          <wps:cNvPr id="452" name="Straight Arrow Connector 452"/>
                                          <wps:cNvCnPr/>
                                          <wps:spPr>
                                            <a:xfrm>
                                              <a:off x="2107" y="231936"/>
                                              <a:ext cx="133378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3" name="Straight Arrow Connector 453"/>
                                          <wps:cNvCnPr/>
                                          <wps:spPr>
                                            <a:xfrm>
                                              <a:off x="0" y="512155"/>
                                              <a:ext cx="13335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54" name="Text Box 454"/>
                                          <wps:cNvSpPr txBox="1"/>
                                          <wps:spPr>
                                            <a:xfrm>
                                              <a:off x="782967" y="421206"/>
                                              <a:ext cx="505460" cy="253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B42E461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840" w:dyaOrig="279" w14:anchorId="6E5DB057">
                                                    <v:shape id="_x0000_i1088" type="#_x0000_t75" style="width:27.65pt;height:8.85pt" o:ole="">
                                                      <v:imagedata r:id="rId140" o:title=""/>
                                                    </v:shape>
                                                    <o:OLEObject Type="Embed" ProgID="Equation.DSMT4" ShapeID="_x0000_i1088" DrawAspect="Content" ObjectID="_1786697254" r:id="rId14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Arc 455"/>
                                          <wps:cNvSpPr/>
                                          <wps:spPr>
                                            <a:xfrm rot="16200000" flipV="1">
                                              <a:off x="556171" y="157941"/>
                                              <a:ext cx="126259" cy="138862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6" name="Text Box 12"/>
                                          <wps:cNvSpPr txBox="1"/>
                                          <wps:spPr>
                                            <a:xfrm>
                                              <a:off x="593974" y="22975"/>
                                              <a:ext cx="397041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9A2168A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2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7" name="Arrow: Chevron 457"/>
                                          <wps:cNvSpPr/>
                                          <wps:spPr>
                                            <a:xfrm>
                                              <a:off x="153629" y="204195"/>
                                              <a:ext cx="45681" cy="57022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Arrow: Chevron 458"/>
                                          <wps:cNvSpPr/>
                                          <wps:spPr>
                                            <a:xfrm>
                                              <a:off x="176805" y="488628"/>
                                              <a:ext cx="45085" cy="56515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Straight Arrow Connector 459"/>
                                          <wps:cNvCnPr/>
                                          <wps:spPr>
                                            <a:xfrm>
                                              <a:off x="509697" y="-31780"/>
                                              <a:ext cx="391555" cy="7747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60" name="Arc 460"/>
                                          <wps:cNvSpPr/>
                                          <wps:spPr>
                                            <a:xfrm rot="19882804" flipV="1">
                                              <a:off x="768617" y="505012"/>
                                              <a:ext cx="83185" cy="57785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930AF15" id="Group 451" o:spid="_x0000_s1066" style="position:absolute;left:0;text-align:left;margin-left:-.05pt;margin-top:3pt;width:105.2pt;height:61pt;z-index:251670528;mso-width-relative:margin;mso-height-relative:margin" coordorigin=",-317" coordsize="13358,7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">
                                  <v:shape id="Straight Arrow Connector 452" o:spid="_x0000_s1067" type="#_x0000_t32" style="position:absolute;left:21;top:2319;width:133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" strokecolor="windowText" strokeweight=".5pt">
                                    <v:stroke startarrow="block" endarrow="block" joinstyle="miter"/>
                                  </v:shape>
                                  <v:shape id="Straight Arrow Connector 453" o:spid="_x0000_s1068" type="#_x0000_t32" style="position:absolute;top:5121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54" o:spid="_x0000_s1069" type="#_x0000_t202" style="position:absolute;left:7829;top:4212;width:5055;height:2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B42E461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840" w:dyaOrig="279" w14:anchorId="6E5DB057">
                                              <v:shape id="_x0000_i1088" type="#_x0000_t75" style="width:27.65pt;height:8.85pt" o:ole="">
                                                <v:imagedata r:id="rId140" o:title=""/>
                                              </v:shape>
                                              <o:OLEObject Type="Embed" ProgID="Equation.DSMT4" ShapeID="_x0000_i1088" DrawAspect="Content" ObjectID="_1786697254" r:id="rId14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55" o:spid="_x0000_s1070" style="position:absolute;left:5561;top:1579;width:1263;height:1389;rotation:90;flip:y;visibility:visible;mso-wrap-style:square;v-text-anchor:middle" coordsize="126259,138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" path="m57481,278nsc78419,-1791,98920,7740,112162,25698v11573,15695,16355,36157,13097,56045l63130,69431,57481,278xem57481,278nfc78419,-1791,98920,7740,112162,25698v11573,15695,16355,36157,13097,56045e" filled="f" strokecolor="windowText" strokeweight=".5pt">
                                    <v:stroke joinstyle="miter"/>
                                    <v:path arrowok="t" o:connecttype="custom" o:connectlocs="57481,278;112162,25698;125259,81743" o:connectangles="0,0,0"/>
                                  </v:shape>
                                  <v:shape id="Text Box 12" o:spid="_x0000_s1071" type="#_x0000_t202" style="position:absolute;left:5939;top:229;width:3971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t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Pfsu3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9A2168A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2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57" o:spid="_x0000_s1072" type="#_x0000_t55" style="position:absolute;left:1536;top:2041;width:457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" adj="10800" fillcolor="windowText" stroked="f" strokeweight="1pt"/>
                                  <v:shape id="Arrow: Chevron 458" o:spid="_x0000_s1073" type="#_x0000_t55" style="position:absolute;left:1768;top:4886;width:450;height:5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" adj="10800" fillcolor="windowText" stroked="f" strokeweight="1pt"/>
                                  <v:shape id="Straight Arrow Connector 459" o:spid="_x0000_s1074" type="#_x0000_t32" style="position:absolute;left:5096;top:-317;width:3916;height:77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60" o:spid="_x0000_s1075" style="position:absolute;left:7686;top:5050;width:832;height:577;rotation:1875636fd;flip:y;visibility:visible;mso-wrap-style:square;v-text-anchor:middle" coordsize="831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" path="m31459,871nsc40945,-784,50966,-65,59764,2904,74023,7715,83106,17738,83185,28750r-41592,143l31459,871xem31459,871nfc40945,-784,50966,-65,59764,2904,74023,7715,83106,17738,83185,28750e" filled="f" strokecolor="windowText" strokeweight=".5pt">
                                    <v:stroke joinstyle="miter"/>
                                    <v:path arrowok="t" o:connecttype="custom" o:connectlocs="31459,871;59764,2904;83185,28750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7CD4A40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04A66357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F8199A3" w14:textId="77777777" w:rsidTr="00F77E6D">
                    <w:tc>
                      <w:tcPr>
                        <w:tcW w:w="5017" w:type="dxa"/>
                      </w:tcPr>
                      <w:p w14:paraId="1D5DFBE5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18184412" wp14:editId="75F831FD">
                                  <wp:simplePos x="0" y="0"/>
                                  <wp:positionH relativeFrom="column">
                                    <wp:posOffset>139186</wp:posOffset>
                                  </wp:positionH>
                                  <wp:positionV relativeFrom="paragraph">
                                    <wp:posOffset>35560</wp:posOffset>
                                  </wp:positionV>
                                  <wp:extent cx="1053328" cy="756000"/>
                                  <wp:effectExtent l="0" t="38100" r="0" b="63500"/>
                                  <wp:wrapNone/>
                                  <wp:docPr id="461" name="Group 4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53328" cy="756000"/>
                                            <a:chOff x="0" y="0"/>
                                            <a:chExt cx="1053328" cy="756000"/>
                                          </a:xfrm>
                                        </wpg:grpSpPr>
                                        <wps:wsp>
                                          <wps:cNvPr id="462" name="Straight Arrow Connector 462"/>
                                          <wps:cNvCnPr/>
                                          <wps:spPr>
                                            <a:xfrm>
                                              <a:off x="680884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3" name="Straight Arrow Connector 463"/>
                                          <wps:cNvCnPr/>
                                          <wps:spPr>
                                            <a:xfrm>
                                              <a:off x="402772" y="0"/>
                                              <a:ext cx="0" cy="756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headEnd type="triangle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64" name="Text Box 464"/>
                                          <wps:cNvSpPr txBox="1"/>
                                          <wps:spPr>
                                            <a:xfrm>
                                              <a:off x="0" y="298730"/>
                                              <a:ext cx="49784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7E555C5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720" w:dyaOrig="279" w14:anchorId="79803E5C">
                                                    <v:shape id="_x0000_i1090" type="#_x0000_t75" style="width:23.95pt;height:8.85pt" o:ole="">
                                                      <v:imagedata r:id="rId143" o:title=""/>
                                                    </v:shape>
                                                    <o:OLEObject Type="Embed" ProgID="Equation.DSMT4" ShapeID="_x0000_i1090" DrawAspect="Content" ObjectID="_1786697255" r:id="rId144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465" name="Arc 465"/>
                                          <wps:cNvSpPr/>
                                          <wps:spPr>
                                            <a:xfrm flipV="1">
                                              <a:off x="623646" y="294793"/>
                                              <a:ext cx="126189" cy="138784"/>
                                            </a:xfrm>
                                            <a:prstGeom prst="arc">
                                              <a:avLst>
                                                <a:gd name="adj1" fmla="val 1591984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Text Box 12"/>
                                          <wps:cNvSpPr txBox="1"/>
                                          <wps:spPr>
                                            <a:xfrm>
                                              <a:off x="581508" y="320076"/>
                                              <a:ext cx="471820" cy="2317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99FC67" w14:textId="77777777" w:rsidR="00F77E6D" w:rsidRPr="004F7BEA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</w:pPr>
                                                <w:r w:rsidRPr="004F7BEA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4F7BE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15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Arrow: Chevron 467"/>
                                          <wps:cNvSpPr/>
                                          <wps:spPr>
                                            <a:xfrm rot="5400000">
                                              <a:off x="657054" y="121723"/>
                                              <a:ext cx="45655" cy="56990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Arrow: Chevron 468"/>
                                          <wps:cNvSpPr/>
                                          <wps:spPr>
                                            <a:xfrm rot="5400000">
                                              <a:off x="378941" y="109082"/>
                                              <a:ext cx="45060" cy="56484"/>
                                            </a:xfrm>
                                            <a:prstGeom prst="chevron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Straight Arrow Connector 469"/>
                                          <wps:cNvCnPr/>
                                          <wps:spPr>
                                            <a:xfrm rot="5400000">
                                              <a:off x="363301" y="63944"/>
                                              <a:ext cx="391335" cy="77427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0" name="Arc 470"/>
                                          <wps:cNvSpPr/>
                                          <wps:spPr>
                                            <a:xfrm rot="11081975" flipV="1">
                                              <a:off x="337194" y="484503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6351484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8184412" id="Group 461" o:spid="_x0000_s1076" style="position:absolute;left:0;text-align:left;margin-left:10.95pt;margin-top:2.8pt;width:82.95pt;height:59.55pt;z-index:251671552" coordsize="10533,7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">
                                  <v:shape id="Straight Arrow Connector 462" o:spid="_x0000_s1077" type="#_x0000_t32" style="position:absolute;left:6808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" strokecolor="windowText" strokeweight=".5pt">
                                    <v:stroke startarrow="block" endarrow="block" joinstyle="miter"/>
                                  </v:shape>
                                  <v:shape id="Straight Arrow Connector 463" o:spid="_x0000_s1078" type="#_x0000_t32" style="position:absolute;left:4027;width:0;height:7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" strokecolor="windowText" strokeweight=".5pt">
                                    <v:stroke startarrow="block" endarrow="block" joinstyle="miter"/>
                                  </v:shape>
                                  <v:shape id="Text Box 464" o:spid="_x0000_s1079" type="#_x0000_t202" style="position:absolute;top:2987;width:4978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14:paraId="47E555C5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720" w:dyaOrig="279" w14:anchorId="79803E5C">
                                              <v:shape id="_x0000_i1090" type="#_x0000_t75" style="width:23.95pt;height:8.85pt" o:ole="">
                                                <v:imagedata r:id="rId143" o:title=""/>
                                              </v:shape>
                                              <o:OLEObject Type="Embed" ProgID="Equation.DSMT4" ShapeID="_x0000_i1090" DrawAspect="Content" ObjectID="_1786697255" r:id="rId145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65" o:spid="_x0000_s1080" style="position:absolute;left:6236;top:2947;width:1262;height:1388;flip:y;visibility:visible;mso-wrap-style:square;v-text-anchor:middle" coordsize="126189,138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" path="m57450,278nsc78377,-1789,98866,7735,112100,25683v11567,15687,16346,36137,13090,56014l63095,69392,57450,278xem57450,278nfc78377,-1789,98866,7735,112100,25683v11567,15687,16346,36137,13090,56014e" filled="f" strokecolor="windowText" strokeweight=".5pt">
                                    <v:stroke joinstyle="miter"/>
                                    <v:path arrowok="t" o:connecttype="custom" o:connectlocs="57450,278;112100,25683;125190,81697" o:connectangles="0,0,0"/>
                                  </v:shape>
                                  <v:shape id="Text Box 12" o:spid="_x0000_s1081" type="#_x0000_t202" style="position:absolute;left:5815;top:3200;width:471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HHI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pekgRuZ8IRkKsrAAAA//8DAFBLAQItABQABgAIAAAAIQDb4fbL7gAAAIUBAAATAAAAAAAA&#10;AAAAAAAAAAAAAABbQ29udGVudF9UeXBlc10ueG1sUEsBAi0AFAAGAAgAAAAhAFr0LFu/AAAAFQEA&#10;AAsAAAAAAAAAAAAAAAAAHwEAAF9yZWxzLy5yZWxzUEsBAi0AFAAGAAgAAAAhADmAcc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F99FC67" w14:textId="77777777" w:rsidR="00F77E6D" w:rsidRPr="004F7BEA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</w:pPr>
                                          <w:r w:rsidRPr="004F7BEA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°</w:t>
                                          </w:r>
                                          <w:r w:rsidRPr="004F7BE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15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row: Chevron 467" o:spid="_x0000_s1082" type="#_x0000_t55" style="position:absolute;left:6569;top:1217;width:457;height:57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" adj="10800" fillcolor="windowText" stroked="f" strokeweight="1pt"/>
                                  <v:shape id="Arrow: Chevron 468" o:spid="_x0000_s1083" type="#_x0000_t55" style="position:absolute;left:3789;top:1090;width:451;height:56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" adj="10800" fillcolor="windowText" stroked="f" strokeweight="1pt"/>
                                  <v:shape id="Straight Arrow Connector 469" o:spid="_x0000_s1084" type="#_x0000_t32" style="position:absolute;left:3633;top:639;width:3913;height:774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" strokecolor="black [3200]" strokeweight=".5pt">
                                    <v:stroke startarrow="block" endarrow="block" joinstyle="miter"/>
                                  </v:shape>
                                  <v:shape id="Arc 470" o:spid="_x0000_s1085" style="position:absolute;left:3371;top:4845;width:1258;height:1384;rotation:11488488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" path="m65913,81nsc85138,1109,102876,11777,114051,29032v9832,15183,13685,34092,10685,52444l62865,69215,65913,81xem65913,81nfc85138,1109,102876,11777,114051,29032v9832,15183,13685,34092,10685,52444e" filled="f" strokecolor="windowText" strokeweight=".5pt">
                                    <v:stroke joinstyle="miter"/>
                                    <v:path arrowok="t" o:connecttype="custom" o:connectlocs="65913,81;114051,29032;124736,81476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9953611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C47F4A8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09EFDC6F" w14:textId="77777777" w:rsidR="00FE7A32" w:rsidRPr="00FD438A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894CCF9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470BB52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3CF08E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چهارضلع</w:t>
                  </w:r>
                  <w:r w:rsidRPr="00874243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FE7A32" w:rsidRPr="00CC1410" w14:paraId="66572F7C" w14:textId="77777777" w:rsidTr="00F77E6D">
              <w:trPr>
                <w:trHeight w:val="221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8448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69B8A662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زاویه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 و زاویه های مجاور ....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6BD3ED2B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د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ر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تواز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الاضلاع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ضلع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های</w:t>
                  </w:r>
                  <w:r w:rsidRPr="002568EF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روبرو .....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Pr="002568EF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.... هستند.</w:t>
                  </w:r>
                </w:p>
                <w:p w14:paraId="3C3E7638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در هر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،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قطر ها ...................................</w:t>
                  </w:r>
                </w:p>
                <w:p w14:paraId="434A15E4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........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  <w:p w14:paraId="0C36939D" w14:textId="77777777" w:rsidR="00FE7A32" w:rsidRPr="002568E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لو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............. ها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 برابرند.</w:t>
                  </w:r>
                </w:p>
                <w:p w14:paraId="24C9A1F6" w14:textId="77777777" w:rsidR="00FE7A32" w:rsidRPr="004510B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............. 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تواز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لاضلاع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 که چهار ضلع مس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 زاو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ه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ا</w:t>
                  </w:r>
                  <w:r w:rsidRPr="002568EF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2568EF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قائمه دارد.</w:t>
                  </w:r>
                </w:p>
              </w:tc>
            </w:tr>
            <w:tr w:rsidR="00FE7A32" w:rsidRPr="00CC1410" w14:paraId="2B14E7F3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58F1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شکل ها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تواز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لاضلاع اند. باتشک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عادله </w:t>
                  </w:r>
                </w:p>
                <w:p w14:paraId="6B0E9C5F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مقدار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31311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بدست آور</w:t>
                  </w:r>
                  <w:r w:rsidRPr="0031311F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1311F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1311F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E7A32" w14:paraId="464C9ED6" w14:textId="77777777" w:rsidTr="00F77E6D">
                    <w:trPr>
                      <w:trHeight w:val="1165"/>
                    </w:trPr>
                    <w:tc>
                      <w:tcPr>
                        <w:tcW w:w="5017" w:type="dxa"/>
                      </w:tcPr>
                      <w:p w14:paraId="2A91EBD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DA2B3BD" wp14:editId="75D64B2C">
                                  <wp:simplePos x="0" y="0"/>
                                  <wp:positionH relativeFrom="column">
                                    <wp:posOffset>-109900</wp:posOffset>
                                  </wp:positionH>
                                  <wp:positionV relativeFrom="paragraph">
                                    <wp:posOffset>105815</wp:posOffset>
                                  </wp:positionV>
                                  <wp:extent cx="1139825" cy="481845"/>
                                  <wp:effectExtent l="0" t="0" r="0" b="0"/>
                                  <wp:wrapNone/>
                                  <wp:docPr id="5" name="Group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39825" cy="481845"/>
                                            <a:chOff x="0" y="-24033"/>
                                            <a:chExt cx="1139825" cy="482308"/>
                                          </a:xfrm>
                                        </wpg:grpSpPr>
                                        <wps:wsp>
                                          <wps:cNvPr id="44" name="Text Box 44"/>
                                          <wps:cNvSpPr txBox="1"/>
                                          <wps:spPr>
                                            <a:xfrm>
                                              <a:off x="494363" y="-24033"/>
                                              <a:ext cx="530860" cy="2612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94551B3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541" w:dyaOrig="165" w14:anchorId="7C64FCDB">
                                                    <v:shape id="_x0000_i1092" type="#_x0000_t75" style="width:26.6pt;height:8.05pt" o:ole="">
                                                      <v:imagedata r:id="rId146" o:title=""/>
                                                    </v:shape>
                                                    <o:OLEObject Type="Embed" ProgID="Equation.DSMT4" ShapeID="_x0000_i1092" DrawAspect="Content" ObjectID="_1786697256" r:id="rId14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Arc 47"/>
                                          <wps:cNvSpPr/>
                                          <wps:spPr>
                                            <a:xfrm rot="16200000" flipV="1">
                                              <a:off x="271145" y="325755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8" name="Text Box 12"/>
                                          <wps:cNvSpPr txBox="1"/>
                                          <wps:spPr>
                                            <a:xfrm>
                                              <a:off x="192789" y="222650"/>
                                              <a:ext cx="456384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E7335AA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5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" name="Parallelogram 49"/>
                                          <wps:cNvSpPr/>
                                          <wps:spPr>
                                            <a:xfrm>
                                              <a:off x="291465" y="41910"/>
                                              <a:ext cx="735330" cy="377190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Arc 50"/>
                                          <wps:cNvSpPr/>
                                          <wps:spPr>
                                            <a:xfrm rot="6203821" flipV="1">
                                              <a:off x="925513" y="25082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4502111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925830" y="116205"/>
                                              <a:ext cx="213995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501CC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7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Text Box 52"/>
                                          <wps:cNvSpPr txBox="1"/>
                                          <wps:spPr>
                                            <a:xfrm>
                                              <a:off x="0" y="64754"/>
                                              <a:ext cx="453390" cy="3727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FC32C6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417" w:dyaOrig="182" w14:anchorId="5DD470E7">
                                                    <v:shape id="_x0000_i1094" type="#_x0000_t75" style="width:20.4pt;height:8.85pt" o:ole="">
                                                      <v:imagedata r:id="rId148" o:title=""/>
                                                    </v:shape>
                                                    <o:OLEObject Type="Embed" ProgID="Equation.DSMT4" ShapeID="_x0000_i1094" DrawAspect="Content" ObjectID="_1786697257" r:id="rId14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DA2B3BD" id="Group 5" o:spid="_x0000_s1086" style="position:absolute;margin-left:-8.65pt;margin-top:8.35pt;width:89.75pt;height:37.95pt;z-index:251672576;mso-height-relative:margin" coordorigin=",-240" coordsize="11398,4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">
                                  <v:shape id="Text Box 44" o:spid="_x0000_s1087" type="#_x0000_t202" style="position:absolute;left:4943;top:-240;width:5309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94551B3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541" w:dyaOrig="165" w14:anchorId="7C64FCDB">
                                              <v:shape id="_x0000_i1092" type="#_x0000_t75" style="width:26.6pt;height:8.05pt" o:ole="">
                                                <v:imagedata r:id="rId146" o:title=""/>
                                              </v:shape>
                                              <o:OLEObject Type="Embed" ProgID="Equation.DSMT4" ShapeID="_x0000_i1092" DrawAspect="Content" ObjectID="_1786697256" r:id="rId15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7" o:spid="_x0000_s1088" style="position:absolute;left:2711;top:3257;width:1262;height:1388;rotation:90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89" type="#_x0000_t202" style="position:absolute;left:1927;top:2226;width:456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E7335AA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5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7" coordsize="21600,21600" o:spt="7" adj="5400" path="m@0,l,21600@1,21600,21600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prod #0 1 2"/>
                                      <v:f eqn="sum width 0 @2"/>
                                      <v:f eqn="mid #0 width"/>
                                      <v:f eqn="mid @1 0"/>
                                      <v:f eqn="prod height width #0"/>
                                      <v:f eqn="prod @6 1 2"/>
                                      <v:f eqn="sum height 0 @7"/>
                                      <v:f eqn="prod width 1 2"/>
                                      <v:f eqn="sum #0 0 @9"/>
                                      <v:f eqn="if @10 @8 0"/>
                                      <v:f eqn="if @10 @7 height"/>
                                    </v:formulas>
                                    <v:path gradientshapeok="t" o:connecttype="custom" o:connectlocs="@4,0;10800,@11;@3,10800;@5,21600;10800,@12;@2,10800" textboxrect="1800,1800,19800,19800;8100,8100,13500,13500;10800,10800,10800,108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Parallelogram 49" o:spid="_x0000_s1090" type="#_x0000_t7" style="position:absolute;left:2914;top:419;width:7353;height:3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" adj="4494" filled="f" strokecolor="black [3213]" strokeweight="1pt"/>
                                  <v:shape id="Arc 50" o:spid="_x0000_s1091" style="position:absolute;left:9254;top:251;width:1257;height:1384;rotation:-6776227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" path="m30808,9675nsc53467,-5114,82098,-2781,102533,15519v17752,15898,26256,41160,22203,65956l62865,69215,30808,9675xem30808,9675nfc53467,-5114,82098,-2781,102533,15519v17752,15898,26256,41160,22203,65956e" filled="f" strokecolor="windowText" strokeweight=".5pt">
                                    <v:stroke joinstyle="miter"/>
                                    <v:path arrowok="t" o:connecttype="custom" o:connectlocs="30808,9675;102533,15519;124736,81475" o:connectangles="0,0,0"/>
                                  </v:shape>
                                  <v:shape id="Text Box 12" o:spid="_x0000_s1092" type="#_x0000_t202" style="position:absolute;left:9258;top:1162;width:2140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D501CCB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7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2" o:spid="_x0000_s1093" type="#_x0000_t202" style="position:absolute;top:647;width:4533;height:37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                      <v:textbox style="mso-fit-shape-to-text:t">
                                      <w:txbxContent>
                                        <w:p w14:paraId="39FC32C6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417" w:dyaOrig="182" w14:anchorId="5DD470E7">
                                              <v:shape id="_x0000_i1094" type="#_x0000_t75" style="width:20.4pt;height:8.85pt" o:ole="">
                                                <v:imagedata r:id="rId148" o:title=""/>
                                              </v:shape>
                                              <o:OLEObject Type="Embed" ProgID="Equation.DSMT4" ShapeID="_x0000_i1094" DrawAspect="Content" ObjectID="_1786697257" r:id="rId151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B1240C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16083B83" w14:textId="77777777" w:rsidTr="00F77E6D">
                    <w:tc>
                      <w:tcPr>
                        <w:tcW w:w="5017" w:type="dxa"/>
                      </w:tcPr>
                      <w:p w14:paraId="0476519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90EDE4E" wp14:editId="0A7331FA">
                                  <wp:simplePos x="0" y="0"/>
                                  <wp:positionH relativeFrom="column">
                                    <wp:posOffset>54703</wp:posOffset>
                                  </wp:positionH>
                                  <wp:positionV relativeFrom="paragraph">
                                    <wp:posOffset>-81800</wp:posOffset>
                                  </wp:positionV>
                                  <wp:extent cx="762043" cy="960034"/>
                                  <wp:effectExtent l="19050" t="0" r="19050" b="0"/>
                                  <wp:wrapNone/>
                                  <wp:docPr id="53" name="Group 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2043" cy="960034"/>
                                            <a:chOff x="291465" y="-173371"/>
                                            <a:chExt cx="762043" cy="960034"/>
                                          </a:xfrm>
                                        </wpg:grpSpPr>
                                        <wps:wsp>
                                          <wps:cNvPr id="54" name="Text Box 54"/>
                                          <wps:cNvSpPr txBox="1"/>
                                          <wps:spPr>
                                            <a:xfrm>
                                              <a:off x="526746" y="4303"/>
                                              <a:ext cx="508000" cy="2609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E1A032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106C85">
                                                  <w:rPr>
                                                    <w:rFonts w:ascii="Times New Roman" w:hAnsi="Times New Roman" w:cs="Times New Roman"/>
                                                    <w:position w:val="-6"/>
                                                  </w:rPr>
                                                  <w:object w:dxaOrig="499" w:dyaOrig="165" w14:anchorId="4C56CC1F">
                                                    <v:shape id="_x0000_i1096" type="#_x0000_t75" style="width:24.95pt;height:8.05pt" o:ole="">
                                                      <v:imagedata r:id="rId152" o:title=""/>
                                                    </v:shape>
                                                    <o:OLEObject Type="Embed" ProgID="Equation.DSMT4" ShapeID="_x0000_i1096" DrawAspect="Content" ObjectID="_1786697258" r:id="rId15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" name="Arc 55"/>
                                          <wps:cNvSpPr/>
                                          <wps:spPr>
                                            <a:xfrm rot="5889842" flipV="1">
                                              <a:off x="920988" y="7224"/>
                                              <a:ext cx="126259" cy="138781"/>
                                            </a:xfrm>
                                            <a:prstGeom prst="arc">
                                              <a:avLst>
                                                <a:gd name="adj1" fmla="val 15102773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Text Box 12"/>
                                          <wps:cNvSpPr txBox="1"/>
                                          <wps:spPr>
                                            <a:xfrm>
                                              <a:off x="501016" y="414541"/>
                                              <a:ext cx="4054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393A6DB" w14:textId="77777777" w:rsidR="00F77E6D" w:rsidRPr="00E40F1E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E40F1E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2</w:t>
                                                </w:r>
                                                <w:r w:rsidRPr="00E40F1E"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</w:rPr>
                                                  <w:t>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1" name="Parallelogram 471"/>
                                          <wps:cNvSpPr/>
                                          <wps:spPr>
                                            <a:xfrm>
                                              <a:off x="291465" y="41900"/>
                                              <a:ext cx="735330" cy="588655"/>
                                            </a:xfrm>
                                            <a:prstGeom prst="parallelogram">
                                              <a:avLst>
                                                <a:gd name="adj" fmla="val 4056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2" name="Arc 472"/>
                                          <wps:cNvSpPr/>
                                          <wps:spPr>
                                            <a:xfrm rot="11955859" flipV="1">
                                              <a:off x="710251" y="567941"/>
                                              <a:ext cx="125730" cy="138430"/>
                                            </a:xfrm>
                                            <a:prstGeom prst="arc">
                                              <a:avLst>
                                                <a:gd name="adj1" fmla="val 15518246"/>
                                                <a:gd name="adj2" fmla="val 672539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12"/>
                                          <wps:cNvSpPr txBox="1"/>
                                          <wps:spPr>
                                            <a:xfrm>
                                              <a:off x="356235" y="554773"/>
                                              <a:ext cx="304177" cy="231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8E49A03" w14:textId="77777777" w:rsidR="00F77E6D" w:rsidRPr="00E40F1E" w:rsidRDefault="00F77E6D" w:rsidP="00FE7A3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4"/>
                                                    <w:szCs w:val="4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B Nazanin" w:hint="cs"/>
                                                    <w:b/>
                                                    <w:bCs/>
                                                    <w:sz w:val="16"/>
                                                    <w:szCs w:val="16"/>
                                                    <w:rtl/>
                                                  </w:rPr>
                                                  <w:t>1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Text Box 474"/>
                                          <wps:cNvSpPr txBox="1"/>
                                          <wps:spPr>
                                            <a:xfrm>
                                              <a:off x="544802" y="-173371"/>
                                              <a:ext cx="437515" cy="267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7E9B20" w14:textId="77777777" w:rsidR="00F77E6D" w:rsidRPr="00106C85" w:rsidRDefault="00F77E6D" w:rsidP="00FE7A32">
                                                <w:pPr>
                                                  <w:rPr>
                                                    <w:rFonts w:ascii="Times New Roman" w:hAnsi="Times New Roman" w:cs="Times New Roman"/>
                                                    <w:rtl/>
                                                  </w:rPr>
                                                </w:pPr>
                                                <w:r w:rsidRPr="00E40F1E">
                                                  <w:rPr>
                                                    <w:rFonts w:ascii="Times New Roman" w:hAnsi="Times New Roman" w:cs="Times New Roman"/>
                                                    <w:position w:val="-10"/>
                                                  </w:rPr>
                                                  <w:object w:dxaOrig="388" w:dyaOrig="182" w14:anchorId="05E55871">
                                                    <v:shape id="_x0000_i1098" type="#_x0000_t75" style="width:19.6pt;height:8.85pt" o:ole="">
                                                      <v:imagedata r:id="rId154" o:title=""/>
                                                    </v:shape>
                                                    <o:OLEObject Type="Embed" ProgID="Equation.DSMT4" ShapeID="_x0000_i1098" DrawAspect="Content" ObjectID="_1786697259" r:id="rId15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90EDE4E" id="Group 53" o:spid="_x0000_s1094" style="position:absolute;left:0;text-align:left;margin-left:4.3pt;margin-top:-6.45pt;width:60pt;height:75.6pt;z-index:251673600;mso-width-relative:margin;mso-height-relative:margin" coordorigin="2914,-1733" coordsize="7620,9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">
                                  <v:shape id="Text Box 54" o:spid="_x0000_s1095" type="#_x0000_t202" style="position:absolute;left:5267;top:43;width:5080;height:26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1/w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C011/w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8E1A032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106C85">
                                            <w:rPr>
                                              <w:rFonts w:ascii="Times New Roman" w:hAnsi="Times New Roman" w:cs="Times New Roman"/>
                                              <w:position w:val="-6"/>
                                            </w:rPr>
                                            <w:object w:dxaOrig="499" w:dyaOrig="165" w14:anchorId="4C56CC1F">
                                              <v:shape id="_x0000_i1096" type="#_x0000_t75" style="width:24.95pt;height:8.05pt" o:ole="">
                                                <v:imagedata r:id="rId152" o:title=""/>
                                              </v:shape>
                                              <o:OLEObject Type="Embed" ProgID="Equation.DSMT4" ShapeID="_x0000_i1096" DrawAspect="Content" ObjectID="_1786697258" r:id="rId15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5" o:spid="_x0000_s1096" style="position:absolute;left:9209;top:72;width:1263;height:1388;rotation:-6433278fd;flip:y;visibility:visible;mso-wrap-style:square;v-text-anchor:middle" coordsize="126259,138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" path="m41576,4170nsc64308,-4906,89760,1091,107111,19611v15072,16089,21875,39365,18147,62092l63130,69391,41576,4170xem41576,4170nfc64308,-4906,89760,1091,107111,19611v15072,16089,21875,39365,18147,62092e" filled="f" strokecolor="windowText" strokeweight=".5pt">
                                    <v:stroke joinstyle="miter"/>
                                    <v:path arrowok="t" o:connecttype="custom" o:connectlocs="41576,4170;107111,19611;125258,81703" o:connectangles="0,0,0"/>
                                  </v:shape>
                                  <v:shape id="Text Box 12" o:spid="_x0000_s1097" type="#_x0000_t202" style="position:absolute;left:5010;top:4145;width:4054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393A6DB" w14:textId="77777777" w:rsidR="00F77E6D" w:rsidRPr="00E40F1E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°</w:t>
                                          </w:r>
                                          <w:r w:rsidRPr="00E40F1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2</w:t>
                                          </w:r>
                                          <w:r w:rsidRPr="00E40F1E"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Parallelogram 471" o:spid="_x0000_s1098" type="#_x0000_t7" style="position:absolute;left:2914;top:419;width:7353;height:58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" adj="7014" filled="f" strokecolor="black [3213]" strokeweight="1pt"/>
                                  <v:shape id="Arc 472" o:spid="_x0000_s1099" style="position:absolute;left:7102;top:5679;width:1257;height:1384;rotation:10533974fd;flip:y;visibility:visible;mso-wrap-style:square;v-text-anchor:middle" coordsize="125730,138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" path="m49284,1634nsc71271,-3722,94181,4279,109344,22611v13167,15918,18856,37675,15392,58865l62865,69215,49284,1634xem49284,1634nfc71271,-3722,94181,4279,109344,22611v13167,15918,18856,37675,15392,58865e" filled="f" strokecolor="windowText" strokeweight=".5pt">
                                    <v:stroke joinstyle="miter"/>
                                    <v:path arrowok="t" o:connecttype="custom" o:connectlocs="49284,1634;109344,22611;124736,81476" o:connectangles="0,0,0"/>
                                  </v:shape>
                                  <v:shape id="Text Box 12" o:spid="_x0000_s1100" type="#_x0000_t202" style="position:absolute;left:3562;top:5547;width:3042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SN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/RX+z4QjIGc3AAAA//8DAFBLAQItABQABgAIAAAAIQDb4fbL7gAAAIUBAAATAAAAAAAA&#10;AAAAAAAAAAAAAABbQ29udGVudF9UeXBlc10ueG1sUEsBAi0AFAAGAAgAAAAhAFr0LFu/AAAAFQEA&#10;AAsAAAAAAAAAAAAAAAAAHwEAAF9yZWxzLy5yZWxzUEsBAi0AFAAGAAgAAAAhAKwuRI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8E49A03" w14:textId="77777777" w:rsidR="00F77E6D" w:rsidRPr="00E40F1E" w:rsidRDefault="00F77E6D" w:rsidP="00FE7A3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i/>
                                              <w:iCs/>
                                              <w:sz w:val="4"/>
                                              <w:szCs w:val="4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B Nazanin" w:hint="cs"/>
                                              <w:b/>
                                              <w:bCs/>
                                              <w:sz w:val="16"/>
                                              <w:szCs w:val="16"/>
                                              <w:rtl/>
                                            </w:rPr>
                                            <w:t>1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474" o:spid="_x0000_s1101" type="#_x0000_t202" style="position:absolute;left:5448;top:-1733;width:4375;height:26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A7E9B20" w14:textId="77777777" w:rsidR="00F77E6D" w:rsidRPr="00106C85" w:rsidRDefault="00F77E6D" w:rsidP="00FE7A32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rtl/>
                                            </w:rPr>
                                          </w:pPr>
                                          <w:r w:rsidRPr="00E40F1E">
                                            <w:rPr>
                                              <w:rFonts w:ascii="Times New Roman" w:hAnsi="Times New Roman" w:cs="Times New Roman"/>
                                              <w:position w:val="-10"/>
                                            </w:rPr>
                                            <w:object w:dxaOrig="388" w:dyaOrig="182" w14:anchorId="05E55871">
                                              <v:shape id="_x0000_i1098" type="#_x0000_t75" style="width:19.6pt;height:8.85pt" o:ole="">
                                                <v:imagedata r:id="rId154" o:title=""/>
                                              </v:shape>
                                              <o:OLEObject Type="Embed" ProgID="Equation.DSMT4" ShapeID="_x0000_i1098" DrawAspect="Content" ObjectID="_1786697259" r:id="rId15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4A2492CD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78209BDC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4DFDC57" w14:textId="77777777" w:rsidR="00FE7A32" w:rsidRPr="0031311F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251D9A0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5C130FCC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916CB21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  <w:r w:rsidRPr="002568EF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دامه در صفحه بعد </w:t>
            </w:r>
            <w:r w:rsidRPr="002568EF"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</w:rPr>
              <w:t>=&gt;</w:t>
            </w:r>
          </w:p>
        </w:tc>
      </w:tr>
    </w:tbl>
    <w:p w14:paraId="74133019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8"/>
        <w:gridCol w:w="5564"/>
      </w:tblGrid>
      <w:tr w:rsidR="00FE7A32" w:rsidRPr="00662518" w14:paraId="073EF558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F291CB4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593E052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71"/>
              <w:gridCol w:w="2972"/>
            </w:tblGrid>
            <w:tr w:rsidR="00FE7A32" w:rsidRPr="00CC1410" w14:paraId="73C853D2" w14:textId="77777777" w:rsidTr="00F77E6D">
              <w:trPr>
                <w:trHeight w:val="5371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dotted" w:sz="4" w:space="0" w:color="auto"/>
                  </w:tcBorders>
                </w:tcPr>
                <w:p w14:paraId="1556DD2E" w14:textId="77777777" w:rsidR="00FE7A32" w:rsidRPr="00D66319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406FE7A1" w14:textId="77777777" w:rsidR="00FE7A32" w:rsidRPr="002568EF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ا رسم شکل مناسب</w:t>
                  </w:r>
                  <w:r w:rsidRPr="002568EF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،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گزینه درست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 کنید.</w:t>
                  </w:r>
                </w:p>
                <w:p w14:paraId="2015F4FD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لف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توازی الاضلا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4A27316" w14:textId="77777777" w:rsidTr="00F77E6D">
                    <w:tc>
                      <w:tcPr>
                        <w:tcW w:w="1667" w:type="dxa"/>
                      </w:tcPr>
                      <w:p w14:paraId="05645E2A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67D12F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374DD09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3F49287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725F7A0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ب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ستطیل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73511C17" w14:textId="77777777" w:rsidTr="00F77E6D">
                    <w:tc>
                      <w:tcPr>
                        <w:tcW w:w="1667" w:type="dxa"/>
                      </w:tcPr>
                      <w:p w14:paraId="26996681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65FE313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63B3CAD9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0379D0EF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09AF9233" w14:textId="77777777" w:rsidR="00FE7A32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ج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لوزی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44ED5291" w14:textId="77777777" w:rsidTr="00F77E6D">
                    <w:tc>
                      <w:tcPr>
                        <w:tcW w:w="1667" w:type="dxa"/>
                      </w:tcPr>
                      <w:p w14:paraId="2F885B1C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1D1C1DF0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AB52EB7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3CE1AF6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5F85609C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)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>اگر وسط</w:t>
                  </w: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ضلع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های یک 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i/>
                      <w:iCs/>
                      <w:sz w:val="28"/>
                      <w:szCs w:val="28"/>
                      <w:u w:val="single"/>
                      <w:rtl/>
                    </w:rPr>
                    <w:t>مربع</w:t>
                  </w:r>
                  <w:r w:rsidRPr="002568EF"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را به طور متوالی به هم وصل کنیم کدام شکل حاصل می شود؟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7"/>
                    <w:gridCol w:w="992"/>
                    <w:gridCol w:w="1103"/>
                    <w:gridCol w:w="1255"/>
                  </w:tblGrid>
                  <w:tr w:rsidR="00FE7A32" w14:paraId="6A24B696" w14:textId="77777777" w:rsidTr="00F77E6D">
                    <w:tc>
                      <w:tcPr>
                        <w:tcW w:w="1667" w:type="dxa"/>
                      </w:tcPr>
                      <w:p w14:paraId="1AD83C02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متوازی الاضلاع</w:t>
                        </w:r>
                      </w:p>
                    </w:tc>
                    <w:tc>
                      <w:tcPr>
                        <w:tcW w:w="992" w:type="dxa"/>
                      </w:tcPr>
                      <w:p w14:paraId="7482CB73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ربع</w:t>
                        </w:r>
                      </w:p>
                    </w:tc>
                    <w:tc>
                      <w:tcPr>
                        <w:tcW w:w="1103" w:type="dxa"/>
                      </w:tcPr>
                      <w:p w14:paraId="58C3F9D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لوزی</w:t>
                        </w:r>
                      </w:p>
                    </w:tc>
                    <w:tc>
                      <w:tcPr>
                        <w:tcW w:w="1255" w:type="dxa"/>
                      </w:tcPr>
                      <w:p w14:paraId="715522CB" w14:textId="77777777" w:rsidR="00FE7A32" w:rsidRDefault="00FE7A32" w:rsidP="00F77E6D">
                        <w:pPr>
                          <w:jc w:val="center"/>
                          <w:rPr>
                            <w:rFonts w:ascii="Times New Roman" w:eastAsia="Times New Roman" w:hAnsi="Times New Roma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*</w:t>
                        </w:r>
                        <w:r w:rsidRPr="002568EF">
                          <w:rPr>
                            <w:rFonts w:ascii="Times New Roman" w:eastAsia="Times New Roman" w:hAnsi="Times New Roman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) مستطیل</w:t>
                        </w:r>
                      </w:p>
                    </w:tc>
                  </w:tr>
                </w:tbl>
                <w:p w14:paraId="1D7D879D" w14:textId="77777777" w:rsidR="00FE7A32" w:rsidRPr="002568EF" w:rsidRDefault="00FE7A32" w:rsidP="00F77E6D">
                  <w:pPr>
                    <w:jc w:val="both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FE7A32" w:rsidRPr="00CC1410" w14:paraId="2A72BEB1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7448B8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مودار های زیر را کامل کنید.</w:t>
                  </w:r>
                </w:p>
                <w:p w14:paraId="4BAAD8EC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4624" behindDoc="0" locked="0" layoutInCell="1" allowOverlap="1" wp14:anchorId="0050FCEB" wp14:editId="3E038695">
                            <wp:simplePos x="0" y="0"/>
                            <wp:positionH relativeFrom="column">
                              <wp:posOffset>-38100</wp:posOffset>
                            </wp:positionH>
                            <wp:positionV relativeFrom="paragraph">
                              <wp:posOffset>19076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76" name="Group 47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77" name="Text Box 477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B3DDAF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8" name="Arrow: Right 478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9" name="Text Box 479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34662BC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زاویه های قائمه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1411134" y="0"/>
                                        <a:ext cx="554355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7D320DF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7484C9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D11462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Arrow: Right 483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0050FCEB" id="Group 476" o:spid="_x0000_s1102" style="position:absolute;left:0;text-align:left;margin-left:-3pt;margin-top:1.5pt;width:228.65pt;height:26.6pt;z-index:251674624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">
                            <v:shape id="Text Box 477" o:spid="_x0000_s1103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3DDAF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478" o:spid="_x0000_s1104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" adj="16955" filled="f" strokecolor="black [3213]" strokeweight="1pt"/>
                            <v:shape id="Text Box 479" o:spid="_x0000_s1105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nNn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XxZwPxOOgEx/AQAA//8DAFBLAQItABQABgAIAAAAIQDb4fbL7gAAAIUBAAATAAAAAAAA&#10;AAAAAAAAAAAAAABbQ29udGVudF9UeXBlc10ueG1sUEsBAi0AFAAGAAgAAAAhAFr0LFu/AAAAFQEA&#10;AAsAAAAAAAAAAAAAAAAAHwEAAF9yZWxzLy5yZWxzUEsBAi0AFAAGAAgAAAAhAM3Gc2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4662BC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زاویه های قائمه</w:t>
                                    </w:r>
                                  </w:p>
                                </w:txbxContent>
                              </v:textbox>
                            </v:shape>
                            <v:shape id="Text Box 480" o:spid="_x0000_s1106" type="#_x0000_t202" style="position:absolute;left:14111;width:554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07D320DF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107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7484C9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108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11462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3" o:spid="_x0000_s1109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7450A5C1" w14:textId="77777777" w:rsidR="00FE7A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5648" behindDoc="0" locked="0" layoutInCell="1" allowOverlap="1" wp14:anchorId="284ED959" wp14:editId="73F4FDAD">
                            <wp:simplePos x="0" y="0"/>
                            <wp:positionH relativeFrom="column">
                              <wp:posOffset>-31393</wp:posOffset>
                            </wp:positionH>
                            <wp:positionV relativeFrom="paragraph">
                              <wp:posOffset>149042</wp:posOffset>
                            </wp:positionV>
                            <wp:extent cx="2903941" cy="338107"/>
                            <wp:effectExtent l="0" t="0" r="0" b="5080"/>
                            <wp:wrapNone/>
                            <wp:docPr id="484" name="Group 48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903941" cy="338107"/>
                                      <a:chOff x="0" y="0"/>
                                      <a:chExt cx="2903941" cy="338107"/>
                                    </a:xfrm>
                                  </wpg:grpSpPr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0"/>
                                        <a:ext cx="82804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04EBCA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 w:rsidRPr="00F46954"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توازی الاضلا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Arrow: Right 486"/>
                                    <wps:cNvSpPr/>
                                    <wps:spPr>
                                      <a:xfrm>
                                        <a:off x="764087" y="23225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7" name="Text Box 487"/>
                                    <wps:cNvSpPr txBox="1"/>
                                    <wps:spPr>
                                      <a:xfrm>
                                        <a:off x="630476" y="25052"/>
                                        <a:ext cx="805633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168709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..........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8" name="Text Box 488"/>
                                    <wps:cNvSpPr txBox="1"/>
                                    <wps:spPr>
                                      <a:xfrm>
                                        <a:off x="1437821" y="19030"/>
                                        <a:ext cx="39878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B70EF88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لوزی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9" name="Text Box 489"/>
                                    <wps:cNvSpPr txBox="1"/>
                                    <wps:spPr>
                                      <a:xfrm>
                                        <a:off x="1878728" y="25024"/>
                                        <a:ext cx="64516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41A58E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..............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1" name="Text Box 491"/>
                                    <wps:cNvSpPr txBox="1"/>
                                    <wps:spPr>
                                      <a:xfrm>
                                        <a:off x="2521671" y="0"/>
                                        <a:ext cx="382270" cy="313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A000FD" w14:textId="77777777" w:rsidR="00F77E6D" w:rsidRPr="00F46954" w:rsidRDefault="00F77E6D" w:rsidP="00FE7A32">
                                          <w:pPr>
                                            <w:rPr>
                                              <w:rFonts w:cs="B Nazanin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rtl/>
                                            </w:rPr>
                                            <w:t>مربع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2" name="Arrow: Right 492"/>
                                    <wps:cNvSpPr/>
                                    <wps:spPr>
                                      <a:xfrm>
                                        <a:off x="1903956" y="39927"/>
                                        <a:ext cx="673735" cy="273050"/>
                                      </a:xfrm>
                                      <a:prstGeom prst="rightArrow">
                                        <a:avLst>
                                          <a:gd name="adj1" fmla="val 50000"/>
                                          <a:gd name="adj2" fmla="val 53058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284ED959" id="Group 484" o:spid="_x0000_s1110" style="position:absolute;left:0;text-align:left;margin-left:-2.45pt;margin-top:11.75pt;width:228.65pt;height:26.6pt;z-index:251675648" coordsize="29039,3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">
                            <v:shape id="Text Box 485" o:spid="_x0000_s1111" type="#_x0000_t202" style="position:absolute;width:8280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D04EBCA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 w:rsidRPr="00F46954">
                                      <w:rPr>
                                        <w:rFonts w:cs="B Nazanin" w:hint="cs"/>
                                        <w:rtl/>
                                      </w:rPr>
                                      <w:t>متوازی الاضلاع</w:t>
                                    </w:r>
                                  </w:p>
                                </w:txbxContent>
                              </v:textbox>
                            </v:shape>
                            <v:shape id="Arrow: Right 486" o:spid="_x0000_s1112" type="#_x0000_t13" style="position:absolute;left:7640;top:232;width:67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" adj="16955" filled="f" strokecolor="black [3213]" strokeweight="1pt"/>
                            <v:shape id="Text Box 487" o:spid="_x0000_s1113" type="#_x0000_t202" style="position:absolute;left:6304;top:250;width:805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168709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sz w:val="18"/>
                                        <w:szCs w:val="18"/>
                                        <w:rtl/>
                                      </w:rPr>
                                      <w:t>..........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88" o:spid="_x0000_s1114" type="#_x0000_t202" style="position:absolute;left:14378;top:190;width:3988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5P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rU1n0hGQ8z8AAAD//wMAUEsBAi0AFAAGAAgAAAAhANvh9svuAAAAhQEAABMAAAAAAAAAAAAA&#10;AAAAAAAAAFtDb250ZW50X1R5cGVzXS54bWxQSwECLQAUAAYACAAAACEAWvQsW78AAAAVAQAACwAA&#10;AAAAAAAAAAAAAAAfAQAAX3JlbHMvLnJlbHNQSwECLQAUAAYACAAAACEAgp5+T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B70EF88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لوزی</w:t>
                                    </w:r>
                                  </w:p>
                                </w:txbxContent>
                              </v:textbox>
                            </v:shape>
                            <v:shape id="Text Box 489" o:spid="_x0000_s1115" type="#_x0000_t202" style="position:absolute;left:18787;top:250;width:6451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941A58E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....................</w:t>
                                    </w:r>
                                  </w:p>
                                </w:txbxContent>
                              </v:textbox>
                            </v:shape>
                            <v:shape id="Text Box 491" o:spid="_x0000_s1116" type="#_x0000_t202" style="position:absolute;left:25216;width:3823;height:3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9A000FD" w14:textId="77777777" w:rsidR="00F77E6D" w:rsidRPr="00F46954" w:rsidRDefault="00F77E6D" w:rsidP="00FE7A32">
                                    <w:pPr>
                                      <w:rPr>
                                        <w:rFonts w:cs="B Nazanin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rtl/>
                                      </w:rPr>
                                      <w:t>مربع</w:t>
                                    </w:r>
                                  </w:p>
                                </w:txbxContent>
                              </v:textbox>
                            </v:shape>
                            <v:shape id="Arrow: Right 492" o:spid="_x0000_s1117" type="#_x0000_t13" style="position:absolute;left:19039;top:399;width:6737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" adj="16955" filled="f" strokecolor="black [3213]" strokeweight="1pt"/>
                          </v:group>
                        </w:pict>
                      </mc:Fallback>
                    </mc:AlternateContent>
                  </w:r>
                </w:p>
                <w:p w14:paraId="54F3DD04" w14:textId="77777777" w:rsidR="00FE7A32" w:rsidRPr="00EA02D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E16EDF8" w14:textId="77777777" w:rsidTr="00F77E6D">
              <w:trPr>
                <w:trHeight w:val="2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0A56C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عبارات زیر را مشخص کنید.</w:t>
                  </w:r>
                </w:p>
                <w:p w14:paraId="1AAFFF4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ربع است. (            )</w:t>
                  </w:r>
                </w:p>
                <w:p w14:paraId="6CE0878D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ستطیل یک متوازی الاضلاع است. (            )</w:t>
                  </w:r>
                </w:p>
                <w:p w14:paraId="7CBD20BC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مربع هم مستطیل است و هم لوزی. (            )</w:t>
                  </w:r>
                </w:p>
                <w:p w14:paraId="7E9DB784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هر لوزی یک مستطیل است</w:t>
                  </w:r>
                  <w:r w:rsidRPr="00270A0B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(             )</w:t>
                  </w:r>
                </w:p>
                <w:p w14:paraId="03964076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 ها برابرند. (             )</w:t>
                  </w:r>
                </w:p>
                <w:p w14:paraId="3633ABEF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ستطیل قطر ها عمودند. (             )</w:t>
                  </w:r>
                </w:p>
                <w:p w14:paraId="7757CB15" w14:textId="77777777" w:rsidR="00FE7A32" w:rsidRPr="00270A0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70A0B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 در هر متوازی الاضلاع قطرها منصف هستند.(           )</w:t>
                  </w:r>
                </w:p>
              </w:tc>
            </w:tr>
            <w:tr w:rsidR="00FE7A32" w:rsidRPr="00CC1410" w14:paraId="479C9E42" w14:textId="77777777" w:rsidTr="00F77E6D">
              <w:tc>
                <w:tcPr>
                  <w:tcW w:w="227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50B44159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و پنج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E3BCFB8" w14:textId="77777777" w:rsidR="00FE7A32" w:rsidRPr="002568EF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زاو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ه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ها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 w:rsidRPr="00874243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داخل</w:t>
                  </w:r>
                  <w:r w:rsidRPr="00874243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ی</w:t>
                  </w:r>
                  <w:r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 xml:space="preserve"> و خارجی</w:t>
                  </w:r>
                </w:p>
              </w:tc>
            </w:tr>
            <w:tr w:rsidR="00FE7A32" w:rsidRPr="00CC1410" w14:paraId="46FB56C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7030B4" w14:textId="77777777" w:rsidR="00FE7A32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ا کدام يک از چند ضلع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تظم زير 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نم</w:t>
                  </w:r>
                  <w:r w:rsidRPr="00862CA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ی</w:t>
                  </w:r>
                  <w:r w:rsidRPr="00862CA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توان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09445B" w14:textId="77777777" w:rsidR="00FE7A32" w:rsidRPr="005571E3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تنهاي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ش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ار</w:t>
                  </w:r>
                  <w:r w:rsidRPr="005571E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571E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رد؟</w:t>
                  </w:r>
                </w:p>
                <w:p w14:paraId="2B901E2B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 الاضلاع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ربع</w:t>
                  </w:r>
                </w:p>
                <w:p w14:paraId="52E2198F" w14:textId="77777777" w:rsidR="00FE7A32" w:rsidRPr="00FD4BA5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*)5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             </w:t>
                  </w:r>
                  <w:r w:rsidRPr="00FD4BA5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*)6 ضلع</w:t>
                  </w:r>
                  <w:r w:rsidRPr="00FD4BA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منتظم</w:t>
                  </w:r>
                </w:p>
              </w:tc>
            </w:tr>
            <w:tr w:rsidR="00FE7A32" w:rsidRPr="00CC1410" w14:paraId="0438CB54" w14:textId="77777777" w:rsidTr="00F77E6D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33D8D67" w14:textId="77777777" w:rsidR="00FE7A32" w:rsidRPr="00D00144" w:rsidRDefault="00FE7A32" w:rsidP="00D61563">
                  <w:pPr>
                    <w:pStyle w:val="ListParagraph"/>
                    <w:numPr>
                      <w:ilvl w:val="0"/>
                      <w:numId w:val="7"/>
                    </w:numPr>
                    <w:spacing w:after="160" w:line="259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18B4C797" wp14:editId="6A59BB81">
                            <wp:simplePos x="0" y="0"/>
                            <wp:positionH relativeFrom="column">
                              <wp:posOffset>-73025</wp:posOffset>
                            </wp:positionH>
                            <wp:positionV relativeFrom="paragraph">
                              <wp:posOffset>859068</wp:posOffset>
                            </wp:positionV>
                            <wp:extent cx="3281680" cy="660827"/>
                            <wp:effectExtent l="0" t="0" r="33020" b="6350"/>
                            <wp:wrapNone/>
                            <wp:docPr id="505" name="Group 5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281680" cy="660827"/>
                                      <a:chOff x="0" y="0"/>
                                      <a:chExt cx="3281776" cy="660982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6" name="Picture 496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58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87337" cy="66098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495" name="Picture 495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59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713963" y="45929"/>
                                        <a:ext cx="600007" cy="5580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497" name="Isosceles Triangle 497"/>
                                    <wps:cNvSpPr/>
                                    <wps:spPr>
                                      <a:xfrm>
                                        <a:off x="1447018" y="161012"/>
                                        <a:ext cx="421091" cy="363274"/>
                                      </a:xfrm>
                                      <a:prstGeom prst="triangle">
                                        <a:avLst>
                                          <a:gd name="adj" fmla="val 82757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9" name="Trapezoid 499"/>
                                    <wps:cNvSpPr/>
                                    <wps:spPr>
                                      <a:xfrm>
                                        <a:off x="2102546" y="200416"/>
                                        <a:ext cx="459465" cy="338203"/>
                                      </a:xfrm>
                                      <a:prstGeom prst="trapezoid">
                                        <a:avLst>
                                          <a:gd name="adj" fmla="val 28979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01" name="Group 501"/>
                                    <wpg:cNvGrpSpPr/>
                                    <wpg:grpSpPr>
                                      <a:xfrm>
                                        <a:off x="2751551" y="83507"/>
                                        <a:ext cx="530225" cy="505460"/>
                                        <a:chOff x="0" y="0"/>
                                        <a:chExt cx="796625" cy="759912"/>
                                      </a:xfrm>
                                    </wpg:grpSpPr>
                                    <wps:wsp>
                                      <wps:cNvPr id="502" name="Decagon 502"/>
                                      <wps:cNvSpPr/>
                                      <wps:spPr>
                                        <a:xfrm>
                                          <a:off x="36713" y="0"/>
                                          <a:ext cx="759912" cy="759912"/>
                                        </a:xfrm>
                                        <a:prstGeom prst="decagon">
                                          <a:avLst/>
                                        </a:pr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dk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3" name="Arc 503"/>
                                      <wps:cNvSpPr/>
                                      <wps:spPr>
                                        <a:xfrm rot="5400000">
                                          <a:off x="5732" y="55245"/>
                                          <a:ext cx="163830" cy="175293"/>
                                        </a:xfrm>
                                        <a:prstGeom prst="arc">
                                          <a:avLst>
                                            <a:gd name="adj1" fmla="val 14715049"/>
                                            <a:gd name="adj2" fmla="val 0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04" name="Text Box 12"/>
                                      <wps:cNvSpPr txBox="1"/>
                                      <wps:spPr>
                                        <a:xfrm>
                                          <a:off x="20057" y="64507"/>
                                          <a:ext cx="619444" cy="3753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14:paraId="07C724E9" w14:textId="77777777" w:rsidR="00F77E6D" w:rsidRPr="004F7BEA" w:rsidRDefault="00F77E6D" w:rsidP="00FE7A32">
                                            <w:pPr>
                                              <w:rPr>
                                                <w:b/>
                                                <w:bCs/>
                                                <w:i/>
                                                <w:iCs/>
                                                <w:sz w:val="6"/>
                                                <w:szCs w:val="6"/>
                                                <w:rtl/>
                                              </w:rPr>
                                            </w:pPr>
                                            <w:r w:rsidRPr="004F7BEA">
                                              <w:rPr>
                                                <w:rFonts w:ascii="Cambria" w:hAnsi="Cambria" w:cs="Cambria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°</w:t>
                                            </w:r>
                                            <w:r w:rsidRPr="004F7BEA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 xml:space="preserve"> </w:t>
                                            </w:r>
                                            <w:r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44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8B4C797" id="Group 505" o:spid="_x0000_s1118" style="position:absolute;left:0;text-align:left;margin-left:-5.75pt;margin-top:67.65pt;width:258.4pt;height:52.05pt;z-index:251680768;mso-height-relative:margin" coordsize="32817,6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">
                            <v:shape id="Picture 496" o:spid="_x0000_s1119" type="#_x0000_t75" style="position:absolute;width:6873;height:66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">
                              <v:imagedata r:id="rId160" o:title="" chromakey="white" grayscale="t" bilevel="t"/>
                            </v:shape>
                            <v:shape id="Picture 495" o:spid="_x0000_s1120" type="#_x0000_t75" style="position:absolute;left:7139;top:459;width:6000;height:5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">
                              <v:imagedata r:id="rId161" o:title="" chromakey="white" grayscale="t" bilevel="t"/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97" o:spid="_x0000_s1121" type="#_x0000_t5" style="position:absolute;left:14470;top:1610;width:4211;height:36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" adj="17876" filled="f" strokecolor="black [3213]" strokeweight="1pt"/>
                            <v:shape id="Trapezoid 499" o:spid="_x0000_s1122" style="position:absolute;left:21025;top:2004;width:4595;height:3382;visibility:visible;mso-wrap-style:square;v-text-anchor:middle" coordsize="459465,338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" path="m,338203l98008,,361457,r98008,338203l,338203xe" filled="f" strokecolor="black [3213]" strokeweight="1pt">
                              <v:stroke joinstyle="miter"/>
                              <v:path arrowok="t" o:connecttype="custom" o:connectlocs="0,338203;98008,0;361457,0;459465,338203;0,338203" o:connectangles="0,0,0,0,0"/>
                            </v:shape>
                            <v:group id="Group 501" o:spid="_x0000_s1123" style="position:absolute;left:27515;top:835;width:5302;height:5054" coordsize="7966,7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      <v:shape id="Decagon 502" o:spid="_x0000_s1124" style="position:absolute;left:367;width:7599;height:7599;visibility:visible;mso-wrap-style:square;v-text-anchor:middle" coordsize="759912,75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" path="m,379956l72565,145131,262543,1r234826,l687347,145131r72565,234825l687347,614781,497369,759911r-234826,l72565,614781,,379956xe" filled="f" strokecolor="black [3213]" strokeweight="1pt">
                                <v:stroke joinstyle="miter"/>
                                <v:path arrowok="t" o:connecttype="custom" o:connectlocs="0,379956;72565,145131;262543,1;497369,1;687347,145131;759912,379956;687347,614781;497369,759911;262543,759911;72565,614781;0,379956" o:connectangles="0,0,0,0,0,0,0,0,0,0,0"/>
                              </v:shape>
                              <v:shape id="Arc 503" o:spid="_x0000_s1125" style="position:absolute;left:56;top:553;width:1639;height:1752;rotation:90;visibility:visible;mso-wrap-style:square;v-text-anchor:middle" coordsize="163830,175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" path="m45679,9042nsc72230,-4970,103780,-2564,128205,15336v22296,16340,35625,43395,35625,72311l81915,87647,45679,9042xem45679,9042nfc72230,-4970,103780,-2564,128205,15336v22296,16340,35625,43395,35625,72311e" filled="f" strokecolor="black [3213]" strokeweight=".5pt">
                                <v:stroke joinstyle="miter"/>
                                <v:path arrowok="t" o:connecttype="custom" o:connectlocs="45679,9042;128205,15336;163830,87647" o:connectangles="0,0,0"/>
                              </v:shape>
                              <v:shape id="Text Box 12" o:spid="_x0000_s1126" type="#_x0000_t202" style="position:absolute;left:200;top:645;width:6195;height:3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AZ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CO3uDvTDgCcnUHAAD//wMAUEsBAi0AFAAGAAgAAAAhANvh9svuAAAAhQEAABMAAAAAAAAA&#10;AAAAAAAAAAAAAFtDb250ZW50X1R5cGVzXS54bWxQSwECLQAUAAYACAAAACEAWvQsW78AAAAVAQAA&#10;CwAAAAAAAAAAAAAAAAAfAQAAX3JlbHMvLnJlbHNQSwECLQAUAAYACAAAACEADSCgG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7C724E9" w14:textId="77777777" w:rsidR="00F77E6D" w:rsidRPr="004F7BEA" w:rsidRDefault="00F77E6D" w:rsidP="00FE7A32">
                                      <w:pPr>
                                        <w:rPr>
                                          <w:b/>
                                          <w:bCs/>
                                          <w:i/>
                                          <w:iCs/>
                                          <w:sz w:val="6"/>
                                          <w:szCs w:val="6"/>
                                          <w:rtl/>
                                        </w:rPr>
                                      </w:pPr>
                                      <w:r w:rsidRPr="004F7BEA">
                                        <w:rPr>
                                          <w:rFonts w:ascii="Cambria" w:hAnsi="Cambria" w:cs="Cambria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°</w:t>
                                      </w:r>
                                      <w:r w:rsidRPr="004F7BEA"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cs="B Nazanin"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14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را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فقط</w:t>
                  </w:r>
                  <w:r w:rsidRPr="00FD4BA5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یک نوع کاشی، </w:t>
                  </w:r>
                  <w:r w:rsidRPr="00D00144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کاشیکاری کنیم. کدام کاشی ها مناسب این کار است؟ دلیل بیاورید.</w:t>
                  </w:r>
                </w:p>
                <w:p w14:paraId="5B667239" w14:textId="77777777" w:rsidR="00FE7A32" w:rsidRPr="00D00144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1DD0818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48"/>
            </w:tblGrid>
            <w:tr w:rsidR="00FE7A32" w:rsidRPr="00CC1410" w14:paraId="4E52DF99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15893926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678C4B7F" w14:textId="77777777" w:rsidR="00FE7A32" w:rsidRPr="00D66319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spacing w:after="160" w:line="259" w:lineRule="auto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واسته شده را به دست آور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0C392B9E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ف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جموع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رج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از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</w:p>
                      <w:p w14:paraId="084B1622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439CBFA3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) مجموع زاویه های داخلی یک هشت ضلعی:</w:t>
                        </w:r>
                      </w:p>
                      <w:p w14:paraId="6F70AD46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0B44732" w14:textId="77777777" w:rsidR="00FE7A32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ج)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ندازه هر زاو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اخل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ه ضلع</w:t>
                        </w: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:</w:t>
                        </w:r>
                      </w:p>
                      <w:p w14:paraId="2F1C313E" w14:textId="77777777" w:rsidR="00FE7A32" w:rsidRPr="00E80498" w:rsidRDefault="00FE7A32" w:rsidP="00F77E6D">
                        <w:pPr>
                          <w:spacing w:line="276" w:lineRule="auto"/>
                          <w:rPr>
                            <w:rFonts w:ascii="Vazirmatn" w:hAnsi="Vazirmatn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6799D676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66319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د) اندازه هر زاویه خارجی یک بیست ضلعی منتظم:</w:t>
                        </w:r>
                      </w:p>
                      <w:p w14:paraId="13C55CE3" w14:textId="77777777" w:rsidR="00FE7A32" w:rsidRPr="00921DC9" w:rsidRDefault="00FE7A3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:rsidRPr="00CC1410" w14:paraId="452EB2F4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C62219F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در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حدب ، به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ب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ن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  <w:p w14:paraId="6BB0C127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ضلع و ادامه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 د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گر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زا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 م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گو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ی</w:t>
                        </w:r>
                        <w:r w:rsidRPr="00E8049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E8049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6EEE0B0" w14:textId="77777777" w:rsidR="00FE7A32" w:rsidRPr="00E80498" w:rsidRDefault="00FE7A32" w:rsidP="00F77E6D">
                        <w:pPr>
                          <w:jc w:val="both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-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هر زاویه خارجی مربع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........</w:t>
                        </w:r>
                        <w:r w:rsidRPr="00E8049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 درجه است.</w:t>
                        </w:r>
                        <w:r w:rsidRPr="00B63576">
                          <w:rPr>
                            <w:rFonts w:asciiTheme="majorBidi" w:hAnsiTheme="majorBidi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FE7A32" w:rsidRPr="00CC1410" w14:paraId="1657337C" w14:textId="77777777" w:rsidTr="00F77E6D"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2B940D96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چندضلعی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ها</w:t>
                        </w:r>
                        <w:r w:rsidRPr="00E67853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 زیر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منتظم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ند</w:t>
                        </w:r>
                        <w:r w:rsidRPr="00E67853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</w:rPr>
                          <w:t xml:space="preserve"> .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</w:t>
                        </w:r>
                        <w:r w:rsidRPr="00E67853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r w:rsidRPr="00E67853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یابید.</w:t>
                        </w:r>
                      </w:p>
                      <w:p w14:paraId="69DA1040" w14:textId="77777777" w:rsidR="00FE7A32" w:rsidRDefault="00FE7A32" w:rsidP="00F77E6D">
                        <w:pPr>
                          <w:pStyle w:val="ListParagraph"/>
                          <w:ind w:left="360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9744" behindDoc="0" locked="0" layoutInCell="1" allowOverlap="1" wp14:anchorId="0F7B20ED" wp14:editId="01AAEE81">
                                  <wp:simplePos x="0" y="0"/>
                                  <wp:positionH relativeFrom="column">
                                    <wp:posOffset>115142</wp:posOffset>
                                  </wp:positionH>
                                  <wp:positionV relativeFrom="paragraph">
                                    <wp:posOffset>38244</wp:posOffset>
                                  </wp:positionV>
                                  <wp:extent cx="908500" cy="753889"/>
                                  <wp:effectExtent l="19050" t="19050" r="6350" b="65405"/>
                                  <wp:wrapNone/>
                                  <wp:docPr id="533" name="Group 5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8500" cy="753889"/>
                                            <a:chOff x="0" y="-191498"/>
                                            <a:chExt cx="908500" cy="753889"/>
                                          </a:xfrm>
                                        </wpg:grpSpPr>
                                        <wps:wsp>
                                          <wps:cNvPr id="534" name="Arc 534"/>
                                          <wps:cNvSpPr/>
                                          <wps:spPr>
                                            <a:xfrm rot="18758069" flipV="1">
                                              <a:off x="608776" y="211709"/>
                                              <a:ext cx="84283" cy="89460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5" name="Text Box 12"/>
                                          <wps:cNvSpPr txBox="1"/>
                                          <wps:spPr>
                                            <a:xfrm>
                                              <a:off x="696226" y="138863"/>
                                              <a:ext cx="128857" cy="2314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CA99F71" w14:textId="77777777" w:rsidR="00F77E6D" w:rsidRPr="008E049F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6"/>
                                                    <w:szCs w:val="6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6" name="Pentagon 536"/>
                                          <wps:cNvSpPr/>
                                          <wps:spPr>
                                            <a:xfrm rot="3810850">
                                              <a:off x="477446" y="-185011"/>
                                              <a:ext cx="437541" cy="424567"/>
                                            </a:xfrm>
                                            <a:prstGeom prst="pent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Hexagon 537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67991" cy="489647"/>
                                            </a:xfrm>
                                            <a:prstGeom prst="hexagon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Rectangle 538"/>
                                          <wps:cNvSpPr/>
                                          <wps:spPr>
                                            <a:xfrm rot="6923851">
                                              <a:off x="494699" y="292954"/>
                                              <a:ext cx="268875" cy="270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F7B20ED" id="Group 533" o:spid="_x0000_s1127" style="position:absolute;left:0;text-align:left;margin-left:9.05pt;margin-top:3pt;width:71.55pt;height:59.35pt;z-index:251679744;mso-width-relative:margin;mso-height-relative:margin" coordorigin=",-1914" coordsize="9085,7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">
                                  <v:shape id="Arc 534" o:spid="_x0000_s1128" style="position:absolute;left:6087;top:2116;width:843;height:895;rotation:3104147fd;flip:y;visibility:visible;mso-wrap-style:square;v-text-anchor:middle" coordsize="84283,89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" path="m21312,5846nsc34848,-2323,51525,-1903,64682,6937v12163,8172,19554,22369,19601,37648l42142,44730,21312,5846xem21312,5846nfc34848,-2323,51525,-1903,64682,6937v12163,8172,19554,22369,19601,37648e" filled="f" strokecolor="windowText" strokeweight=".5pt">
                                    <v:stroke joinstyle="miter"/>
                                    <v:path arrowok="t" o:connecttype="custom" o:connectlocs="21312,5846;64682,6937;84283,44585" o:connectangles="0,0,0"/>
                                  </v:shape>
                                  <v:shape id="Text Box 12" o:spid="_x0000_s1129" type="#_x0000_t202" style="position:absolute;left:6962;top:1388;width:1288;height:2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M8/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CsAM8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CA99F71" w14:textId="77777777" w:rsidR="00F77E6D" w:rsidRPr="008E049F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6"/>
                                              <w:szCs w:val="6"/>
                                            </w:rPr>
                                          </w:pPr>
                                          <w:r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type id="_x0000_t56" coordsize="21600,21600" o:spt="56" path="m10800,l,8259,4200,21600r13200,l21600,8259xe">
                                    <v:stroke joinstyle="miter"/>
                                    <v:path gradientshapeok="t" o:connecttype="custom" o:connectlocs="10800,0;0,8259;4200,21600;10800,21600;17400,21600;21600,8259" o:connectangles="270,180,90,90,90,0" textboxrect="4200,5077,17400,21600"/>
                                  </v:shapetype>
                                  <v:shape id="Pentagon 536" o:spid="_x0000_s1130" type="#_x0000_t56" style="position:absolute;left:4775;top:-1850;width:4374;height:4246;rotation:41624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" filled="f" strokecolor="black [3213]" strokeweight="1pt"/>
                                  <v:shapetype id="_x0000_t9" coordsize="21600,21600" o:spt="9" adj="5400" path="m@0,l,10800@0,21600@1,21600,21600,10800@1,xe">
                                    <v:stroke joinstyle="miter"/>
                                    <v:formulas>
                                      <v:f eqn="val #0"/>
                                      <v:f eqn="sum width 0 #0"/>
                                      <v:f eqn="sum height 0 #0"/>
                                      <v:f eqn="prod @0 2929 10000"/>
                                      <v:f eqn="sum width 0 @3"/>
                                      <v:f eqn="sum height 0 @3"/>
                                    </v:formulas>
                                    <v:path gradientshapeok="t" o:connecttype="rect" textboxrect="1800,1800,19800,19800;3600,3600,18000,18000;6300,6300,15300,15300"/>
                                    <v:handles>
                                      <v:h position="#0,topLeft" xrange="0,10800"/>
                                    </v:handles>
                                  </v:shapetype>
                                  <v:shape id="Hexagon 537" o:spid="_x0000_s1131" type="#_x0000_t9" style="position:absolute;width:5679;height:48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" adj="4655" filled="f" strokecolor="black [3213]" strokeweight="1pt"/>
                                  <v:rect id="Rectangle 538" o:spid="_x0000_s1132" style="position:absolute;left:4947;top:2929;width:2688;height:2700;rotation:756269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6DAE6281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5605E759" w14:textId="77777777" w:rsidR="00FE7A32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3B891E2B" w14:textId="77777777" w:rsidR="00FE7A32" w:rsidRPr="002304E7" w:rsidRDefault="00FE7A3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22D01C22" w14:textId="77777777" w:rsidTr="00F77E6D">
                    <w:trPr>
                      <w:trHeight w:val="3747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2A5EEA0D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ر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شکل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بخش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از 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ک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چند ضلع</w:t>
                        </w:r>
                        <w:r w:rsidRPr="00D66319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D66319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نتظم 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ست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. </w:t>
                        </w:r>
                      </w:p>
                      <w:p w14:paraId="1645AB93" w14:textId="77777777" w:rsidR="00FE7A32" w:rsidRPr="00B171C6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تعداد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ضلع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های هر شکل</w:t>
                        </w:r>
                        <w:r w:rsidRPr="00B171C6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171C6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را بدست آوردید.</w: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 با راه حل)</w:t>
                        </w:r>
                      </w:p>
                      <w:tbl>
                        <w:tblPr>
                          <w:tblStyle w:val="TableGrid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017"/>
                        </w:tblGrid>
                        <w:tr w:rsidR="00FE7A32" w14:paraId="4B6475B8" w14:textId="77777777" w:rsidTr="00F77E6D">
                          <w:trPr>
                            <w:trHeight w:val="1590"/>
                          </w:trPr>
                          <w:tc>
                            <w:tcPr>
                              <w:tcW w:w="5017" w:type="dxa"/>
                            </w:tcPr>
                            <w:p w14:paraId="09D3D862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B63576">
                                <w:rPr>
                                  <w:rFonts w:ascii="Vazirmatn" w:hAnsi="Vazirmatn"/>
                                  <w:noProof/>
                                  <w:sz w:val="28"/>
                                  <w:szCs w:val="28"/>
                                  <w:rtl/>
                                  <w:lang w:val="fa-IR"/>
                                </w:rPr>
                                <w:drawing>
                                  <wp:anchor distT="0" distB="0" distL="114300" distR="114300" simplePos="0" relativeHeight="251676672" behindDoc="0" locked="0" layoutInCell="1" allowOverlap="1" wp14:anchorId="158C8C81" wp14:editId="4BF6E8D6">
                                    <wp:simplePos x="0" y="0"/>
                                    <wp:positionH relativeFrom="column">
                                      <wp:posOffset>-44206</wp:posOffset>
                                    </wp:positionH>
                                    <wp:positionV relativeFrom="paragraph">
                                      <wp:posOffset>148762</wp:posOffset>
                                    </wp:positionV>
                                    <wp:extent cx="1325880" cy="740410"/>
                                    <wp:effectExtent l="0" t="0" r="0" b="2540"/>
                                    <wp:wrapNone/>
                                    <wp:docPr id="506" name="Picture 506" descr="تتت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1" descr="تتت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62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25880" cy="7404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</a:graphicData>
                                    </a:graphic>
                                    <wp14:sizeRelH relativeFrom="page">
                                      <wp14:pctWidth>0</wp14:pctWidth>
                                    </wp14:sizeRelH>
                                    <wp14:sizeRelV relativeFrom="page">
                                      <wp14:pctHeight>0</wp14:pctHeight>
                                    </wp14:sizeRelV>
                                  </wp:anchor>
                                </w:drawing>
                              </w:r>
                            </w:p>
                            <w:p w14:paraId="1F20E100" w14:textId="77777777" w:rsidR="00FE7A32" w:rsidRDefault="00FE7A32" w:rsidP="00F77E6D">
                              <w:pPr>
                                <w:jc w:val="both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</w:p>
                          </w:tc>
                        </w:tr>
                        <w:tr w:rsidR="00FE7A32" w14:paraId="2301E303" w14:textId="77777777" w:rsidTr="00F77E6D">
                          <w:trPr>
                            <w:trHeight w:val="1187"/>
                          </w:trPr>
                          <w:tc>
                            <w:tcPr>
                              <w:tcW w:w="5017" w:type="dxa"/>
                            </w:tcPr>
                            <w:p w14:paraId="680500F0" w14:textId="77777777" w:rsidR="00FE7A32" w:rsidRDefault="00FE7A32" w:rsidP="00F77E6D">
                              <w:pPr>
                                <w:jc w:val="right"/>
                                <w:rPr>
                                  <w:rFonts w:ascii="Shabnam" w:hAnsi="Shabnam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A4F3E85" wp14:editId="2D1E59EC">
                                    <wp:extent cx="1096431" cy="679938"/>
                                    <wp:effectExtent l="0" t="0" r="8890" b="6350"/>
                                    <wp:docPr id="513" name="Picture 51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63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115692" cy="691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14:paraId="1A6EAC2E" w14:textId="77777777" w:rsidR="00FE7A32" w:rsidRPr="006154B5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8"/>
                            <w:szCs w:val="2"/>
                            <w:rtl/>
                          </w:rPr>
                        </w:pPr>
                      </w:p>
                    </w:tc>
                  </w:tr>
                  <w:tr w:rsidR="00FE7A32" w:rsidRPr="00CC1410" w14:paraId="49CF594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24D3F967" w14:textId="77777777" w:rsidR="00FE7A32" w:rsidRDefault="00FE7A32" w:rsidP="00D61563">
                        <w:pPr>
                          <w:pStyle w:val="ListParagraph"/>
                          <w:numPr>
                            <w:ilvl w:val="0"/>
                            <w:numId w:val="7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هر شکل اندازه زاو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ه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جهول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را به دست آور</w:t>
                        </w:r>
                        <w:r w:rsidRPr="008B78CD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8B78CD">
                          <w:rPr>
                            <w:rFonts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8B78CD"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p w14:paraId="7313AEF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7696" behindDoc="0" locked="0" layoutInCell="1" allowOverlap="1" wp14:anchorId="006C71E7" wp14:editId="5B5A631D">
                                  <wp:simplePos x="0" y="0"/>
                                  <wp:positionH relativeFrom="column">
                                    <wp:posOffset>155907</wp:posOffset>
                                  </wp:positionH>
                                  <wp:positionV relativeFrom="paragraph">
                                    <wp:posOffset>155825</wp:posOffset>
                                  </wp:positionV>
                                  <wp:extent cx="1219539" cy="766249"/>
                                  <wp:effectExtent l="0" t="19050" r="0" b="0"/>
                                  <wp:wrapNone/>
                                  <wp:docPr id="475" name="Group 4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19539" cy="766249"/>
                                            <a:chOff x="-22212" y="0"/>
                                            <a:chExt cx="795944" cy="500218"/>
                                          </a:xfrm>
                                        </wpg:grpSpPr>
                                        <wps:wsp>
                                          <wps:cNvPr id="493" name="Arc 493"/>
                                          <wps:cNvSpPr/>
                                          <wps:spPr>
                                            <a:xfrm rot="16504959" flipV="1">
                                              <a:off x="47766" y="197611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" name="Text Box 12"/>
                                          <wps:cNvSpPr txBox="1"/>
                                          <wps:spPr>
                                            <a:xfrm>
                                              <a:off x="-22212" y="102824"/>
                                              <a:ext cx="396944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878F298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 xml:space="preserve"> 4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8" name="Arc 498"/>
                                          <wps:cNvSpPr/>
                                          <wps:spPr>
                                            <a:xfrm rot="16200000" flipV="1">
                                              <a:off x="572799" y="385191"/>
                                              <a:ext cx="83094" cy="57771"/>
                                            </a:xfrm>
                                            <a:prstGeom prst="arc">
                                              <a:avLst>
                                                <a:gd name="adj1" fmla="val 15007127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0" name="Isosceles Triangle 500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7" name="Straight Connector 507"/>
                                          <wps:cNvCnPr/>
                                          <wps:spPr>
                                            <a:xfrm>
                                              <a:off x="522039" y="390271"/>
                                              <a:ext cx="194679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08" name="Text Box 12"/>
                                          <wps:cNvSpPr txBox="1"/>
                                          <wps:spPr>
                                            <a:xfrm>
                                              <a:off x="556439" y="268581"/>
                                              <a:ext cx="217293" cy="23163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16A0AC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9" name="Rectangle 509"/>
                                          <wps:cNvSpPr/>
                                          <wps:spPr>
                                            <a:xfrm rot="5051147" flipV="1">
                                              <a:off x="351317" y="66165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0" name="Rectangle 510"/>
                                          <wps:cNvSpPr/>
                                          <wps:spPr>
                                            <a:xfrm rot="16548853" flipH="1" flipV="1">
                                              <a:off x="349350" y="333603"/>
                                              <a:ext cx="72000" cy="180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06C71E7" id="Group 475" o:spid="_x0000_s1133" style="position:absolute;left:0;text-align:left;margin-left:12.3pt;margin-top:12.25pt;width:96.05pt;height:60.35pt;z-index:251677696;mso-width-relative:margin;mso-height-relative:margin" coordorigin="-222" coordsize="7959,5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">
                                  <v:shape id="Arc 493" o:spid="_x0000_s1134" style="position:absolute;left:477;top:1976;width:1145;height:582;rotation:5565143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35" type="#_x0000_t202" style="position:absolute;left:-222;top:1028;width:3969;height:2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zoDxwAAANwAAAAPAAAAZHJzL2Rvd25yZXYueG1sRI9Ba8JA&#10;FITvQv/D8gq96aYS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JPLOgP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878F298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 xml:space="preserve"> 4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498" o:spid="_x0000_s1136" style="position:absolute;left:5727;top:3852;width:831;height:578;rotation:90;flip:y;visibility:visible;mso-wrap-style:square;v-text-anchor:middle" coordsize="83094,57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" path="m31417,872nsc40899,-786,50918,-65,59712,2907,73949,7719,83016,17737,83094,28742r-41547,144l31417,872xem31417,872nfc40899,-786,50918,-65,59712,2907,73949,7719,83016,17737,83094,28742e" filled="f" strokecolor="windowText" strokeweight=".5pt">
                                    <v:stroke joinstyle="miter"/>
                                    <v:path arrowok="t" o:connecttype="custom" o:connectlocs="31417,872;59712,2907;83094,28742" o:connectangles="0,0,0"/>
                                  </v:shape>
                                  <v:shape id="Isosceles Triangle 500" o:spid="_x0000_s1137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" adj="10719" filled="f" strokecolor="black [3213]" strokeweight="1pt"/>
                                  <v:line id="Straight Connector 507" o:spid="_x0000_s1138" style="position:absolute;visibility:visible;mso-wrap-style:square" from="5220,3902" to="7167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39" type="#_x0000_t202" style="position:absolute;left:5564;top:2685;width:2173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aoc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VgbzoQjINNfAAAA//8DAFBLAQItABQABgAIAAAAIQDb4fbL7gAAAIUBAAATAAAAAAAAAAAA&#10;AAAAAAAAAABbQ29udGVudF9UeXBlc10ueG1sUEsBAi0AFAAGAAgAAAAhAFr0LFu/AAAAFQEAAAsA&#10;AAAAAAAAAAAAAAAAHwEAAF9yZWxzLy5yZWxzUEsBAi0AFAAGAAgAAAAhAIxtqh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F16A0AC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09" o:spid="_x0000_s1140" style="position:absolute;left:3513;top:661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" fillcolor="black [3213]" stroked="f" strokeweight="1pt"/>
                                  <v:rect id="Rectangle 510" o:spid="_x0000_s1141" style="position:absolute;left:3493;top:3336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8720" behindDoc="0" locked="0" layoutInCell="1" allowOverlap="1" wp14:anchorId="35993238" wp14:editId="512855C0">
                                  <wp:simplePos x="0" y="0"/>
                                  <wp:positionH relativeFrom="column">
                                    <wp:posOffset>1944839</wp:posOffset>
                                  </wp:positionH>
                                  <wp:positionV relativeFrom="paragraph">
                                    <wp:posOffset>178291</wp:posOffset>
                                  </wp:positionV>
                                  <wp:extent cx="913683" cy="774713"/>
                                  <wp:effectExtent l="0" t="6985" r="13335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rot="5400000">
                                            <a:off x="0" y="0"/>
                                            <a:ext cx="913683" cy="774713"/>
                                            <a:chOff x="-146224" y="-19163"/>
                                            <a:chExt cx="874287" cy="439252"/>
                                          </a:xfrm>
                                        </wpg:grpSpPr>
                                        <wps:wsp>
                                          <wps:cNvPr id="512" name="Arc 512"/>
                                          <wps:cNvSpPr/>
                                          <wps:spPr>
                                            <a:xfrm rot="3417720" flipV="1">
                                              <a:off x="508915" y="12764"/>
                                              <a:ext cx="114538" cy="58222"/>
                                            </a:xfrm>
                                            <a:prstGeom prst="arc">
                                              <a:avLst>
                                                <a:gd name="adj1" fmla="val 12963712"/>
                                                <a:gd name="adj2" fmla="val 21379841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4" name="Text Box 12"/>
                                          <wps:cNvSpPr txBox="1"/>
                                          <wps:spPr>
                                            <a:xfrm rot="16200000">
                                              <a:off x="-139640" y="-25743"/>
                                              <a:ext cx="424449" cy="4376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0390F0" w14:textId="77777777" w:rsidR="00F77E6D" w:rsidRPr="00D00144" w:rsidRDefault="00F77E6D" w:rsidP="00FE7A3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8"/>
                                                    <w:szCs w:val="8"/>
                                                    <w:rtl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Cambria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°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6"/>
                                                    <w:szCs w:val="6"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  <w:r w:rsidRPr="00D0014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  <w:t>13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5" name="Arc 515"/>
                                          <wps:cNvSpPr/>
                                          <wps:spPr>
                                            <a:xfrm rot="12310648" flipV="1">
                                              <a:off x="-55098" y="164010"/>
                                              <a:ext cx="142252" cy="89461"/>
                                            </a:xfrm>
                                            <a:prstGeom prst="arc">
                                              <a:avLst>
                                                <a:gd name="adj1" fmla="val 14509412"/>
                                                <a:gd name="adj2" fmla="val 21588108"/>
                                              </a:avLst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6" name="Isosceles Triangle 516"/>
                                          <wps:cNvSpPr/>
                                          <wps:spPr>
                                            <a:xfrm rot="16200000">
                                              <a:off x="95073" y="-95073"/>
                                              <a:ext cx="420089" cy="610235"/>
                                            </a:xfrm>
                                            <a:prstGeom prst="triangle">
                                              <a:avLst>
                                                <a:gd name="adj" fmla="val 49623"/>
                                              </a:avLst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Straight Connector 517"/>
                                          <wps:cNvCnPr/>
                                          <wps:spPr>
                                            <a:xfrm>
                                              <a:off x="-146224" y="164130"/>
                                              <a:ext cx="194678" cy="6581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8" name="Text Box 12"/>
                                          <wps:cNvSpPr txBox="1"/>
                                          <wps:spPr>
                                            <a:xfrm rot="16200000">
                                              <a:off x="468330" y="-98857"/>
                                              <a:ext cx="128859" cy="3906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E1F58DF" w14:textId="77777777" w:rsidR="00F77E6D" w:rsidRPr="00D00144" w:rsidRDefault="00F77E6D" w:rsidP="00FE7A32">
                                                <w:pPr>
                                                  <w:rPr>
                                                    <w:rFonts w:cs="Arial"/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sz w:val="10"/>
                                                    <w:szCs w:val="10"/>
                                                  </w:rPr>
                                                </w:pPr>
                                                <w:r w:rsidRPr="00D00144">
                                                  <w:rPr>
                                                    <w:rFonts w:ascii="Cambria" w:hAnsi="Cambria" w:cs="Arial"/>
                                                    <w:b/>
                                                    <w:b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Rectangle 519"/>
                                          <wps:cNvSpPr/>
                                          <wps:spPr>
                                            <a:xfrm rot="5051147" flipV="1">
                                              <a:off x="281687" y="91680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Rectangle 520"/>
                                          <wps:cNvSpPr/>
                                          <wps:spPr>
                                            <a:xfrm rot="16548853" flipH="1" flipV="1">
                                              <a:off x="286350" y="309967"/>
                                              <a:ext cx="72000" cy="1799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993238" id="Group 511" o:spid="_x0000_s1142" style="position:absolute;left:0;text-align:left;margin-left:153.15pt;margin-top:14.05pt;width:71.95pt;height:61pt;rotation:90;z-index:251678720;mso-width-relative:margin;mso-height-relative:margin" coordorigin="-1462,-191" coordsize="8742,4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">
                                  <v:shape id="Arc 512" o:spid="_x0000_s1143" style="position:absolute;left:5089;top:128;width:1144;height:582;rotation:-3733062fd;flip:y;visibility:visible;mso-wrap-style:square;v-text-anchor:middle" coordsize="114538,58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" path="m24489,5241nsc36466,991,51185,-772,65634,313v25426,1908,45237,12193,48454,25155l57269,29111,24489,5241xem24489,5241nfc36466,991,51185,-772,65634,313v25426,1908,45237,12193,48454,25155e" filled="f" strokecolor="windowText" strokeweight=".5pt">
                                    <v:stroke joinstyle="miter"/>
                                    <v:path arrowok="t" o:connecttype="custom" o:connectlocs="24489,5241;65634,313;114088,25468" o:connectangles="0,0,0"/>
                                  </v:shape>
                                  <v:shape id="Text Box 12" o:spid="_x0000_s1144" type="#_x0000_t202" style="position:absolute;left:-1396;top:-257;width:4243;height:43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0390F0" w14:textId="77777777" w:rsidR="00F77E6D" w:rsidRPr="00D00144" w:rsidRDefault="00F77E6D" w:rsidP="00FE7A3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sz w:val="8"/>
                                              <w:szCs w:val="8"/>
                                              <w:rtl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Cambria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°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6"/>
                                              <w:szCs w:val="6"/>
                                              <w:rtl/>
                                            </w:rPr>
                                            <w:t xml:space="preserve"> </w:t>
                                          </w:r>
                                          <w:r w:rsidRPr="00D0014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  <w:t>13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515" o:spid="_x0000_s1145" style="position:absolute;left:-550;top:1640;width:1421;height:894;rotation:10146450fd;flip:y;visibility:visible;mso-wrap-style:square;v-text-anchor:middle" coordsize="142252,89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" path="m48419,2341nsc63934,-946,80777,-766,96105,2849v27624,6516,45984,23081,46146,41636l71126,44731,48419,2341xem48419,2341nfc63934,-946,80777,-766,96105,2849v27624,6516,45984,23081,46146,41636e" filled="f" strokecolor="windowText" strokeweight=".5pt">
                                    <v:stroke joinstyle="miter"/>
                                    <v:path arrowok="t" o:connecttype="custom" o:connectlocs="48419,2341;96105,2849;142251,44485" o:connectangles="0,0,0"/>
                                  </v:shape>
                                  <v:shape id="Isosceles Triangle 516" o:spid="_x0000_s1146" type="#_x0000_t5" style="position:absolute;left:951;top:-951;width:4200;height:6102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" adj="10719" filled="f" strokecolor="black [3213]" strokeweight="1pt"/>
                                  <v:line id="Straight Connector 517" o:spid="_x0000_s1147" style="position:absolute;visibility:visible;mso-wrap-style:square" from="-1462,1641" to="484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  <v:shape id="Text Box 12" o:spid="_x0000_s1148" type="#_x0000_t202" style="position:absolute;left:4683;top:-989;width:1288;height:390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" filled="f" stroked="f" strokeweight=".5pt">
                                    <v:textbox>
                                      <w:txbxContent>
                                        <w:p w14:paraId="2E1F58DF" w14:textId="77777777" w:rsidR="00F77E6D" w:rsidRPr="00D00144" w:rsidRDefault="00F77E6D" w:rsidP="00FE7A32">
                                          <w:pPr>
                                            <w:rPr>
                                              <w:rFonts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sz w:val="10"/>
                                              <w:szCs w:val="10"/>
                                            </w:rPr>
                                          </w:pPr>
                                          <w:r w:rsidRPr="00D00144">
                                            <w:rPr>
                                              <w:rFonts w:ascii="Cambria" w:hAnsi="Cambria" w:cs="Arial"/>
                                              <w:b/>
                                              <w:b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19" o:spid="_x0000_s1149" style="position:absolute;left:2816;top:916;width:720;height:180;rotation:-5517199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" fillcolor="black [3213]" stroked="f" strokeweight="1pt"/>
                                  <v:rect id="Rectangle 520" o:spid="_x0000_s1150" style="position:absolute;left:2863;top:3099;width:720;height:180;rotation:-5517199fd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" fillcolor="black [3213]" stroked="f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552C5608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20ED4727" w14:textId="77777777" w:rsidR="00FE7A32" w:rsidRPr="00695EFF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2A06517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C58CBEB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5117D7C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824D55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4404660B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7CBA01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9CA7CDB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CF7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جبر و معادله</w:t>
            </w:r>
          </w:p>
        </w:tc>
      </w:tr>
      <w:tr w:rsidR="00FE7A32" w:rsidRPr="00662518" w14:paraId="372E4E3A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481A61FF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59DCCD21" w14:textId="77777777" w:rsidTr="00F77E6D">
        <w:trPr>
          <w:trHeight w:val="1392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4"/>
              <w:gridCol w:w="3549"/>
            </w:tblGrid>
            <w:tr w:rsidR="00FE7A32" w:rsidRPr="00CC1410" w14:paraId="4B253103" w14:textId="77777777" w:rsidTr="00F77E6D"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7BD1B4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7289692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ساده کردن عبارت ها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297D48BB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D60EF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جملات ز</w:t>
                  </w:r>
                  <w:r w:rsidRPr="006C5D9B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C5D9B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6C5D9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ا </w:t>
                  </w:r>
                  <w:r w:rsidRPr="006C5D9B">
                    <w:rPr>
                      <w:rFonts w:cs="0 Nazanin Bold"/>
                      <w:position w:val="-6"/>
                    </w:rPr>
                    <w:object w:dxaOrig="660" w:dyaOrig="440" w14:anchorId="0F5843C5">
                      <v:shape id="_x0000_i1099" type="#_x0000_t75" style="width:33.6pt;height:23.2pt" o:ole="">
                        <v:imagedata r:id="rId164" o:title=""/>
                      </v:shape>
                      <o:OLEObject Type="Embed" ProgID="Equation.DSMT4" ShapeID="_x0000_i1099" DrawAspect="Content" ObjectID="_1786697048" r:id="rId165"/>
                    </w:objec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شاب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FE7A32" w14:paraId="0C57DFC4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6B09E40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482C87E0">
                            <v:shape id="_x0000_i1100" type="#_x0000_t75" style="width:32pt;height:23.2pt" o:ole="">
                              <v:imagedata r:id="rId166" o:title=""/>
                            </v:shape>
                            <o:OLEObject Type="Embed" ProgID="Equation.DSMT4" ShapeID="_x0000_i1100" DrawAspect="Content" ObjectID="_1786697049" r:id="rId167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757D3AB4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639" w:dyaOrig="440" w14:anchorId="6F6575C3">
                            <v:shape id="_x0000_i1101" type="#_x0000_t75" style="width:32pt;height:23.2pt" o:ole="">
                              <v:imagedata r:id="rId168" o:title=""/>
                            </v:shape>
                            <o:OLEObject Type="Embed" ProgID="Equation.DSMT4" ShapeID="_x0000_i1101" DrawAspect="Content" ObjectID="_1786697050" r:id="rId169"/>
                          </w:object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041EFB8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480" w:dyaOrig="440" w14:anchorId="2263AE6E">
                            <v:shape id="_x0000_i1102" type="#_x0000_t75" style="width:24pt;height:23.2pt" o:ole="">
                              <v:imagedata r:id="rId170" o:title=""/>
                            </v:shape>
                            <o:OLEObject Type="Embed" ProgID="Equation.DSMT4" ShapeID="_x0000_i1102" DrawAspect="Content" ObjectID="_1786697051" r:id="rId171"/>
                          </w:object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5C964813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*)</w:t>
                        </w:r>
                        <w:r w:rsidRPr="006C5D9B">
                          <w:rPr>
                            <w:rFonts w:cs="0 Nazanin Bold"/>
                            <w:position w:val="-6"/>
                          </w:rPr>
                          <w:object w:dxaOrig="380" w:dyaOrig="300" w14:anchorId="65277DB6">
                            <v:shape id="_x0000_i1103" type="#_x0000_t75" style="width:18.8pt;height:16pt" o:ole="">
                              <v:imagedata r:id="rId172" o:title=""/>
                            </v:shape>
                            <o:OLEObject Type="Embed" ProgID="Equation.DSMT4" ShapeID="_x0000_i1103" DrawAspect="Content" ObjectID="_1786697052" r:id="rId173"/>
                          </w:object>
                        </w:r>
                      </w:p>
                    </w:tc>
                  </w:tr>
                </w:tbl>
                <w:p w14:paraId="22301408" w14:textId="77777777" w:rsidR="00FE7A32" w:rsidRPr="006C5D9B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4C965FF" w14:textId="77777777" w:rsidTr="00F77E6D">
              <w:trPr>
                <w:trHeight w:val="43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5BEEE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B4F3E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5460F27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4FE8B389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0F5EC8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20" w:dyaOrig="460" w14:anchorId="370EA175">
                            <v:shape id="_x0000_i1104" type="#_x0000_t75" style="width:80.8pt;height:23.2pt" o:ole="">
                              <v:imagedata r:id="rId174" o:title=""/>
                            </v:shape>
                            <o:OLEObject Type="Embed" ProgID="Equation.DSMT4" ShapeID="_x0000_i1104" DrawAspect="Content" ObjectID="_1786697053" r:id="rId175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2D3C81A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060" w:dyaOrig="360" w14:anchorId="4754E663">
                            <v:shape id="_x0000_i1105" type="#_x0000_t75" style="width:53.2pt;height:18pt" o:ole="">
                              <v:imagedata r:id="rId176" o:title=""/>
                            </v:shape>
                            <o:OLEObject Type="Embed" ProgID="Equation.DSMT4" ShapeID="_x0000_i1105" DrawAspect="Content" ObjectID="_1786697054" r:id="rId177"/>
                          </w:object>
                        </w:r>
                      </w:p>
                    </w:tc>
                  </w:tr>
                  <w:tr w:rsidR="00FE7A32" w14:paraId="04157775" w14:textId="77777777" w:rsidTr="00F77E6D">
                    <w:trPr>
                      <w:trHeight w:val="340"/>
                    </w:trPr>
                    <w:tc>
                      <w:tcPr>
                        <w:tcW w:w="2508" w:type="dxa"/>
                        <w:vAlign w:val="center"/>
                      </w:tcPr>
                      <w:p w14:paraId="6BC002D6" w14:textId="77777777" w:rsidR="00FE7A32" w:rsidRPr="000F5EC8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60" w:dyaOrig="360" w14:anchorId="1F17387C">
                            <v:shape id="_x0000_i1106" type="#_x0000_t75" style="width:63.2pt;height:18pt" o:ole="">
                              <v:imagedata r:id="rId178" o:title=""/>
                            </v:shape>
                            <o:OLEObject Type="Embed" ProgID="Equation.DSMT4" ShapeID="_x0000_i1106" DrawAspect="Content" ObjectID="_1786697055" r:id="rId179"/>
                          </w:object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4039CA5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40" w:dyaOrig="360" w14:anchorId="58DEC2B0">
                            <v:shape id="_x0000_i1107" type="#_x0000_t75" style="width:66.8pt;height:18pt" o:ole="">
                              <v:imagedata r:id="rId180" o:title=""/>
                            </v:shape>
                            <o:OLEObject Type="Embed" ProgID="Equation.DSMT4" ShapeID="_x0000_i1107" DrawAspect="Content" ObjectID="_1786697056" r:id="rId181"/>
                          </w:object>
                        </w:r>
                      </w:p>
                    </w:tc>
                  </w:tr>
                  <w:tr w:rsidR="00FE7A32" w14:paraId="466386D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69467E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380" w:dyaOrig="360" w14:anchorId="74DFCB60">
                            <v:shape id="_x0000_i1108" type="#_x0000_t75" style="width:118pt;height:18pt" o:ole="">
                              <v:imagedata r:id="rId182" o:title=""/>
                            </v:shape>
                            <o:OLEObject Type="Embed" ProgID="Equation.DSMT4" ShapeID="_x0000_i1108" DrawAspect="Content" ObjectID="_1786697057" r:id="rId183"/>
                          </w:object>
                        </w:r>
                      </w:p>
                    </w:tc>
                  </w:tr>
                  <w:tr w:rsidR="00FE7A32" w14:paraId="71FDAD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733922EC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2320" w:dyaOrig="400" w14:anchorId="488A223A">
                            <v:shape id="_x0000_i1109" type="#_x0000_t75" style="width:115.6pt;height:20.4pt" o:ole="">
                              <v:imagedata r:id="rId184" o:title=""/>
                            </v:shape>
                            <o:OLEObject Type="Embed" ProgID="Equation.DSMT4" ShapeID="_x0000_i1109" DrawAspect="Content" ObjectID="_1786697058" r:id="rId185"/>
                          </w:object>
                        </w:r>
                      </w:p>
                    </w:tc>
                  </w:tr>
                  <w:tr w:rsidR="00FE7A32" w14:paraId="7D80C72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BFF558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799" w:dyaOrig="460" w14:anchorId="764FEAC0">
                            <v:shape id="_x0000_i1110" type="#_x0000_t75" style="width:139.6pt;height:23.2pt" o:ole="">
                              <v:imagedata r:id="rId186" o:title=""/>
                            </v:shape>
                            <o:OLEObject Type="Embed" ProgID="Equation.DSMT4" ShapeID="_x0000_i1110" DrawAspect="Content" ObjectID="_1786697059" r:id="rId187"/>
                          </w:object>
                        </w:r>
                      </w:p>
                    </w:tc>
                  </w:tr>
                  <w:tr w:rsidR="00FE7A32" w14:paraId="279959B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064017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72EDC63A">
                            <v:shape id="_x0000_i1111" type="#_x0000_t75" style="width:90pt;height:18pt" o:ole="">
                              <v:imagedata r:id="rId188" o:title=""/>
                            </v:shape>
                            <o:OLEObject Type="Embed" ProgID="Equation.DSMT4" ShapeID="_x0000_i1111" DrawAspect="Content" ObjectID="_1786697060" r:id="rId189"/>
                          </w:object>
                        </w:r>
                      </w:p>
                    </w:tc>
                  </w:tr>
                  <w:tr w:rsidR="00FE7A32" w14:paraId="0B4AD7B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4112DA3B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60" w:dyaOrig="360" w14:anchorId="26DA904A">
                            <v:shape id="_x0000_i1112" type="#_x0000_t75" style="width:82.8pt;height:18pt" o:ole="">
                              <v:imagedata r:id="rId190" o:title=""/>
                            </v:shape>
                            <o:OLEObject Type="Embed" ProgID="Equation.DSMT4" ShapeID="_x0000_i1112" DrawAspect="Content" ObjectID="_1786697061" r:id="rId191"/>
                          </w:object>
                        </w:r>
                      </w:p>
                    </w:tc>
                  </w:tr>
                  <w:tr w:rsidR="00FE7A32" w14:paraId="1649F9AD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51431A04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800" w:dyaOrig="360" w14:anchorId="29DE2C0B">
                            <v:shape id="_x0000_i1113" type="#_x0000_t75" style="width:90pt;height:18pt" o:ole="">
                              <v:imagedata r:id="rId192" o:title=""/>
                            </v:shape>
                            <o:OLEObject Type="Embed" ProgID="Equation.DSMT4" ShapeID="_x0000_i1113" DrawAspect="Content" ObjectID="_1786697062" r:id="rId193"/>
                          </w:object>
                        </w:r>
                      </w:p>
                    </w:tc>
                  </w:tr>
                  <w:tr w:rsidR="00FE7A32" w14:paraId="02A78539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gridSpan w:val="2"/>
                        <w:vAlign w:val="center"/>
                      </w:tcPr>
                      <w:p w14:paraId="2EFC1CBE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2040" w:dyaOrig="360" w14:anchorId="4B4C6E93">
                            <v:shape id="_x0000_i1114" type="#_x0000_t75" style="width:101.2pt;height:18pt" o:ole="">
                              <v:imagedata r:id="rId194" o:title=""/>
                            </v:shape>
                            <o:OLEObject Type="Embed" ProgID="Equation.DSMT4" ShapeID="_x0000_i1114" DrawAspect="Content" ObjectID="_1786697063" r:id="rId195"/>
                          </w:object>
                        </w:r>
                      </w:p>
                      <w:p w14:paraId="18E77606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39" w:dyaOrig="360" w14:anchorId="4E3AC94E">
                            <v:shape id="_x0000_i1115" type="#_x0000_t75" style="width:96.8pt;height:18pt" o:ole="">
                              <v:imagedata r:id="rId196" o:title=""/>
                            </v:shape>
                            <o:OLEObject Type="Embed" ProgID="Equation.DSMT4" ShapeID="_x0000_i1115" DrawAspect="Content" ObjectID="_1786697064" r:id="rId197"/>
                          </w:object>
                        </w:r>
                      </w:p>
                    </w:tc>
                  </w:tr>
                </w:tbl>
                <w:p w14:paraId="6FAE824B" w14:textId="77777777" w:rsidR="00FE7A32" w:rsidRPr="003863D1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</w:tc>
            </w:tr>
            <w:tr w:rsidR="00FE7A32" w:rsidRPr="00CC1410" w14:paraId="6C2694FE" w14:textId="77777777" w:rsidTr="00F77E6D">
              <w:trPr>
                <w:trHeight w:val="230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5A9DA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8FB5234" wp14:editId="6C8D8235">
                            <wp:simplePos x="0" y="0"/>
                            <wp:positionH relativeFrom="column">
                              <wp:posOffset>2171812</wp:posOffset>
                            </wp:positionH>
                            <wp:positionV relativeFrom="paragraph">
                              <wp:posOffset>228637</wp:posOffset>
                            </wp:positionV>
                            <wp:extent cx="552450" cy="254635"/>
                            <wp:effectExtent l="0" t="0" r="0" b="0"/>
                            <wp:wrapNone/>
                            <wp:docPr id="521" name="Text Box 5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552450" cy="2546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DCFAB8" w14:textId="77777777" w:rsidR="00F77E6D" w:rsidRDefault="00F77E6D" w:rsidP="00FE7A32">
                                        <w:r w:rsidRPr="00686F1E">
                                          <w:rPr>
                                            <w:position w:val="-6"/>
                                          </w:rPr>
                                          <w:object w:dxaOrig="380" w:dyaOrig="279" w14:anchorId="2ADBFF46">
                                            <v:shape id="_x0000_i1117" type="#_x0000_t75" style="width:18pt;height:14.4pt" o:ole="">
                                              <v:imagedata r:id="rId198" o:title=""/>
                                            </v:shape>
                                            <o:OLEObject Type="Embed" ProgID="Equation.DSMT4" ShapeID="_x0000_i1117" DrawAspect="Content" ObjectID="_1786697260" r:id="rId19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8FB5234" id="Text Box 521" o:spid="_x0000_s1151" type="#_x0000_t202" style="position:absolute;left:0;text-align:left;margin-left:171pt;margin-top:18pt;width:43.5pt;height:20.05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" filled="f" stroked="f" strokeweight=".5pt">
                            <v:textbox style="mso-fit-shape-to-text:t">
                              <w:txbxContent>
                                <w:p w14:paraId="54DCFAB8" w14:textId="77777777" w:rsidR="00F77E6D" w:rsidRDefault="00F77E6D" w:rsidP="00FE7A32">
                                  <w:r w:rsidRPr="00686F1E">
                                    <w:rPr>
                                      <w:position w:val="-6"/>
                                    </w:rPr>
                                    <w:object w:dxaOrig="380" w:dyaOrig="279" w14:anchorId="2ADBFF46">
                                      <v:shape id="_x0000_i1117" type="#_x0000_t75" style="width:18pt;height:14.4pt" o:ole="">
                                        <v:imagedata r:id="rId198" o:title=""/>
                                      </v:shape>
                                      <o:OLEObject Type="Embed" ProgID="Equation.DSMT4" ShapeID="_x0000_i1117" DrawAspect="Content" ObjectID="_1786697260" r:id="rId20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حیط و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ا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صورت 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بر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ویسی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13"/>
                    <w:gridCol w:w="2404"/>
                  </w:tblGrid>
                  <w:tr w:rsidR="00FE7A32" w:rsidRPr="00FA4E62" w14:paraId="2C71BDAC" w14:textId="77777777" w:rsidTr="00F77E6D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85F34CF" w14:textId="77777777" w:rsidR="00FE7A32" w:rsidRPr="00FA4E62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3840" behindDoc="0" locked="0" layoutInCell="1" allowOverlap="1" wp14:anchorId="0BC92BFC" wp14:editId="3FA918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522" name="Text Box 52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8ACE82A" w14:textId="77777777" w:rsidR="00F77E6D" w:rsidRDefault="00F77E6D" w:rsidP="00FE7A32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443B7965">
                                                  <v:shape id="_x0000_i1119" type="#_x0000_t75" style="width:12.4pt;height:10.8pt" o:ole="">
                                                    <v:imagedata r:id="rId201" o:title=""/>
                                                  </v:shape>
                                                  <o:OLEObject Type="Embed" ProgID="Equation.DSMT4" ShapeID="_x0000_i1119" DrawAspect="Content" ObjectID="_1786697261" r:id="rId202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BC92BFC" id="Text Box 522" o:spid="_x0000_s1152" type="#_x0000_t202" style="position:absolute;left:0;text-align:left;margin-left:9.6pt;margin-top:12.95pt;width:26pt;height:20.0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38ACE82A" w14:textId="77777777" w:rsidR="00F77E6D" w:rsidRDefault="00F77E6D" w:rsidP="00FE7A32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443B7965">
                                            <v:shape id="_x0000_i1119" type="#_x0000_t75" style="width:12.4pt;height:10.8pt" o:ole="">
                                              <v:imagedata r:id="rId201" o:title=""/>
                                            </v:shape>
                                            <o:OLEObject Type="Embed" ProgID="Equation.DSMT4" ShapeID="_x0000_i1119" DrawAspect="Content" ObjectID="_1786697261" r:id="rId203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2816" behindDoc="0" locked="0" layoutInCell="1" allowOverlap="1" wp14:anchorId="551AB1B6" wp14:editId="7C208215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523" name="Rectangle 5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10542649" id="Rectangle 523" o:spid="_x0000_s1026" style="position:absolute;left:0;text-align:left;margin-left:30.75pt;margin-top:9.4pt;width:60.3pt;height:30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Do/dIIcAIAAN8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779CFED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4864" behindDoc="0" locked="0" layoutInCell="1" allowOverlap="1" wp14:anchorId="062B6036" wp14:editId="49169F67">
                                  <wp:simplePos x="0" y="0"/>
                                  <wp:positionH relativeFrom="column">
                                    <wp:posOffset>152400</wp:posOffset>
                                  </wp:positionH>
                                  <wp:positionV relativeFrom="paragraph">
                                    <wp:posOffset>44488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524" name="Group 5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525" name="Rectangle 525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6" name="Text Box 526"/>
                                          <wps:cNvSpPr txBox="1"/>
                                          <wps:spPr>
                                            <a:xfrm>
                                              <a:off x="29527" y="89499"/>
                                              <a:ext cx="247659" cy="259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1509E9" w14:textId="77777777" w:rsidR="00F77E6D" w:rsidRDefault="00F77E6D" w:rsidP="00FE7A32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0805E453">
                                                    <v:shape id="_x0000_i1121" type="#_x0000_t75" style="width:10.8pt;height:12.4pt" o:ole="">
                                                      <v:imagedata r:id="rId204" o:title=""/>
                                                    </v:shape>
                                                    <o:OLEObject Type="Embed" ProgID="Equation.DSMT4" ShapeID="_x0000_i1121" DrawAspect="Content" ObjectID="_1786697262" r:id="rId20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2B6036" id="Group 524" o:spid="_x0000_s1153" style="position:absolute;left:0;text-align:left;margin-left:12pt;margin-top:3.5pt;width:63.2pt;height:40.55pt;z-index:251684864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">
                                  <v:rect id="Rectangle 525" o:spid="_x0000_s1154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" filled="f" strokecolor="windowText" strokeweight="1.5pt"/>
                                  <v:shape id="Text Box 526" o:spid="_x0000_s1155" type="#_x0000_t202" style="position:absolute;left:295;top:894;width:2476;height:25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1509E9" w14:textId="77777777" w:rsidR="00F77E6D" w:rsidRDefault="00F77E6D" w:rsidP="00FE7A32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0805E453">
                                              <v:shape id="_x0000_i1121" type="#_x0000_t75" style="width:10.8pt;height:12.4pt" o:ole="">
                                                <v:imagedata r:id="rId204" o:title=""/>
                                              </v:shape>
                                              <o:OLEObject Type="Embed" ProgID="Equation.DSMT4" ShapeID="_x0000_i1121" DrawAspect="Content" ObjectID="_1786697262" r:id="rId20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072A9210" w14:textId="77777777" w:rsidR="00FE7A32" w:rsidRPr="00FA4E62" w:rsidRDefault="00FE7A32" w:rsidP="00F77E6D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073236EC" w14:textId="77777777" w:rsidR="00FE7A32" w:rsidRPr="00FA4E62" w:rsidRDefault="00FE7A32" w:rsidP="00F77E6D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FE7A32" w:rsidRPr="00FA4E62" w14:paraId="611342F0" w14:textId="77777777" w:rsidTr="00F77E6D">
                    <w:trPr>
                      <w:trHeight w:val="744"/>
                    </w:trPr>
                    <w:tc>
                      <w:tcPr>
                        <w:tcW w:w="2653" w:type="dxa"/>
                        <w:vAlign w:val="center"/>
                      </w:tcPr>
                      <w:p w14:paraId="22864355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498F40">
                            <v:shape id="_x0000_i1122" type="#_x0000_t75" style="width:109.2pt;height:15.2pt" o:ole="">
                              <v:imagedata r:id="rId207" o:title=""/>
                            </v:shape>
                            <o:OLEObject Type="Embed" ProgID="Equation.DSMT4" ShapeID="_x0000_i1122" DrawAspect="Content" ObjectID="_1786697065" r:id="rId208"/>
                          </w:object>
                        </w:r>
                      </w:p>
                      <w:p w14:paraId="13D1D12C" w14:textId="77777777" w:rsidR="00FE7A32" w:rsidRPr="00FA4E62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610962E3">
                            <v:shape id="_x0000_i1123" type="#_x0000_t75" style="width:107.6pt;height:15.2pt" o:ole="">
                              <v:imagedata r:id="rId209" o:title=""/>
                            </v:shape>
                            <o:OLEObject Type="Embed" ProgID="Equation.DSMT4" ShapeID="_x0000_i1123" DrawAspect="Content" ObjectID="_1786697066" r:id="rId210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3524EC9" w14:textId="77777777" w:rsidR="00FE7A32" w:rsidRPr="00FA4E62" w:rsidRDefault="00FE7A32" w:rsidP="00F77E6D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40239A19">
                            <v:shape id="_x0000_i1124" type="#_x0000_t75" style="width:109.2pt;height:15.2pt" o:ole="">
                              <v:imagedata r:id="rId207" o:title=""/>
                            </v:shape>
                            <o:OLEObject Type="Embed" ProgID="Equation.DSMT4" ShapeID="_x0000_i1124" DrawAspect="Content" ObjectID="_1786697067" r:id="rId211"/>
                          </w:object>
                        </w:r>
                      </w:p>
                      <w:p w14:paraId="37A57200" w14:textId="77777777" w:rsidR="00FE7A32" w:rsidRPr="00FA4E62" w:rsidRDefault="00FE7A32" w:rsidP="00F77E6D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30DB7FAF">
                            <v:shape id="_x0000_i1125" type="#_x0000_t75" style="width:107.6pt;height:15.2pt" o:ole="">
                              <v:imagedata r:id="rId209" o:title=""/>
                            </v:shape>
                            <o:OLEObject Type="Embed" ProgID="Equation.DSMT4" ShapeID="_x0000_i1125" DrawAspect="Content" ObjectID="_1786697068" r:id="rId212"/>
                          </w:object>
                        </w:r>
                      </w:p>
                    </w:tc>
                  </w:tr>
                </w:tbl>
                <w:p w14:paraId="3AFBE254" w14:textId="77777777" w:rsidR="00FE7A32" w:rsidRPr="00686F1E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05A842C" w14:textId="77777777" w:rsidTr="00F77E6D">
              <w:trPr>
                <w:trHeight w:val="326"/>
              </w:trPr>
              <w:tc>
                <w:tcPr>
                  <w:tcW w:w="169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F2EC45E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54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3019CC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پ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کردن مقدار 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6CA1111" w14:textId="77777777" w:rsidTr="00F77E6D">
              <w:trPr>
                <w:trHeight w:val="118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8D5664" w14:textId="77777777" w:rsidR="00FE7A32" w:rsidRPr="007868CE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lang w:val="ar-SA"/>
                    </w:rPr>
                  </w:pPr>
                  <w:r>
                    <w:rPr>
                      <w:rFonts w:ascii="Vazirmatn" w:hAnsi="Vazirmatn" w:hint="cs"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مقدار عددی عبارت زیر را به ازای</w:t>
                  </w:r>
                  <w:r w:rsidRPr="007868CE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00" w:dyaOrig="260" w14:anchorId="6FBE24CD">
                      <v:shape id="_x0000_i1126" type="#_x0000_t75" style="width:34pt;height:13.2pt" o:ole="">
                        <v:imagedata r:id="rId213" o:title=""/>
                      </v:shape>
                      <o:OLEObject Type="Embed" ProgID="Equation.DSMT4" ShapeID="_x0000_i1126" DrawAspect="Content" ObjectID="_1786697069" r:id="rId214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و  </w:t>
                  </w:r>
                  <w:r w:rsidRPr="007868CE">
                    <w:rPr>
                      <w:position w:val="-6"/>
                      <w:sz w:val="28"/>
                      <w:szCs w:val="28"/>
                    </w:rPr>
                    <w:object w:dxaOrig="620" w:dyaOrig="279" w14:anchorId="6C96D092">
                      <v:shape id="_x0000_i1127" type="#_x0000_t75" style="width:33.6pt;height:14.4pt" o:ole="">
                        <v:imagedata r:id="rId215" o:title=""/>
                      </v:shape>
                      <o:OLEObject Type="Embed" ProgID="Equation.DSMT4" ShapeID="_x0000_i1127" DrawAspect="Content" ObjectID="_1786697070" r:id="rId216"/>
                    </w:objec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37FBF8" w14:textId="77777777" w:rsidR="00FE7A32" w:rsidRPr="002E6281" w:rsidRDefault="00FE7A32" w:rsidP="00F77E6D">
                  <w:pPr>
                    <w:jc w:val="right"/>
                    <w:rPr>
                      <w:rFonts w:ascii="Vazirmatn" w:hAnsi="Vazirmatn" w:cs="B Nazanin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</w:pP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دست آورید.</w:t>
                  </w:r>
                  <w:r w:rsidRPr="002E628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</w:t>
                  </w:r>
                  <w:r>
                    <w:rPr>
                      <w:rFonts w:ascii="Vazirmatn" w:hAnsi="Vazirmatn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ar-SA"/>
                    </w:rPr>
                    <w:t xml:space="preserve"> </w:t>
                  </w:r>
                  <w:r w:rsidRPr="00032744">
                    <w:rPr>
                      <w:position w:val="-6"/>
                    </w:rPr>
                    <w:object w:dxaOrig="1180" w:dyaOrig="420" w14:anchorId="70CC53DE">
                      <v:shape id="_x0000_i1128" type="#_x0000_t75" style="width:61.2pt;height:23.2pt" o:ole="">
                        <v:imagedata r:id="rId217" o:title=""/>
                      </v:shape>
                      <o:OLEObject Type="Embed" ProgID="Equation.DSMT4" ShapeID="_x0000_i1128" DrawAspect="Content" ObjectID="_1786697071" r:id="rId218"/>
                    </w:object>
                  </w:r>
                </w:p>
              </w:tc>
            </w:tr>
            <w:tr w:rsidR="00FE7A32" w:rsidRPr="00CC1410" w14:paraId="3C2A569F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FD86F5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زوج یا فرد بودن عبارات داده شده را مشخص کنید.</w:t>
                  </w:r>
                </w:p>
                <w:p w14:paraId="192F06F3" w14:textId="77777777" w:rsidR="00FE7A32" w:rsidRPr="005D59E9" w:rsidRDefault="00FE7A32" w:rsidP="00F77E6D">
                  <w:pPr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565D1">
                    <w:rPr>
                      <w:rFonts w:cs="0 Nazanin Bold"/>
                      <w:position w:val="-10"/>
                    </w:rPr>
                    <w:object w:dxaOrig="4340" w:dyaOrig="480" w14:anchorId="69BA5BF7">
                      <v:shape id="_x0000_i1129" type="#_x0000_t75" style="width:218pt;height:24.8pt" o:ole="">
                        <v:imagedata r:id="rId219" o:title=""/>
                      </v:shape>
                      <o:OLEObject Type="Embed" ProgID="Equation.DSMT4" ShapeID="_x0000_i1129" DrawAspect="Content" ObjectID="_1786697072" r:id="rId220"/>
                    </w:object>
                  </w:r>
                </w:p>
              </w:tc>
            </w:tr>
            <w:tr w:rsidR="00FE7A32" w:rsidRPr="00CC1410" w14:paraId="34289E50" w14:textId="77777777" w:rsidTr="00F77E6D">
              <w:trPr>
                <w:trHeight w:val="12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F49D589" w14:textId="77777777" w:rsidR="00FE7A32" w:rsidRPr="008461FD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حاصل ضرب دو عدد زوج، عددی زوج است.</w:t>
                  </w:r>
                </w:p>
                <w:p w14:paraId="0E91BABF" w14:textId="77777777" w:rsidR="00FE7A32" w:rsidRPr="008461FD" w:rsidRDefault="00FE7A32" w:rsidP="00F77E6D">
                  <w:pPr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  <w:rtl/>
                    </w:rPr>
                  </w:pPr>
                </w:p>
                <w:p w14:paraId="07B5D9ED" w14:textId="77777777" w:rsidR="00FE7A32" w:rsidRPr="003353F5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حاصل ضرب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</w:t>
                  </w:r>
                </w:p>
                <w:p w14:paraId="667616D6" w14:textId="77777777" w:rsidR="00FE7A32" w:rsidRPr="008461FD" w:rsidRDefault="00FE7A32" w:rsidP="00F77E6D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زوج در 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 فرد، عدد</w:t>
                  </w:r>
                  <w:r w:rsidRPr="008461FD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8461FD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زوج</w:t>
                  </w:r>
                  <w:r w:rsidRPr="008461FD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</w:t>
                  </w:r>
                </w:p>
                <w:p w14:paraId="5B57035B" w14:textId="77777777" w:rsidR="00FE7A32" w:rsidRPr="00DD740C" w:rsidRDefault="00FE7A3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54E3E41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134FCA04" w14:textId="77777777" w:rsidTr="00F77E6D">
              <w:trPr>
                <w:trHeight w:val="4532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75B6F942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دول های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6AC5DCA" w14:textId="77777777" w:rsidTr="00F77E6D">
                    <w:trPr>
                      <w:trHeight w:val="1984"/>
                    </w:trPr>
                    <w:tc>
                      <w:tcPr>
                        <w:tcW w:w="2508" w:type="dxa"/>
                      </w:tcPr>
                      <w:p w14:paraId="07855B4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080" w:dyaOrig="340" w14:anchorId="2D66F75C">
                            <v:shape id="_x0000_i1130" type="#_x0000_t75" style="width:58.8pt;height:19.6pt" o:ole="">
                              <v:imagedata r:id="rId221" o:title=""/>
                            </v:shape>
                            <o:OLEObject Type="Embed" ProgID="Equation.DSMT4" ShapeID="_x0000_i1130" DrawAspect="Content" ObjectID="_1786697073" r:id="rId222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1CFD1912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20B87D7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F66FCCD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7BDF64F7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4B77DC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7E617556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</w:t>
                              </w:r>
                            </w:p>
                          </w:tc>
                        </w:tr>
                        <w:tr w:rsidR="00FE7A32" w14:paraId="5D9F26E6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4315A55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2-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46339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3DA41BA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BC57DD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280" w:dyaOrig="340" w14:anchorId="622C5C16">
                            <v:shape id="_x0000_i1131" type="#_x0000_t75" style="width:70.4pt;height:19.6pt" o:ole="">
                              <v:imagedata r:id="rId223" o:title=""/>
                            </v:shape>
                            <o:OLEObject Type="Embed" ProgID="Equation.DSMT4" ShapeID="_x0000_i1131" DrawAspect="Content" ObjectID="_1786697074" r:id="rId224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47A982B4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27915A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A40166F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44872589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4D08203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4BC7A16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4-</w:t>
                              </w:r>
                            </w:p>
                          </w:tc>
                        </w:tr>
                        <w:tr w:rsidR="00FE7A32" w14:paraId="1DB1A7F5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0FB7D90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B0EB139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3852A1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7C37F094" w14:textId="77777777" w:rsidTr="00F77E6D">
                    <w:trPr>
                      <w:trHeight w:val="1970"/>
                    </w:trPr>
                    <w:tc>
                      <w:tcPr>
                        <w:tcW w:w="2508" w:type="dxa"/>
                      </w:tcPr>
                      <w:p w14:paraId="7D96F961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859" w:dyaOrig="340" w14:anchorId="5AD5A5C3">
                            <v:shape id="_x0000_i1132" type="#_x0000_t75" style="width:47.2pt;height:19.6pt" o:ole="">
                              <v:imagedata r:id="rId225" o:title=""/>
                            </v:shape>
                            <o:OLEObject Type="Embed" ProgID="Equation.DSMT4" ShapeID="_x0000_i1132" DrawAspect="Content" ObjectID="_1786697075" r:id="rId226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35CDEB05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23E9E6C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5F46AFAA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3E0BC08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37BDE5A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0B1EF78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c>
                        </w:tr>
                        <w:tr w:rsidR="00FE7A32" w14:paraId="4F90264D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3E6C36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2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26E2382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681A296B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4EB3D8B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1380" w:dyaOrig="340" w14:anchorId="514507A6">
                            <v:shape id="_x0000_i1133" type="#_x0000_t75" style="width:75.6pt;height:19.6pt" o:ole="">
                              <v:imagedata r:id="rId227" o:title=""/>
                            </v:shape>
                            <o:OLEObject Type="Embed" ProgID="Equation.DSMT4" ShapeID="_x0000_i1133" DrawAspect="Content" ObjectID="_1786697076" r:id="rId228"/>
                          </w:object>
                        </w: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67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689"/>
                          <w:gridCol w:w="723"/>
                        </w:tblGrid>
                        <w:tr w:rsidR="00FE7A32" w14:paraId="6363702E" w14:textId="77777777" w:rsidTr="00F77E6D">
                          <w:trPr>
                            <w:trHeight w:val="416"/>
                          </w:trPr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single" w:sz="12" w:space="0" w:color="000000" w:themeColor="text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648DE56E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12" w:space="0" w:color="000000" w:themeColor="text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32A79DF4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E7479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c>
                        </w:tr>
                        <w:tr w:rsidR="00FE7A32" w14:paraId="5A99CC28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12" w:space="0" w:color="000000" w:themeColor="text1"/>
                                <w:left w:val="single" w:sz="4" w:space="0" w:color="FFFFFF" w:themeColor="background1"/>
                                <w:bottom w:val="single" w:sz="4" w:space="0" w:color="FFFFFF" w:themeColor="background1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78D38D0B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12" w:space="0" w:color="000000" w:themeColor="text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66D6D442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1-</w:t>
                              </w:r>
                            </w:p>
                          </w:tc>
                        </w:tr>
                        <w:tr w:rsidR="00FE7A32" w14:paraId="0CFF88AB" w14:textId="77777777" w:rsidTr="00F77E6D">
                          <w:tc>
                            <w:tcPr>
                              <w:tcW w:w="689" w:type="dxa"/>
                              <w:tcBorders>
                                <w:top w:val="single" w:sz="4" w:space="0" w:color="FFFFFF" w:themeColor="background1"/>
                                <w:left w:val="single" w:sz="4" w:space="0" w:color="FFFFFF" w:themeColor="background1"/>
                                <w:bottom w:val="nil"/>
                                <w:right w:val="single" w:sz="12" w:space="0" w:color="000000" w:themeColor="text1"/>
                              </w:tcBorders>
                              <w:vAlign w:val="center"/>
                            </w:tcPr>
                            <w:p w14:paraId="5939EEC0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723" w:type="dxa"/>
                              <w:tcBorders>
                                <w:top w:val="single" w:sz="4" w:space="0" w:color="FFFFFF" w:themeColor="background1"/>
                                <w:left w:val="single" w:sz="12" w:space="0" w:color="000000" w:themeColor="text1"/>
                                <w:bottom w:val="single" w:sz="4" w:space="0" w:color="FFFFFF" w:themeColor="background1"/>
                                <w:right w:val="single" w:sz="4" w:space="0" w:color="FFFFFF" w:themeColor="background1"/>
                              </w:tcBorders>
                              <w:vAlign w:val="center"/>
                            </w:tcPr>
                            <w:p w14:paraId="1E891BE3" w14:textId="77777777" w:rsidR="00FE7A32" w:rsidRPr="003E7479" w:rsidRDefault="00FE7A32" w:rsidP="00F77E6D">
                              <w:pPr>
                                <w:jc w:val="center"/>
                                <w:rPr>
                                  <w:rFonts w:ascii="Vazirmatn" w:hAnsi="Vazirmatn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E7479">
                                <w:rPr>
                                  <w:rFonts w:ascii="Vazirmatn" w:hAnsi="Vazirmatn" w:cs="B Nazanin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</w:t>
                              </w:r>
                            </w:p>
                          </w:tc>
                        </w:tr>
                      </w:tbl>
                      <w:p w14:paraId="422ABA40" w14:textId="77777777" w:rsidR="00FE7A32" w:rsidRPr="00E3012E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</w:p>
                    </w:tc>
                  </w:tr>
                </w:tbl>
                <w:p w14:paraId="09155AF9" w14:textId="77777777" w:rsidR="00FE7A32" w:rsidRPr="00E516D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8BF77B0" w14:textId="77777777" w:rsidTr="00F77E6D">
              <w:trPr>
                <w:trHeight w:val="259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705C0D5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C3B33A" w14:textId="77777777" w:rsidR="00FE7A32" w:rsidRPr="007868CE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جز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F772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جبر</w:t>
                  </w:r>
                  <w:r w:rsidRPr="00CF772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E7A32" w:rsidRPr="00CC1410" w14:paraId="31CE5D03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5F569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تجز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868C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868C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868C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289E762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8895C15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140" w:dyaOrig="300" w14:anchorId="60435507">
                            <v:shape id="_x0000_i1134" type="#_x0000_t75" style="width:56.8pt;height:15.2pt" o:ole="">
                              <v:imagedata r:id="rId229" o:title=""/>
                            </v:shape>
                            <o:OLEObject Type="Embed" ProgID="Equation.DSMT4" ShapeID="_x0000_i1134" DrawAspect="Content" ObjectID="_1786697077" r:id="rId230"/>
                          </w:object>
                        </w:r>
                      </w:p>
                    </w:tc>
                  </w:tr>
                  <w:tr w:rsidR="00FE7A32" w14:paraId="4F6BAC75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228B9C5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80" w:dyaOrig="300" w14:anchorId="1221D2B3">
                            <v:shape id="_x0000_i1135" type="#_x0000_t75" style="width:68.4pt;height:15.2pt" o:ole="">
                              <v:imagedata r:id="rId231" o:title=""/>
                            </v:shape>
                            <o:OLEObject Type="Embed" ProgID="Equation.DSMT4" ShapeID="_x0000_i1135" DrawAspect="Content" ObjectID="_1786697078" r:id="rId232"/>
                          </w:object>
                        </w:r>
                      </w:p>
                    </w:tc>
                  </w:tr>
                  <w:tr w:rsidR="00FE7A32" w14:paraId="25BFA16F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0C3E1F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D97C08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00" w:dyaOrig="400" w14:anchorId="369CD8BF">
                            <v:shape id="_x0000_i1136" type="#_x0000_t75" style="width:64.8pt;height:20.4pt" o:ole="">
                              <v:imagedata r:id="rId233" o:title=""/>
                            </v:shape>
                            <o:OLEObject Type="Embed" ProgID="Equation.DSMT4" ShapeID="_x0000_i1136" DrawAspect="Content" ObjectID="_1786697079" r:id="rId234"/>
                          </w:object>
                        </w:r>
                      </w:p>
                    </w:tc>
                  </w:tr>
                  <w:tr w:rsidR="00FE7A32" w14:paraId="10921CCC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43A0F2DF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B37280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320" w:dyaOrig="400" w14:anchorId="3A33E84F">
                            <v:shape id="_x0000_i1137" type="#_x0000_t75" style="width:66pt;height:20.4pt" o:ole="">
                              <v:imagedata r:id="rId235" o:title=""/>
                            </v:shape>
                            <o:OLEObject Type="Embed" ProgID="Equation.DSMT4" ShapeID="_x0000_i1137" DrawAspect="Content" ObjectID="_1786697080" r:id="rId236"/>
                          </w:object>
                        </w:r>
                      </w:p>
                    </w:tc>
                  </w:tr>
                  <w:tr w:rsidR="00FE7A32" w14:paraId="2B8E9864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067720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900" w:dyaOrig="460" w14:anchorId="7463FF21">
                            <v:shape id="_x0000_i1138" type="#_x0000_t75" style="width:95.2pt;height:23.2pt" o:ole="">
                              <v:imagedata r:id="rId237" o:title=""/>
                            </v:shape>
                            <o:OLEObject Type="Embed" ProgID="Equation.DSMT4" ShapeID="_x0000_i1138" DrawAspect="Content" ObjectID="_1786697081" r:id="rId238"/>
                          </w:object>
                        </w:r>
                      </w:p>
                    </w:tc>
                  </w:tr>
                  <w:tr w:rsidR="00FE7A32" w14:paraId="735B84BE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878F4FE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680" w:dyaOrig="460" w14:anchorId="3B3F8C6D">
                            <v:shape id="_x0000_i1139" type="#_x0000_t75" style="width:84.4pt;height:23.2pt" o:ole="">
                              <v:imagedata r:id="rId239" o:title=""/>
                            </v:shape>
                            <o:OLEObject Type="Embed" ProgID="Equation.DSMT4" ShapeID="_x0000_i1139" DrawAspect="Content" ObjectID="_1786697082" r:id="rId240"/>
                          </w:object>
                        </w:r>
                      </w:p>
                    </w:tc>
                  </w:tr>
                  <w:tr w:rsidR="00FE7A32" w14:paraId="40E3D66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900706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400" w:dyaOrig="460" w14:anchorId="0FFAF9C2">
                            <v:shape id="_x0000_i1140" type="#_x0000_t75" style="width:70.4pt;height:23.2pt" o:ole="">
                              <v:imagedata r:id="rId241" o:title=""/>
                            </v:shape>
                            <o:OLEObject Type="Embed" ProgID="Equation.DSMT4" ShapeID="_x0000_i1140" DrawAspect="Content" ObjectID="_1786697083" r:id="rId242"/>
                          </w:object>
                        </w:r>
                      </w:p>
                    </w:tc>
                  </w:tr>
                  <w:tr w:rsidR="00FE7A32" w14:paraId="601E4023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7FA460B0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7C19D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8"/>
                            <w:szCs w:val="28"/>
                          </w:rPr>
                          <w:object w:dxaOrig="1920" w:dyaOrig="400" w14:anchorId="2A4C37E2">
                            <v:shape id="_x0000_i1141" type="#_x0000_t75" style="width:96pt;height:20.4pt" o:ole="">
                              <v:imagedata r:id="rId243" o:title=""/>
                            </v:shape>
                            <o:OLEObject Type="Embed" ProgID="Equation.DSMT4" ShapeID="_x0000_i1141" DrawAspect="Content" ObjectID="_1786697084" r:id="rId244"/>
                          </w:object>
                        </w:r>
                      </w:p>
                    </w:tc>
                  </w:tr>
                </w:tbl>
                <w:p w14:paraId="038F76D4" w14:textId="77777777" w:rsidR="00FE7A32" w:rsidRPr="00D97C08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36FFBF7" w14:textId="77777777" w:rsidTr="00F77E6D">
              <w:trPr>
                <w:trHeight w:val="25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4D30631" w14:textId="77777777" w:rsidR="00FE7A32" w:rsidRPr="008B4F3E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بتدا صورت و مخرج کسر را تجز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و سپس آن را </w:t>
                  </w:r>
                </w:p>
                <w:p w14:paraId="3EA1784B" w14:textId="77777777" w:rsidR="00FE7A3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اده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6DFECEAA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53909DB3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26"/>
                            <w:sz w:val="28"/>
                            <w:szCs w:val="28"/>
                          </w:rPr>
                          <w:object w:dxaOrig="1040" w:dyaOrig="780" w14:anchorId="4908999D">
                            <v:shape id="_x0000_i1142" type="#_x0000_t75" style="width:51.6pt;height:38pt" o:ole="">
                              <v:imagedata r:id="rId245" o:title=""/>
                            </v:shape>
                            <o:OLEObject Type="Embed" ProgID="Equation.DSMT4" ShapeID="_x0000_i1142" DrawAspect="Content" ObjectID="_1786697085" r:id="rId246"/>
                          </w:object>
                        </w:r>
                      </w:p>
                    </w:tc>
                  </w:tr>
                  <w:tr w:rsidR="00FE7A32" w14:paraId="5AC32810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34B4C83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166DE1">
                          <w:rPr>
                            <w:rFonts w:asciiTheme="majorBidi" w:hAnsiTheme="majorBidi" w:cs="0 Nazanin Bold"/>
                            <w:color w:val="000000" w:themeColor="text1"/>
                            <w:position w:val="-32"/>
                            <w:sz w:val="28"/>
                            <w:szCs w:val="28"/>
                          </w:rPr>
                          <w:object w:dxaOrig="1040" w:dyaOrig="760" w14:anchorId="69FA04EF">
                            <v:shape id="_x0000_i1143" type="#_x0000_t75" style="width:51.6pt;height:38pt" o:ole="">
                              <v:imagedata r:id="rId247" o:title=""/>
                            </v:shape>
                            <o:OLEObject Type="Embed" ProgID="Equation.DSMT4" ShapeID="_x0000_i1143" DrawAspect="Content" ObjectID="_1786697086" r:id="rId248"/>
                          </w:object>
                        </w:r>
                      </w:p>
                    </w:tc>
                  </w:tr>
                </w:tbl>
                <w:p w14:paraId="0BE4CBED" w14:textId="77777777" w:rsidR="00FE7A32" w:rsidRPr="008B4F3E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BD9EE92" w14:textId="77777777" w:rsidTr="00F77E6D">
              <w:trPr>
                <w:trHeight w:val="25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5A222DC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عبارت ها را ساده کن</w:t>
                  </w:r>
                  <w:r w:rsidRPr="008B4F3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FE7A32" w14:paraId="4C9F731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6C42756B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180" w:dyaOrig="460" w14:anchorId="379C2A0E">
                            <v:shape id="_x0000_i1144" type="#_x0000_t75" style="width:58.8pt;height:23.2pt" o:ole="">
                              <v:imagedata r:id="rId249" o:title=""/>
                            </v:shape>
                            <o:OLEObject Type="Embed" ProgID="Equation.DSMT4" ShapeID="_x0000_i1144" DrawAspect="Content" ObjectID="_1786697087" r:id="rId250"/>
                          </w:object>
                        </w:r>
                      </w:p>
                    </w:tc>
                  </w:tr>
                  <w:tr w:rsidR="00FE7A32" w14:paraId="6CC4005B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1C0E5448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240" w:dyaOrig="460" w14:anchorId="7D061DC5">
                            <v:shape id="_x0000_i1145" type="#_x0000_t75" style="width:62pt;height:23.2pt" o:ole="">
                              <v:imagedata r:id="rId251" o:title=""/>
                            </v:shape>
                            <o:OLEObject Type="Embed" ProgID="Equation.DSMT4" ShapeID="_x0000_i1145" DrawAspect="Content" ObjectID="_1786697088" r:id="rId252"/>
                          </w:object>
                        </w:r>
                      </w:p>
                    </w:tc>
                  </w:tr>
                  <w:tr w:rsidR="00FE7A32" w14:paraId="001F6702" w14:textId="77777777" w:rsidTr="00F77E6D">
                    <w:trPr>
                      <w:trHeight w:val="340"/>
                    </w:trPr>
                    <w:tc>
                      <w:tcPr>
                        <w:tcW w:w="5017" w:type="dxa"/>
                        <w:vAlign w:val="center"/>
                      </w:tcPr>
                      <w:p w14:paraId="364E97B9" w14:textId="77777777" w:rsidR="00FE7A32" w:rsidRPr="00FA4E62" w:rsidRDefault="00FE7A32" w:rsidP="00F77E6D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Theme="majorBidi" w:hAnsiTheme="majorBidi" w:cs="0 Nazanin Bold"/>
                            <w:noProof/>
                            <w:color w:val="000000" w:themeColor="text1"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86912" behindDoc="0" locked="0" layoutInCell="1" allowOverlap="1" wp14:anchorId="03EE1D92" wp14:editId="60F113C6">
                                  <wp:simplePos x="0" y="0"/>
                                  <wp:positionH relativeFrom="column">
                                    <wp:posOffset>2262505</wp:posOffset>
                                  </wp:positionH>
                                  <wp:positionV relativeFrom="paragraph">
                                    <wp:posOffset>179705</wp:posOffset>
                                  </wp:positionV>
                                  <wp:extent cx="914400" cy="295275"/>
                                  <wp:effectExtent l="0" t="0" r="0" b="0"/>
                                  <wp:wrapNone/>
                                  <wp:docPr id="527" name="Text Box 5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F58C49B" w14:textId="77777777" w:rsidR="00F77E6D" w:rsidRDefault="00F77E6D" w:rsidP="00FE7A32">
                                              <w:r w:rsidRPr="002568EF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 xml:space="preserve">ادامه در صفحه بعد </w:t>
                                              </w:r>
                                              <w:r w:rsidRPr="002568EF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  <w:t>=&gt;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3EE1D92" id="Text Box 527" o:spid="_x0000_s1156" type="#_x0000_t202" style="position:absolute;margin-left:178.15pt;margin-top:14.15pt;width:1in;height:23.25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" filled="f" stroked="f" strokeweight=".5pt">
                                  <v:textbox>
                                    <w:txbxContent>
                                      <w:p w14:paraId="2F58C49B" w14:textId="77777777" w:rsidR="00F77E6D" w:rsidRDefault="00F77E6D" w:rsidP="00FE7A32">
                                        <w:r w:rsidRPr="002568EF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 xml:space="preserve">ادامه در صفحه بعد </w:t>
                                        </w:r>
                                        <w:r w:rsidRPr="002568E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  <w:sz w:val="18"/>
                                            <w:szCs w:val="18"/>
                                            <w:rtl/>
                                          </w:rPr>
                                          <w:t>=&gt;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56755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8"/>
                            <w:szCs w:val="28"/>
                          </w:rPr>
                          <w:object w:dxaOrig="1300" w:dyaOrig="460" w14:anchorId="6EB101BB">
                            <v:shape id="_x0000_i1146" type="#_x0000_t75" style="width:64.8pt;height:23.2pt" o:ole="">
                              <v:imagedata r:id="rId253" o:title=""/>
                            </v:shape>
                            <o:OLEObject Type="Embed" ProgID="Equation.DSMT4" ShapeID="_x0000_i1146" DrawAspect="Content" ObjectID="_1786697089" r:id="rId254"/>
                          </w:object>
                        </w:r>
                      </w:p>
                    </w:tc>
                  </w:tr>
                </w:tbl>
                <w:p w14:paraId="4FBF6030" w14:textId="77777777" w:rsidR="00FE7A32" w:rsidRPr="00456755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2A25D28" w14:textId="77777777" w:rsidR="00FE7A32" w:rsidRPr="00456755" w:rsidRDefault="00FE7A32" w:rsidP="00F77E6D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06B63FBC" w14:textId="77777777" w:rsidR="00FE7A32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FE7A32" w:rsidRPr="00662518" w14:paraId="5F38FAC3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18B7D37C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0B270761" w14:textId="77777777" w:rsidTr="00F77E6D">
        <w:trPr>
          <w:trHeight w:val="15559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64B9DFCD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27F8E5F4" w14:textId="77777777" w:rsidR="00FE7A32" w:rsidRPr="0084327C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ادام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از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صفحه </w:t>
                  </w:r>
                  <w:r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>قبل</w:t>
                  </w:r>
                  <w:r w:rsidRPr="002568EF">
                    <w:rPr>
                      <w:rFonts w:cs="B Nazanin" w:hint="cs"/>
                      <w:b/>
                      <w:bCs/>
                      <w:sz w:val="18"/>
                      <w:szCs w:val="18"/>
                      <w:rtl/>
                    </w:rPr>
                    <w:t xml:space="preserve"> </w:t>
                  </w:r>
                  <w:r w:rsidRPr="002568EF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rtl/>
                    </w:rPr>
                    <w:t>=&gt;</w:t>
                  </w:r>
                </w:p>
                <w:p w14:paraId="129A96B0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0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 ، عبارت ها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رده </w:t>
                  </w:r>
                </w:p>
                <w:p w14:paraId="4F9397A2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است. درست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بودن هر 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45675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5675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45675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712"/>
                    <w:gridCol w:w="2315"/>
                  </w:tblGrid>
                  <w:tr w:rsidR="00FE7A32" w14:paraId="11C5E381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C2CF671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160" w:dyaOrig="360" w14:anchorId="179C43D2">
                            <v:shape id="_x0000_i1147" type="#_x0000_t75" style="width:108.4pt;height:18.8pt" o:ole="">
                              <v:imagedata r:id="rId255" o:title=""/>
                            </v:shape>
                            <o:OLEObject Type="Embed" ProgID="Equation.DSMT4" ShapeID="_x0000_i1147" DrawAspect="Content" ObjectID="_1786697090" r:id="rId25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F75007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373E51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020" w:dyaOrig="420" w14:anchorId="60E27D85">
                            <v:shape id="_x0000_i1148" type="#_x0000_t75" style="width:101.2pt;height:21.2pt" o:ole="">
                              <v:imagedata r:id="rId257" o:title=""/>
                            </v:shape>
                            <o:OLEObject Type="Embed" ProgID="Equation.DSMT4" ShapeID="_x0000_i1148" DrawAspect="Content" ObjectID="_1786697091" r:id="rId258"/>
                          </w:object>
                        </w:r>
                      </w:p>
                    </w:tc>
                  </w:tr>
                  <w:tr w:rsidR="00FE7A32" w14:paraId="432EA87E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6FB57FDC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860B33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</w:rPr>
                          <w:object w:dxaOrig="2439" w:dyaOrig="360" w14:anchorId="6BF633ED">
                            <v:shape id="_x0000_i1149" type="#_x0000_t75" style="width:122pt;height:18.8pt" o:ole="">
                              <v:imagedata r:id="rId259" o:title=""/>
                            </v:shape>
                            <o:OLEObject Type="Embed" ProgID="Equation.DSMT4" ShapeID="_x0000_i1149" DrawAspect="Content" ObjectID="_1786697092" r:id="rId260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20F71D60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BNazaninBold"/>
                            <w:sz w:val="28"/>
                            <w:szCs w:val="28"/>
                            <w:rtl/>
                          </w:rPr>
                        </w:pPr>
                        <w:r w:rsidRPr="00E3012E">
                          <w:rPr>
                            <w:rFonts w:ascii="Vazirmatn" w:hAnsi="Vazirmatn"/>
                            <w:position w:val="-4"/>
                            <w:sz w:val="28"/>
                            <w:szCs w:val="28"/>
                          </w:rPr>
                          <w:object w:dxaOrig="1240" w:dyaOrig="340" w14:anchorId="5F32F86B">
                            <v:shape id="_x0000_i1150" type="#_x0000_t75" style="width:62pt;height:17.6pt" o:ole="">
                              <v:imagedata r:id="rId261" o:title=""/>
                            </v:shape>
                            <o:OLEObject Type="Embed" ProgID="Equation.DSMT4" ShapeID="_x0000_i1150" DrawAspect="Content" ObjectID="_1786697093" r:id="rId262"/>
                          </w:object>
                        </w:r>
                      </w:p>
                    </w:tc>
                  </w:tr>
                  <w:tr w:rsidR="00FE7A32" w14:paraId="3420E12C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002C196" w14:textId="77777777" w:rsidR="00FE7A32" w:rsidRPr="00860B33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1380" w:dyaOrig="360" w14:anchorId="4170FB4F">
                            <v:shape id="_x0000_i1151" type="#_x0000_t75" style="width:68.4pt;height:18.8pt" o:ole="">
                              <v:imagedata r:id="rId263" o:title=""/>
                            </v:shape>
                            <o:OLEObject Type="Embed" ProgID="Equation.DSMT4" ShapeID="_x0000_i1151" DrawAspect="Content" ObjectID="_1786697094" r:id="rId264"/>
                          </w:object>
                        </w:r>
                      </w:p>
                    </w:tc>
                    <w:tc>
                      <w:tcPr>
                        <w:tcW w:w="4594" w:type="dxa"/>
                      </w:tcPr>
                      <w:p w14:paraId="34C99333" w14:textId="77777777" w:rsidR="00FE7A32" w:rsidRPr="00E3012E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1A2F7E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</w:rPr>
                          <w:object w:dxaOrig="980" w:dyaOrig="300" w14:anchorId="2665E8C2">
                            <v:shape id="_x0000_i1152" type="#_x0000_t75" style="width:48.8pt;height:15.2pt" o:ole="">
                              <v:imagedata r:id="rId265" o:title=""/>
                            </v:shape>
                            <o:OLEObject Type="Embed" ProgID="Equation.DSMT4" ShapeID="_x0000_i1152" DrawAspect="Content" ObjectID="_1786697095" r:id="rId266"/>
                          </w:object>
                        </w:r>
                      </w:p>
                    </w:tc>
                  </w:tr>
                </w:tbl>
                <w:p w14:paraId="6C6B200F" w14:textId="77777777" w:rsidR="00FE7A32" w:rsidRPr="0045675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CE8291C" w14:textId="77777777" w:rsidTr="00F77E6D"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9CB9B28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3"/>
                    </w:numPr>
                    <w:spacing w:after="160" w:line="259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لف- 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8461FD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:</w:t>
                  </w:r>
                  <w:r w:rsidRPr="008461FD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>مجموع دو عدد زوج، عدد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8461FD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14:paraId="230C25A6" w14:textId="77777777" w:rsidR="00FE7A32" w:rsidRPr="003353F5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240D1C29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: مجموع دو عدد فرد، عد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م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؟</w:t>
                  </w:r>
                </w:p>
                <w:p w14:paraId="25FE15F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1F9E03CB" w14:textId="77777777" w:rsidR="00FE7A32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به صورت جب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ابت کن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: مجموع دو عدد که 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وج و د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گر</w:t>
                  </w:r>
                  <w:r w:rsidRPr="003353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3353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فرد باش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عددی فرد است.</w:t>
                  </w:r>
                </w:p>
                <w:p w14:paraId="0C0452C6" w14:textId="77777777" w:rsidR="00FE7A32" w:rsidRPr="003353F5" w:rsidRDefault="00FE7A3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3A9609D2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17DCCF9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22D2FF8" w14:textId="77777777" w:rsidR="00FE7A32" w:rsidRPr="00166DE1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F7729">
                    <w:rPr>
                      <w:rFonts w:ascii="Amuzeh-New-Bold" w:cs="B Nazanin"/>
                      <w:b/>
                      <w:bCs/>
                      <w:color w:val="000000" w:themeColor="text1"/>
                      <w:sz w:val="30"/>
                      <w:szCs w:val="28"/>
                      <w:rtl/>
                    </w:rPr>
                    <w:t>معادله</w:t>
                  </w:r>
                </w:p>
              </w:tc>
            </w:tr>
            <w:tr w:rsidR="00FE7A32" w:rsidRPr="00CC1410" w14:paraId="6A68D4F8" w14:textId="77777777" w:rsidTr="00F77E6D">
              <w:trPr>
                <w:trHeight w:val="90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90397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8B4F3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4F3E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4F3E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0D83F740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09C99EAA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2260" w:dyaOrig="279" w14:anchorId="2E9F12E6">
                            <v:shape id="_x0000_i1153" type="#_x0000_t75" style="width:112.8pt;height:13.2pt" o:ole="">
                              <v:imagedata r:id="rId267" o:title=""/>
                            </v:shape>
                            <o:OLEObject Type="Embed" ProgID="Equation.DSMT4" ShapeID="_x0000_i1153" DrawAspect="Content" ObjectID="_1786697096" r:id="rId26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6D892C9" w14:textId="77777777" w:rsidR="00FE7A32" w:rsidRDefault="00FE7A32" w:rsidP="00F77E6D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440" w:dyaOrig="360" w14:anchorId="27A4D2C7">
                            <v:shape id="_x0000_i1154" type="#_x0000_t75" style="width:1in;height:18pt" o:ole="">
                              <v:imagedata r:id="rId269" o:title=""/>
                            </v:shape>
                            <o:OLEObject Type="Embed" ProgID="Equation.DSMT4" ShapeID="_x0000_i1154" DrawAspect="Content" ObjectID="_1786697097" r:id="rId270"/>
                          </w:object>
                        </w:r>
                      </w:p>
                    </w:tc>
                  </w:tr>
                  <w:tr w:rsidR="00FE7A32" w14:paraId="681C9A77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1AB0F7A4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1939" w:dyaOrig="360" w14:anchorId="7936F23C">
                            <v:shape id="_x0000_i1155" type="#_x0000_t75" style="width:96.8pt;height:18pt" o:ole="">
                              <v:imagedata r:id="rId271" o:title=""/>
                            </v:shape>
                            <o:OLEObject Type="Embed" ProgID="Equation.DSMT4" ShapeID="_x0000_i1155" DrawAspect="Content" ObjectID="_1786697098" r:id="rId27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191A8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12"/>
                            <w:sz w:val="24"/>
                            <w:szCs w:val="24"/>
                          </w:rPr>
                          <w:object w:dxaOrig="2220" w:dyaOrig="360" w14:anchorId="4BF7CEBF">
                            <v:shape id="_x0000_i1156" type="#_x0000_t75" style="width:111.2pt;height:18pt" o:ole="">
                              <v:imagedata r:id="rId273" o:title=""/>
                            </v:shape>
                            <o:OLEObject Type="Embed" ProgID="Equation.DSMT4" ShapeID="_x0000_i1156" DrawAspect="Content" ObjectID="_1786697099" r:id="rId274"/>
                          </w:object>
                        </w:r>
                      </w:p>
                    </w:tc>
                  </w:tr>
                  <w:tr w:rsidR="00FE7A32" w14:paraId="06C5B7CB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2C5EC21D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7CC36567">
                            <v:shape id="_x0000_i1157" type="#_x0000_t75" style="width:66pt;height:36.4pt" o:ole="">
                              <v:imagedata r:id="rId275" o:title=""/>
                            </v:shape>
                            <o:OLEObject Type="Embed" ProgID="Equation.DSMT4" ShapeID="_x0000_i1157" DrawAspect="Content" ObjectID="_1786697100" r:id="rId27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A49A82E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320" w:dyaOrig="720" w14:anchorId="6F160F76">
                            <v:shape id="_x0000_i1158" type="#_x0000_t75" style="width:66pt;height:36.4pt" o:ole="">
                              <v:imagedata r:id="rId277" o:title=""/>
                            </v:shape>
                            <o:OLEObject Type="Embed" ProgID="Equation.DSMT4" ShapeID="_x0000_i1158" DrawAspect="Content" ObjectID="_1786697101" r:id="rId278"/>
                          </w:object>
                        </w:r>
                      </w:p>
                    </w:tc>
                  </w:tr>
                  <w:tr w:rsidR="00FE7A32" w14:paraId="33A58C69" w14:textId="77777777" w:rsidTr="00F77E6D">
                    <w:trPr>
                      <w:trHeight w:val="1871"/>
                    </w:trPr>
                    <w:tc>
                      <w:tcPr>
                        <w:tcW w:w="2508" w:type="dxa"/>
                      </w:tcPr>
                      <w:p w14:paraId="6A289A5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440" w:dyaOrig="720" w14:anchorId="3C5C0333">
                            <v:shape id="_x0000_i1159" type="#_x0000_t75" style="width:1in;height:36.4pt" o:ole="">
                              <v:imagedata r:id="rId279" o:title=""/>
                            </v:shape>
                            <o:OLEObject Type="Embed" ProgID="Equation.DSMT4" ShapeID="_x0000_i1159" DrawAspect="Content" ObjectID="_1786697102" r:id="rId28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2B70E1F" w14:textId="77777777" w:rsidR="00FE7A32" w:rsidRPr="006D5803" w:rsidRDefault="00FE7A32" w:rsidP="00F77E6D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D9381A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4"/>
                            <w:szCs w:val="24"/>
                          </w:rPr>
                          <w:object w:dxaOrig="1520" w:dyaOrig="720" w14:anchorId="30F39392">
                            <v:shape id="_x0000_i1160" type="#_x0000_t75" style="width:75.6pt;height:36.4pt" o:ole="">
                              <v:imagedata r:id="rId281" o:title=""/>
                            </v:shape>
                            <o:OLEObject Type="Embed" ProgID="Equation.DSMT4" ShapeID="_x0000_i1160" DrawAspect="Content" ObjectID="_1786697103" r:id="rId282"/>
                          </w:object>
                        </w:r>
                      </w:p>
                    </w:tc>
                  </w:tr>
                </w:tbl>
                <w:p w14:paraId="7108671E" w14:textId="77777777" w:rsidR="00FE7A32" w:rsidRPr="00D9381A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2BF1DA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FE7A32" w:rsidRPr="00CC1410" w14:paraId="46F7DEC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FE7A32" w:rsidRPr="00CC1410" w14:paraId="22A37DFD" w14:textId="77777777" w:rsidTr="00F77E6D">
                    <w:trPr>
                      <w:trHeight w:val="4671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08E1C7FF" w14:textId="77777777" w:rsidR="00FE7A32" w:rsidRPr="00500147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Style w:val="PlainTable3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508"/>
                          <w:gridCol w:w="2509"/>
                        </w:tblGrid>
                        <w:tr w:rsidR="00FE7A32" w14:paraId="6A0EEAD3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8C22ED1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CE0EE9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20" w:dyaOrig="720" w14:anchorId="0B710BED">
                                  <v:shape id="_x0000_i1161" type="#_x0000_t75" style="width:71.2pt;height:36.4pt" o:ole="">
                                    <v:imagedata r:id="rId283" o:title=""/>
                                  </v:shape>
                                  <o:OLEObject Type="Embed" ProgID="Equation.DSMT4" ShapeID="_x0000_i1161" DrawAspect="Content" ObjectID="_1786697104" r:id="rId284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2C8AF61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460" w:dyaOrig="720" w14:anchorId="0AE34C4E">
                                  <v:shape id="_x0000_i1162" type="#_x0000_t75" style="width:72.8pt;height:36.4pt" o:ole="">
                                    <v:imagedata r:id="rId285" o:title=""/>
                                  </v:shape>
                                  <o:OLEObject Type="Embed" ProgID="Equation.DSMT4" ShapeID="_x0000_i1162" DrawAspect="Content" ObjectID="_1786697105" r:id="rId286"/>
                                </w:object>
                              </w:r>
                            </w:p>
                          </w:tc>
                        </w:tr>
                        <w:tr w:rsidR="00FE7A32" w14:paraId="5D5078B6" w14:textId="77777777" w:rsidTr="00F77E6D">
                          <w:trPr>
                            <w:trHeight w:val="1871"/>
                          </w:trPr>
                          <w:tc>
                            <w:tcPr>
                              <w:tcW w:w="2508" w:type="dxa"/>
                            </w:tcPr>
                            <w:p w14:paraId="59539C22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640" w:dyaOrig="720" w14:anchorId="4CF31192">
                                  <v:shape id="_x0000_i1163" type="#_x0000_t75" style="width:82pt;height:36.4pt" o:ole="">
                                    <v:imagedata r:id="rId287" o:title=""/>
                                  </v:shape>
                                  <o:OLEObject Type="Embed" ProgID="Equation.DSMT4" ShapeID="_x0000_i1163" DrawAspect="Content" ObjectID="_1786697106" r:id="rId288"/>
                                </w:object>
                              </w:r>
                            </w:p>
                          </w:tc>
                          <w:tc>
                            <w:tcPr>
                              <w:tcW w:w="2509" w:type="dxa"/>
                            </w:tcPr>
                            <w:p w14:paraId="7799AB60" w14:textId="77777777" w:rsidR="00FE7A32" w:rsidRPr="006D5803" w:rsidRDefault="00FE7A32" w:rsidP="00F77E6D">
                              <w:pPr>
                                <w:jc w:val="center"/>
                                <w:rPr>
                                  <w:rFonts w:asciiTheme="majorBidi" w:hAnsiTheme="majorBidi" w:cs="0 Nazanin Bold"/>
                                  <w:color w:val="000000" w:themeColor="text1"/>
                                  <w:sz w:val="24"/>
                                  <w:szCs w:val="24"/>
                                </w:rPr>
                              </w:pPr>
                              <w:r w:rsidRPr="00D9381A">
                                <w:rPr>
                                  <w:rFonts w:asciiTheme="majorBidi" w:hAnsiTheme="majorBidi" w:cs="0 Nazanin Bold"/>
                                  <w:color w:val="000000" w:themeColor="text1"/>
                                  <w:position w:val="-28"/>
                                  <w:sz w:val="24"/>
                                  <w:szCs w:val="24"/>
                                </w:rPr>
                                <w:object w:dxaOrig="1840" w:dyaOrig="720" w14:anchorId="23F5E196">
                                  <v:shape id="_x0000_i1164" type="#_x0000_t75" style="width:91.6pt;height:36.4pt" o:ole="">
                                    <v:imagedata r:id="rId289" o:title=""/>
                                  </v:shape>
                                  <o:OLEObject Type="Embed" ProgID="Equation.DSMT4" ShapeID="_x0000_i1164" DrawAspect="Content" ObjectID="_1786697107" r:id="rId290"/>
                                </w:object>
                              </w:r>
                            </w:p>
                          </w:tc>
                        </w:tr>
                      </w:tbl>
                      <w:p w14:paraId="7333BB40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E7A32" w:rsidRPr="00CC1410" w14:paraId="1B21C764" w14:textId="77777777" w:rsidTr="00F77E6D">
                    <w:trPr>
                      <w:trHeight w:val="273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75251093" w14:textId="77777777" w:rsidR="00FE7A32" w:rsidRPr="00500147" w:rsidRDefault="00FE7A32" w:rsidP="00D61563">
                        <w:pPr>
                          <w:pStyle w:val="ListParagraph"/>
                          <w:numPr>
                            <w:ilvl w:val="0"/>
                            <w:numId w:val="11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00147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رای هر مساله ، فقط یک معادله بنویسید.</w:t>
                        </w:r>
                      </w:p>
                      <w:p w14:paraId="29F9C40D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الف- معادله : ...................................... </w:t>
                        </w:r>
                      </w:p>
                      <w:p w14:paraId="6DE2E8E2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از 3  برابر عددی 4 واحد کم کردیم حاصل برابر 20 شده است. آن عدد را بیابید.»</w:t>
                        </w:r>
                      </w:p>
                      <w:p w14:paraId="350D0EDA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50FF98A3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- معادله : ...................................... </w:t>
                        </w:r>
                      </w:p>
                      <w:p w14:paraId="788F7E14" w14:textId="77777777" w:rsidR="00FE7A32" w:rsidRPr="004C7A40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«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هف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رابر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ی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ب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ضافه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2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ساویِ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5</w: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6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.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آن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ند</w:t>
                        </w:r>
                        <w:r w:rsidRPr="004C7A40"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ست؟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»</w:t>
                        </w:r>
                      </w:p>
                      <w:p w14:paraId="33E4AF71" w14:textId="77777777" w:rsidR="00FE7A32" w:rsidRPr="004C7A40" w:rsidRDefault="00FE7A32" w:rsidP="00F77E6D">
                        <w:pPr>
                          <w:rPr>
                            <w:rFonts w:cs="B Nazanin"/>
                            <w:b/>
                            <w:bCs/>
                            <w:sz w:val="8"/>
                            <w:szCs w:val="8"/>
                            <w:rtl/>
                          </w:rPr>
                        </w:pPr>
                      </w:p>
                      <w:p w14:paraId="672B445C" w14:textId="77777777" w:rsidR="00FE7A32" w:rsidRPr="004C7A40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4C7A40">
                          <w:rPr>
                            <w:rFonts w:ascii="Sahel VF Regular" w:hAnsi="Sahel VF Regular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ج- معادله : ...................................... </w:t>
                        </w:r>
                      </w:p>
                      <w:p w14:paraId="01EA741D" w14:textId="77777777" w:rsidR="00FE7A32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« حاصل جمع سه عدد متوالی برابر 21 است. این سه عدد را پیدا کنید.</w:t>
                        </w:r>
                        <w:r w:rsidRPr="004C7A40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4C7A40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»</w:t>
                        </w:r>
                      </w:p>
                      <w:p w14:paraId="1A752539" w14:textId="77777777" w:rsidR="00FE7A32" w:rsidRPr="00500147" w:rsidRDefault="00FE7A3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9EAFCF9" w14:textId="77777777" w:rsidR="00FE7A32" w:rsidRPr="0081075D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E298D86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352C277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E7A32" w:rsidRPr="00662518" w14:paraId="4033F148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6D6854D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EC4B40F" w14:textId="77777777" w:rsidR="00FE7A32" w:rsidRPr="00662518" w:rsidRDefault="00FE7A3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B3CA287" w14:textId="77777777" w:rsidR="00FE7A32" w:rsidRPr="0081075D" w:rsidRDefault="00FE7A3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5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EB5B1C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FE7A32" w:rsidRPr="00662518" w14:paraId="036332D3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23BC21A3" w14:textId="77777777" w:rsidR="00FE7A32" w:rsidRPr="0085431C" w:rsidRDefault="00FE7A3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E7A32" w:rsidRPr="00662518" w14:paraId="38D965E5" w14:textId="77777777" w:rsidTr="00F77E6D">
        <w:trPr>
          <w:trHeight w:val="1270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E7A32" w:rsidRPr="00CC1410" w14:paraId="3D42713D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FA17C82" w14:textId="77777777" w:rsidR="00FE7A32" w:rsidRPr="00CC1410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322F04" w14:textId="77777777" w:rsidR="00FE7A32" w:rsidRPr="00D04999" w:rsidRDefault="00FE7A3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جمع بردارها</w:t>
                  </w:r>
                </w:p>
              </w:tc>
            </w:tr>
            <w:tr w:rsidR="00FE7A32" w:rsidRPr="00CC1410" w14:paraId="36F49F2E" w14:textId="77777777" w:rsidTr="00F77E6D">
              <w:trPr>
                <w:trHeight w:val="251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FF0142" w14:textId="77777777" w:rsidR="00FE7A32" w:rsidRPr="006F25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768C6AD4" wp14:editId="03EB3F5B">
                            <wp:simplePos x="0" y="0"/>
                            <wp:positionH relativeFrom="column">
                              <wp:posOffset>58420</wp:posOffset>
                            </wp:positionH>
                            <wp:positionV relativeFrom="paragraph">
                              <wp:posOffset>262255</wp:posOffset>
                            </wp:positionV>
                            <wp:extent cx="648970" cy="592455"/>
                            <wp:effectExtent l="38100" t="0" r="0" b="0"/>
                            <wp:wrapNone/>
                            <wp:docPr id="528" name="Group 5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48970" cy="592455"/>
                                      <a:chOff x="0" y="24143"/>
                                      <a:chExt cx="649084" cy="592522"/>
                                    </a:xfrm>
                                  </wpg:grpSpPr>
                                  <wps:wsp>
                                    <wps:cNvPr id="529" name="Straight Arrow Connector 529"/>
                                    <wps:cNvCnPr/>
                                    <wps:spPr>
                                      <a:xfrm flipH="1">
                                        <a:off x="1886" y="81481"/>
                                        <a:ext cx="320812" cy="31599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0" name="Straight Arrow Connector 530"/>
                                    <wps:cNvCnPr/>
                                    <wps:spPr>
                                      <a:xfrm>
                                        <a:off x="0" y="398352"/>
                                        <a:ext cx="614045" cy="9394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1" name="Text Box 531"/>
                                    <wps:cNvSpPr txBox="1"/>
                                    <wps:spPr>
                                      <a:xfrm>
                                        <a:off x="1886" y="24143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36EC0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" name="Text Box 532"/>
                                    <wps:cNvSpPr txBox="1"/>
                                    <wps:spPr>
                                      <a:xfrm>
                                        <a:off x="395719" y="60295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661D46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Straight Arrow Connector 539"/>
                                    <wps:cNvCnPr/>
                                    <wps:spPr>
                                      <a:xfrm>
                                        <a:off x="322694" y="81316"/>
                                        <a:ext cx="291251" cy="3955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40" name="Text Box 540"/>
                                    <wps:cNvSpPr txBox="1"/>
                                    <wps:spPr>
                                      <a:xfrm>
                                        <a:off x="138712" y="352505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A1928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68C6AD4" id="Group 528" o:spid="_x0000_s1157" style="position:absolute;left:0;text-align:left;margin-left:4.6pt;margin-top:20.65pt;width:51.1pt;height:46.65pt;z-index:251688960;mso-width-relative:margin;mso-height-relative:margin" coordorigin=",241" coordsize="6490,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">
                            <v:shape id="Straight Arrow Connector 529" o:spid="_x0000_s1158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Straight Arrow Connector 530" o:spid="_x0000_s1159" type="#_x0000_t32" style="position:absolute;top:3983;width:6140;height:9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" strokecolor="black [3200]" strokeweight=".5pt">
                              <v:stroke endarrow="block" joinstyle="miter"/>
                            </v:shape>
                            <v:shape id="Text Box 531" o:spid="_x0000_s1160" type="#_x0000_t202" style="position:absolute;left:18;top:24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36EC0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32" o:spid="_x0000_s1161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661D46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39" o:spid="_x0000_s1162" type="#_x0000_t32" style="position:absolute;left:3226;top:813;width:2913;height:3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Text Box 540" o:spid="_x0000_s1163" type="#_x0000_t202" style="position:absolute;left:1387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MdO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bw8p/npTDoCcv4AAAD//wMAUEsBAi0AFAAGAAgAAAAhANvh9svuAAAAhQEAABMAAAAAAAAAAAAA&#10;AAAAAAAAAFtDb250ZW50X1R5cGVzXS54bWxQSwECLQAUAAYACAAAACEAWvQsW78AAAAVAQAACwAA&#10;AAAAAAAAAAAAAAAfAQAAX3JlbHMvLnJlbHNQSwECLQAUAAYACAAAACEA8bDHTs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9A1928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را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ردار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86261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484BEBBA" w14:textId="77777777" w:rsidTr="00F77E6D">
                    <w:tc>
                      <w:tcPr>
                        <w:tcW w:w="2508" w:type="dxa"/>
                      </w:tcPr>
                      <w:p w14:paraId="29E0217C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72EA2EBE" wp14:editId="1D102111">
                                  <wp:simplePos x="0" y="0"/>
                                  <wp:positionH relativeFrom="column">
                                    <wp:posOffset>22225</wp:posOffset>
                                  </wp:positionH>
                                  <wp:positionV relativeFrom="paragraph">
                                    <wp:posOffset>3175</wp:posOffset>
                                  </wp:positionV>
                                  <wp:extent cx="647065" cy="580390"/>
                                  <wp:effectExtent l="38100" t="0" r="0" b="0"/>
                                  <wp:wrapNone/>
                                  <wp:docPr id="541" name="Group 5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47065" cy="580390"/>
                                            <a:chOff x="1886" y="36152"/>
                                            <a:chExt cx="647198" cy="580513"/>
                                          </a:xfrm>
                                        </wpg:grpSpPr>
                                        <wps:wsp>
                                          <wps:cNvPr id="542" name="Straight Arrow Connector 542"/>
                                          <wps:cNvCnPr/>
                                          <wps:spPr>
                                            <a:xfrm flipH="1">
                                              <a:off x="1886" y="81481"/>
                                              <a:ext cx="320812" cy="3159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3" name="Straight Arrow Connector 543"/>
                                          <wps:cNvCnPr/>
                                          <wps:spPr>
                                            <a:xfrm flipH="1" flipV="1">
                                              <a:off x="25275" y="397197"/>
                                              <a:ext cx="587985" cy="9370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4" name="Text Box 544"/>
                                          <wps:cNvSpPr txBox="1"/>
                                          <wps:spPr>
                                            <a:xfrm>
                                              <a:off x="1886" y="36152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F05D37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Text Box 545"/>
                                          <wps:cNvSpPr txBox="1"/>
                                          <wps:spPr>
                                            <a:xfrm>
                                              <a:off x="395719" y="60295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4ABD3A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Straight Arrow Connector 546"/>
                                          <wps:cNvCnPr/>
                                          <wps:spPr>
                                            <a:xfrm flipH="1" flipV="1">
                                              <a:off x="322546" y="81286"/>
                                              <a:ext cx="291302" cy="41065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47" name="Text Box 547"/>
                                          <wps:cNvSpPr txBox="1"/>
                                          <wps:spPr>
                                            <a:xfrm>
                                              <a:off x="180934" y="352505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1E413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2EA2EBE" id="Group 541" o:spid="_x0000_s1164" style="position:absolute;left:0;text-align:left;margin-left:1.75pt;margin-top:.25pt;width:50.95pt;height:45.7pt;z-index:251689984;mso-width-relative:margin;mso-height-relative:margin" coordorigin="18,361" coordsize="6471,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">
                                  <v:shape id="Straight Arrow Connector 542" o:spid="_x0000_s1165" type="#_x0000_t32" style="position:absolute;left:18;top:814;width:3208;height:3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A1+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cJ+ncDkTj4Be/QIAAP//AwBQSwECLQAUAAYACAAAACEA2+H2y+4AAACFAQAAEwAAAAAAAAAA&#10;AAAAAAAAAAAAW0NvbnRlbnRfVHlwZXNdLnhtbFBLAQItABQABgAIAAAAIQBa9CxbvwAAABUBAAAL&#10;AAAAAAAAAAAAAAAAAB8BAABfcmVscy8ucmVsc1BLAQItABQABgAIAAAAIQBtDA1+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43" o:spid="_x0000_s1166" type="#_x0000_t32" style="position:absolute;left:252;top:3971;width:5880;height:9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Text Box 544" o:spid="_x0000_s1167" type="#_x0000_t202" style="position:absolute;left:18;top:361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F05D37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5" o:spid="_x0000_s1168" type="#_x0000_t202" style="position:absolute;left:3957;top:602;width:2533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F4ABD3A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46" o:spid="_x0000_s1169" type="#_x0000_t32" style="position:absolute;left:3225;top:812;width:2913;height:41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47" o:spid="_x0000_s1170" type="#_x0000_t202" style="position:absolute;left:1809;top:3525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V8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+7xWuZ9IRkOM/AAAA//8DAFBLAQItABQABgAIAAAAIQDb4fbL7gAAAIUBAAATAAAAAAAA&#10;AAAAAAAAAAAAAABbQ29udGVudF9UeXBlc10ueG1sUEsBAi0AFAAGAAgAAAAhAFr0LFu/AAAAFQEA&#10;AAsAAAAAAAAAAAAAAAAAHwEAAF9yZWxzLy5yZWxzUEsBAi0AFAAGAAgAAAAhAH5ZXz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41E413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6716A17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  <w:p w14:paraId="17FFB83E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</w:rPr>
                        </w:pPr>
                      </w:p>
                    </w:tc>
                  </w:tr>
                  <w:tr w:rsidR="00FE7A32" w14:paraId="7490DDDF" w14:textId="77777777" w:rsidTr="00F77E6D">
                    <w:tc>
                      <w:tcPr>
                        <w:tcW w:w="2508" w:type="dxa"/>
                      </w:tcPr>
                      <w:p w14:paraId="239F2A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1008" behindDoc="0" locked="0" layoutInCell="1" allowOverlap="1" wp14:anchorId="0ED14E57" wp14:editId="0EB705D2">
                                  <wp:simplePos x="0" y="0"/>
                                  <wp:positionH relativeFrom="column">
                                    <wp:posOffset>-99085</wp:posOffset>
                                  </wp:positionH>
                                  <wp:positionV relativeFrom="paragraph">
                                    <wp:posOffset>55098</wp:posOffset>
                                  </wp:positionV>
                                  <wp:extent cx="893275" cy="595786"/>
                                  <wp:effectExtent l="0" t="0" r="59690" b="52070"/>
                                  <wp:wrapNone/>
                                  <wp:docPr id="548" name="Group 5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3275" cy="595786"/>
                                            <a:chOff x="0" y="0"/>
                                            <a:chExt cx="893275" cy="595786"/>
                                          </a:xfrm>
                                        </wpg:grpSpPr>
                                        <wps:wsp>
                                          <wps:cNvPr id="549" name="Straight Arrow Connector 549"/>
                                          <wps:cNvCnPr/>
                                          <wps:spPr>
                                            <a:xfrm flipH="1">
                                              <a:off x="496809" y="405143"/>
                                              <a:ext cx="3960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0" name="Straight Arrow Connector 550"/>
                                          <wps:cNvCnPr/>
                                          <wps:spPr>
                                            <a:xfrm>
                                              <a:off x="319889" y="63374"/>
                                              <a:ext cx="573386" cy="3300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1" name="Text Box 551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CE84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2" name="Straight Arrow Connector 552"/>
                                          <wps:cNvCnPr/>
                                          <wps:spPr>
                                            <a:xfrm flipV="1">
                                              <a:off x="72428" y="62243"/>
                                              <a:ext cx="232293" cy="25462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3" name="Text Box 553"/>
                                          <wps:cNvSpPr txBox="1"/>
                                          <wps:spPr>
                                            <a:xfrm>
                                              <a:off x="48234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A47A031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4" name="Straight Arrow Connector 554"/>
                                          <wps:cNvCnPr/>
                                          <wps:spPr>
                                            <a:xfrm flipH="1">
                                              <a:off x="483606" y="407406"/>
                                              <a:ext cx="0" cy="17503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55" name="Straight Arrow Connector 555"/>
                                          <wps:cNvCnPr/>
                                          <wps:spPr>
                                            <a:xfrm>
                                              <a:off x="72428" y="316871"/>
                                              <a:ext cx="392329" cy="2651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6" name="Text Box 556"/>
                                          <wps:cNvSpPr txBox="1"/>
                                          <wps:spPr>
                                            <a:xfrm>
                                              <a:off x="560731" y="328663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B29D9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Text Box 557"/>
                                          <wps:cNvSpPr txBox="1"/>
                                          <wps:spPr>
                                            <a:xfrm>
                                              <a:off x="298453" y="283434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46306D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58" name="Text Box 558"/>
                                          <wps:cNvSpPr txBox="1"/>
                                          <wps:spPr>
                                            <a:xfrm>
                                              <a:off x="45219" y="33162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1947307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470DC33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ED14E57" id="Group 548" o:spid="_x0000_s1171" style="position:absolute;left:0;text-align:left;margin-left:-7.8pt;margin-top:4.35pt;width:70.35pt;height:46.9pt;z-index:251691008" coordsize="8932,5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">
                                  <v:shape id="Straight Arrow Connector 549" o:spid="_x0000_s1172" type="#_x0000_t32" style="position:absolute;left:4968;top:4051;width:39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" strokecolor="black [3200]" strokeweight=".5pt">
                                    <v:stroke endarrow="block" joinstyle="miter"/>
                                  </v:shape>
                                  <v:shape id="Straight Arrow Connector 550" o:spid="_x0000_s1173" type="#_x0000_t32" style="position:absolute;left:3198;top:633;width:5734;height:33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Text Box 551" o:spid="_x0000_s1174" type="#_x0000_t202" style="position:absolute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05CE84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2" o:spid="_x0000_s1175" type="#_x0000_t32" style="position:absolute;left:724;top:622;width:2323;height:25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3" o:spid="_x0000_s1176" type="#_x0000_t202" style="position:absolute;left:4823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A47A031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54" o:spid="_x0000_s1177" type="#_x0000_t32" style="position:absolute;left:4836;top:4074;width:0;height:17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555" o:spid="_x0000_s1178" type="#_x0000_t32" style="position:absolute;left:724;top:3168;width:3923;height:26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56" o:spid="_x0000_s1179" type="#_x0000_t202" style="position:absolute;left:5607;top:3286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Gx8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Aa5XA9k46AnPwDAAD//wMAUEsBAi0AFAAGAAgAAAAhANvh9svuAAAAhQEAABMAAAAAAAAA&#10;AAAAAAAAAAAAAFtDb250ZW50X1R5cGVzXS54bWxQSwECLQAUAAYACAAAACEAWvQsW78AAAAVAQAA&#10;CwAAAAAAAAAAAAAAAAAfAQAAX3JlbHMvLnJlbHNQSwECLQAUAAYACAAAACEAlMxsf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8B29D9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7" o:spid="_x0000_s1180" type="#_x0000_t202" style="position:absolute;left:2984;top:283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446306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58" o:spid="_x0000_s1181" type="#_x0000_t202" style="position:absolute;left:452;top:3316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19473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470DC33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2C21872B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2032" behindDoc="0" locked="0" layoutInCell="1" allowOverlap="1" wp14:anchorId="1E671532" wp14:editId="73A4D2B6">
                                  <wp:simplePos x="0" y="0"/>
                                  <wp:positionH relativeFrom="column">
                                    <wp:posOffset>-46925</wp:posOffset>
                                  </wp:positionH>
                                  <wp:positionV relativeFrom="paragraph">
                                    <wp:posOffset>-2829</wp:posOffset>
                                  </wp:positionV>
                                  <wp:extent cx="765091" cy="695325"/>
                                  <wp:effectExtent l="0" t="0" r="35560" b="47625"/>
                                  <wp:wrapNone/>
                                  <wp:docPr id="559" name="Group 5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65091" cy="695325"/>
                                            <a:chOff x="10246" y="0"/>
                                            <a:chExt cx="765238" cy="695566"/>
                                          </a:xfrm>
                                        </wpg:grpSpPr>
                                        <wps:wsp>
                                          <wps:cNvPr id="560" name="Straight Arrow Connector 560"/>
                                          <wps:cNvCnPr/>
                                          <wps:spPr>
                                            <a:xfrm flipH="1">
                                              <a:off x="406274" y="365156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1" name="Straight Arrow Connector 561"/>
                                          <wps:cNvCnPr/>
                                          <wps:spPr>
                                            <a:xfrm>
                                              <a:off x="404388" y="42249"/>
                                              <a:ext cx="324000" cy="324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62" name="Text Box 562"/>
                                          <wps:cNvSpPr txBox="1"/>
                                          <wps:spPr>
                                            <a:xfrm>
                                              <a:off x="53191" y="25093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8BB670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3" name="Straight Arrow Connector 56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4" name="Text Box 564"/>
                                          <wps:cNvSpPr txBox="1"/>
                                          <wps:spPr>
                                            <a:xfrm>
                                              <a:off x="470435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561A16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5" name="Text Box 565"/>
                                          <wps:cNvSpPr txBox="1"/>
                                          <wps:spPr>
                                            <a:xfrm>
                                              <a:off x="10246" y="407131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D8903C3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6" name="Text Box 566"/>
                                          <wps:cNvSpPr txBox="1"/>
                                          <wps:spPr>
                                            <a:xfrm>
                                              <a:off x="515769" y="431406"/>
                                              <a:ext cx="25971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9AB639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  <w:p w14:paraId="104D9BE0" w14:textId="77777777" w:rsidR="00F77E6D" w:rsidRPr="00246139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7" name="Straight Arrow Connector 567"/>
                                          <wps:cNvCnPr/>
                                          <wps:spPr>
                                            <a:xfrm>
                                              <a:off x="81481" y="365156"/>
                                              <a:ext cx="323831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1E671532" id="Group 559" o:spid="_x0000_s1182" style="position:absolute;left:0;text-align:left;margin-left:-3.7pt;margin-top:-.2pt;width:60.25pt;height:54.75pt;z-index:251692032;mso-width-relative:margin" coordorigin="102" coordsize="7652,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">
                                  <v:shape id="Straight Arrow Connector 560" o:spid="_x0000_s1183" type="#_x0000_t32" style="position:absolute;left:4062;top:3651;width:3240;height:3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561" o:spid="_x0000_s1184" type="#_x0000_t32" style="position:absolute;left:4043;top:422;width:324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562" o:spid="_x0000_s1185" type="#_x0000_t202" style="position:absolute;left:531;top:250;width:2458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6DC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DOR3A/k46AnP4CAAD//wMAUEsBAi0AFAAGAAgAAAAhANvh9svuAAAAhQEAABMAAAAAAAAA&#10;AAAAAAAAAAAAAFtDb250ZW50X1R5cGVzXS54bWxQSwECLQAUAAYACAAAACEAWvQsW78AAAAVAQAA&#10;CwAAAAAAAAAAAAAAAAAfAQAAX3JlbHMvLnJlbHNQSwECLQAUAAYACAAAACEAJZugw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58BB670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3" o:spid="_x0000_s1186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  <v:shape id="Text Box 564" o:spid="_x0000_s1187" type="#_x0000_t202" style="position:absolute;left:4704;width:245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9561A16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5" o:spid="_x0000_s1188" type="#_x0000_t202" style="position:absolute;left:102;top:4071;width:2534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D8903C3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66" o:spid="_x0000_s1189" type="#_x0000_t202" style="position:absolute;left:5157;top:4314;width:2597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KbBxgAAANw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c/g/k46AnF4BAAD//wMAUEsBAi0AFAAGAAgAAAAhANvh9svuAAAAhQEAABMAAAAAAAAA&#10;AAAAAAAAAAAAAFtDb250ZW50X1R5cGVzXS54bWxQSwECLQAUAAYACAAAACEAWvQsW78AAAAVAQAA&#10;CwAAAAAAAAAAAAAAAAAfAQAAX3JlbHMvLnJlbHNQSwECLQAUAAYACAAAACEAWqCmw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E9AB639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  <w:p w14:paraId="104D9BE0" w14:textId="77777777" w:rsidR="00F77E6D" w:rsidRPr="00246139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567" o:spid="_x0000_s1190" type="#_x0000_t32" style="position:absolute;left:814;top:3651;width:3239;height:32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D4B4468" w14:textId="77777777" w:rsidR="00FE7A32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B8BFDB4" w14:textId="77777777" w:rsidR="00FE7A32" w:rsidRPr="001538FB" w:rsidRDefault="00FE7A3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14"/>
                            <w:szCs w:val="14"/>
                            <w:rtl/>
                          </w:rPr>
                        </w:pPr>
                      </w:p>
                    </w:tc>
                  </w:tr>
                </w:tbl>
                <w:p w14:paraId="749C9B09" w14:textId="77777777" w:rsidR="00FE7A32" w:rsidRPr="006F2532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81FDDB5" w14:textId="77777777" w:rsidTr="00F77E6D">
              <w:trPr>
                <w:trHeight w:val="25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8B8BBD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6128" behindDoc="0" locked="0" layoutInCell="1" allowOverlap="1" wp14:anchorId="15348F20" wp14:editId="1C636D9C">
                            <wp:simplePos x="0" y="0"/>
                            <wp:positionH relativeFrom="column">
                              <wp:posOffset>1676400</wp:posOffset>
                            </wp:positionH>
                            <wp:positionV relativeFrom="paragraph">
                              <wp:posOffset>281258</wp:posOffset>
                            </wp:positionV>
                            <wp:extent cx="624840" cy="558165"/>
                            <wp:effectExtent l="38100" t="0" r="0" b="51435"/>
                            <wp:wrapNone/>
                            <wp:docPr id="568" name="Group 56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24840" cy="558165"/>
                                      <a:chOff x="-257486" y="-41117"/>
                                      <a:chExt cx="625199" cy="558204"/>
                                    </a:xfrm>
                                  </wpg:grpSpPr>
                                  <wps:wsp>
                                    <wps:cNvPr id="569" name="Straight Arrow Connector 569"/>
                                    <wps:cNvCnPr/>
                                    <wps:spPr>
                                      <a:xfrm flipH="1">
                                        <a:off x="-257486" y="45236"/>
                                        <a:ext cx="5567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0" name="Text Box 570"/>
                                    <wps:cNvSpPr txBox="1"/>
                                    <wps:spPr>
                                      <a:xfrm>
                                        <a:off x="-98870" y="-41117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78017B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1" name="Straight Arrow Connector 571"/>
                                    <wps:cNvCnPr/>
                                    <wps:spPr>
                                      <a:xfrm flipV="1">
                                        <a:off x="26963" y="52511"/>
                                        <a:ext cx="270830" cy="27089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72" name="Text Box 572"/>
                                    <wps:cNvSpPr txBox="1"/>
                                    <wps:spPr>
                                      <a:xfrm>
                                        <a:off x="114348" y="94566"/>
                                        <a:ext cx="25336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4AE1E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3" name="Straight Arrow Connector 573"/>
                                    <wps:cNvCnPr/>
                                    <wps:spPr>
                                      <a:xfrm>
                                        <a:off x="29117" y="323400"/>
                                        <a:ext cx="0" cy="192447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4" name="Text Box 574"/>
                                    <wps:cNvSpPr txBox="1"/>
                                    <wps:spPr>
                                      <a:xfrm>
                                        <a:off x="-41376" y="253562"/>
                                        <a:ext cx="245745" cy="263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9FE7F07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348F20" id="Group 568" o:spid="_x0000_s1191" style="position:absolute;left:0;text-align:left;margin-left:132pt;margin-top:22.15pt;width:49.2pt;height:43.95pt;z-index:251696128;mso-width-relative:margin;mso-height-relative:margin" coordorigin="-2574,-411" coordsize="6251,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">
                            <v:shape id="Straight Arrow Connector 569" o:spid="_x0000_s1192" type="#_x0000_t32" style="position:absolute;left:-2574;top:452;width:55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Nv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HzxCL9n4hHQqx8AAAD//wMAUEsBAi0AFAAGAAgAAAAhANvh9svuAAAAhQEAABMAAAAAAAAA&#10;AAAAAAAAAAAAAFtDb250ZW50X1R5cGVzXS54bWxQSwECLQAUAAYACAAAACEAWvQsW78AAAAVAQAA&#10;CwAAAAAAAAAAAAAAAAAfAQAAX3JlbHMvLnJlbHNQSwECLQAUAAYACAAAACEAKB3Db8YAAADcAAAA&#10;DwAAAAAAAAAAAAAAAAAHAgAAZHJzL2Rvd25yZXYueG1sUEsFBgAAAAADAAMAtwAAAPoCAAAAAA==&#10;" strokecolor="black [3200]" strokeweight=".5pt">
                              <v:stroke endarrow="block" joinstyle="miter"/>
                            </v:shape>
                            <v:shape id="Text Box 570" o:spid="_x0000_s1193" type="#_x0000_t202" style="position:absolute;left:-988;top:-411;width:2456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178017B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1" o:spid="_x0000_s1194" type="#_x0000_t32" style="position:absolute;left:269;top:525;width:2708;height:27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" strokecolor="windowText" strokeweight=".5pt">
                              <v:stroke endarrow="block" joinstyle="miter"/>
                            </v:shape>
                            <v:shape id="Text Box 572" o:spid="_x0000_s1195" type="#_x0000_t202" style="position:absolute;left:1143;top:945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Yf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3h+GcLtTDoCcnIFAAD//wMAUEsBAi0AFAAGAAgAAAAhANvh9svuAAAAhQEAABMAAAAAAAAA&#10;AAAAAAAAAAAAAFtDb250ZW50X1R5cGVzXS54bWxQSwECLQAUAAYACAAAACEAWvQsW78AAAAVAQAA&#10;CwAAAAAAAAAAAAAAAAAfAQAAX3JlbHMvLnJlbHNQSwECLQAUAAYACAAAACEAoEI2H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4AE1EC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573" o:spid="_x0000_s1196" type="#_x0000_t32" style="position:absolute;left:291;top:3234;width:0;height:19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" strokecolor="black [3200]" strokeweight=".5pt">
                              <v:stroke endarrow="block" joinstyle="miter"/>
                            </v:shape>
                            <v:shape id="Text Box 574" o:spid="_x0000_s1197" type="#_x0000_t202" style="position:absolute;left:-413;top:2535;width:2456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wvw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EDnC/D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9FE7F07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حاصل جمع بردار ها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رسم کن</w:t>
                  </w:r>
                  <w:r w:rsidRPr="00862613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862613">
                    <w:rPr>
                      <w:rFonts w:asciiTheme="majorBidi" w:hAnsiTheme="majorBidi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862613"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19EB37FF" w14:textId="77777777" w:rsidTr="00F77E6D">
                    <w:trPr>
                      <w:trHeight w:val="992"/>
                    </w:trPr>
                    <w:tc>
                      <w:tcPr>
                        <w:tcW w:w="2508" w:type="dxa"/>
                      </w:tcPr>
                      <w:p w14:paraId="417CBE4E" w14:textId="77777777" w:rsidR="00FE7A32" w:rsidRDefault="00FE7A32" w:rsidP="00F77E6D">
                        <w:pPr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99D9EB5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5104" behindDoc="0" locked="0" layoutInCell="1" allowOverlap="1" wp14:anchorId="2D70A8E1" wp14:editId="560B83D9">
                                  <wp:simplePos x="0" y="0"/>
                                  <wp:positionH relativeFrom="column">
                                    <wp:posOffset>-39152</wp:posOffset>
                                  </wp:positionH>
                                  <wp:positionV relativeFrom="paragraph">
                                    <wp:posOffset>37327</wp:posOffset>
                                  </wp:positionV>
                                  <wp:extent cx="830856" cy="587547"/>
                                  <wp:effectExtent l="19050" t="38100" r="0" b="3175"/>
                                  <wp:wrapNone/>
                                  <wp:docPr id="77" name="Group 7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0856" cy="587547"/>
                                            <a:chOff x="0" y="0"/>
                                            <a:chExt cx="830856" cy="587547"/>
                                          </a:xfrm>
                                        </wpg:grpSpPr>
                                        <wps:wsp>
                                          <wps:cNvPr id="78" name="Straight Arrow Connector 78"/>
                                          <wps:cNvCnPr/>
                                          <wps:spPr>
                                            <a:xfrm flipH="1">
                                              <a:off x="29046" y="324793"/>
                                              <a:ext cx="621527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" name="Text Box 79"/>
                                          <wps:cNvSpPr txBox="1"/>
                                          <wps:spPr>
                                            <a:xfrm>
                                              <a:off x="0" y="113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153130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0" name="Straight Arrow Connector 80"/>
                                          <wps:cNvCnPr/>
                                          <wps:spPr>
                                            <a:xfrm flipV="1">
                                              <a:off x="27160" y="0"/>
                                              <a:ext cx="323624" cy="323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81" name="Text Box 81"/>
                                          <wps:cNvSpPr txBox="1"/>
                                          <wps:spPr>
                                            <a:xfrm>
                                              <a:off x="226261" y="263605"/>
                                              <a:ext cx="25336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200AD0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2" name="Straight Arrow Connector 82"/>
                                          <wps:cNvCnPr/>
                                          <wps:spPr>
                                            <a:xfrm flipH="1" flipV="1">
                                              <a:off x="649586" y="325925"/>
                                              <a:ext cx="0" cy="18000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3" name="Text Box 83"/>
                                          <wps:cNvSpPr txBox="1"/>
                                          <wps:spPr>
                                            <a:xfrm>
                                              <a:off x="585111" y="324022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1401BAF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70A8E1" id="Group 77" o:spid="_x0000_s1198" style="position:absolute;left:0;text-align:left;margin-left:-3.1pt;margin-top:2.95pt;width:65.4pt;height:46.25pt;z-index:251695104" coordsize="8308,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">
                                  <v:shape id="Straight Arrow Connector 78" o:spid="_x0000_s1199" type="#_x0000_t32" style="position:absolute;left:290;top:3247;width:621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Text Box 79" o:spid="_x0000_s1200" type="#_x0000_t202" style="position:absolute;top:11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6wO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9h78v6QfI0Q0AAP//AwBQSwECLQAUAAYACAAAACEA2+H2y+4AAACFAQAAEwAAAAAAAAAA&#10;AAAAAAAAAAAAW0NvbnRlbnRfVHlwZXNdLnhtbFBLAQItABQABgAIAAAAIQBa9CxbvwAAABUBAAAL&#10;AAAAAAAAAAAAAAAAAB8BAABfcmVscy8ucmVsc1BLAQItABQABgAIAAAAIQARY6wO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153130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0" o:spid="_x0000_s1201" type="#_x0000_t32" style="position:absolute;left:271;width:3236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Text Box 81" o:spid="_x0000_s1202" type="#_x0000_t202" style="position:absolute;left:2262;top:2636;width:2534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200AD0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82" o:spid="_x0000_s1203" type="#_x0000_t32" style="position:absolute;left:6495;top:3259;width:0;height:18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83" o:spid="_x0000_s1204" type="#_x0000_t202" style="position:absolute;left:5851;top:3240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vDxQAAANsAAAAPAAAAZHJzL2Rvd25yZXYueG1sRI/dagIx&#10;FITvBd8hHKE3otm2IL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BFXuvD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1401BA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5EDE86EE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0A782A7B" w14:textId="77777777" w:rsidTr="00F77E6D">
                    <w:trPr>
                      <w:trHeight w:val="978"/>
                    </w:trPr>
                    <w:tc>
                      <w:tcPr>
                        <w:tcW w:w="2508" w:type="dxa"/>
                      </w:tcPr>
                      <w:p w14:paraId="6FCFFBD0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4080" behindDoc="0" locked="0" layoutInCell="1" allowOverlap="1" wp14:anchorId="12CDF9F2" wp14:editId="02FA71CA">
                                  <wp:simplePos x="0" y="0"/>
                                  <wp:positionH relativeFrom="column">
                                    <wp:posOffset>20651</wp:posOffset>
                                  </wp:positionH>
                                  <wp:positionV relativeFrom="paragraph">
                                    <wp:posOffset>35906</wp:posOffset>
                                  </wp:positionV>
                                  <wp:extent cx="559966" cy="528125"/>
                                  <wp:effectExtent l="38100" t="0" r="50165" b="62865"/>
                                  <wp:wrapNone/>
                                  <wp:docPr id="65" name="Group 6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9966" cy="528125"/>
                                            <a:chOff x="-21125" y="0"/>
                                            <a:chExt cx="559966" cy="528125"/>
                                          </a:xfrm>
                                        </wpg:grpSpPr>
                                        <wps:wsp>
                                          <wps:cNvPr id="66" name="Straight Arrow Connector 66"/>
                                          <wps:cNvCnPr/>
                                          <wps:spPr>
                                            <a:xfrm flipH="1" flipV="1">
                                              <a:off x="-21125" y="165980"/>
                                              <a:ext cx="240965" cy="18563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7" name="Text Box 67"/>
                                          <wps:cNvSpPr txBox="1"/>
                                          <wps:spPr>
                                            <a:xfrm>
                                              <a:off x="218269" y="0"/>
                                              <a:ext cx="24574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A1ADFE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8" name="Straight Arrow Connector 68"/>
                                          <wps:cNvCnPr/>
                                          <wps:spPr>
                                            <a:xfrm flipV="1">
                                              <a:off x="215397" y="29046"/>
                                              <a:ext cx="323444" cy="323198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9" name="Text Box 69"/>
                                          <wps:cNvSpPr txBox="1"/>
                                          <wps:spPr>
                                            <a:xfrm>
                                              <a:off x="34305" y="108541"/>
                                              <a:ext cx="253365" cy="26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25765CB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0" name="Text Box 70"/>
                                          <wps:cNvSpPr txBox="1"/>
                                          <wps:spPr>
                                            <a:xfrm>
                                              <a:off x="174041" y="264600"/>
                                              <a:ext cx="245745" cy="263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8C51E28" w14:textId="77777777" w:rsidR="00F77E6D" w:rsidRPr="002642E1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2642E1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1" name="Straight Arrow Connector 71"/>
                                          <wps:cNvCnPr/>
                                          <wps:spPr>
                                            <a:xfrm>
                                              <a:off x="219104" y="352755"/>
                                              <a:ext cx="0" cy="17536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2CDF9F2" id="Group 65" o:spid="_x0000_s1205" style="position:absolute;left:0;text-align:left;margin-left:1.65pt;margin-top:2.85pt;width:44.1pt;height:41.6pt;z-index:251694080;mso-width-relative:margin;mso-height-relative:margin" coordorigin="-211" coordsize="5599,5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">
                                  <v:shape id="Straight Arrow Connector 66" o:spid="_x0000_s1206" type="#_x0000_t32" style="position:absolute;left:-211;top:1659;width:2409;height:1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67" o:spid="_x0000_s1207" type="#_x0000_t202" style="position:absolute;left:2182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Qs6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SAfwe1L+gFy+gcAAP//AwBQSwECLQAUAAYACAAAACEA2+H2y+4AAACFAQAAEwAAAAAAAAAA&#10;AAAAAAAAAAAAW0NvbnRlbnRfVHlwZXNdLnhtbFBLAQItABQABgAIAAAAIQBa9CxbvwAAABUBAAAL&#10;AAAAAAAAAAAAAAAAAB8BAABfcmVscy8ucmVsc1BLAQItABQABgAIAAAAIQCKaQs6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A1ADFE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68" o:spid="_x0000_s1208" type="#_x0000_t32" style="position:absolute;left:2153;top:290;width:3235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Text Box 69" o:spid="_x0000_s1209" type="#_x0000_t202" style="position:absolute;left:343;top:1085;width:2533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25765CB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0" o:spid="_x0000_s1210" type="#_x0000_t202" style="position:absolute;left:1740;top:2646;width:2457;height:26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8C51E28" w14:textId="77777777" w:rsidR="00F77E6D" w:rsidRPr="002642E1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2642E1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1" o:spid="_x0000_s1211" type="#_x0000_t32" style="position:absolute;left:2191;top:3527;width:0;height:17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18FC5406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3056" behindDoc="0" locked="0" layoutInCell="1" allowOverlap="1" wp14:anchorId="5CEC00B0" wp14:editId="64E34385">
                                  <wp:simplePos x="0" y="0"/>
                                  <wp:positionH relativeFrom="column">
                                    <wp:posOffset>27054</wp:posOffset>
                                  </wp:positionH>
                                  <wp:positionV relativeFrom="paragraph">
                                    <wp:posOffset>59489</wp:posOffset>
                                  </wp:positionV>
                                  <wp:extent cx="650546" cy="528288"/>
                                  <wp:effectExtent l="0" t="38100" r="35560" b="5715"/>
                                  <wp:wrapNone/>
                                  <wp:docPr id="575" name="Group 5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50546" cy="528288"/>
                                            <a:chOff x="55769" y="40516"/>
                                            <a:chExt cx="650981" cy="528321"/>
                                          </a:xfrm>
                                        </wpg:grpSpPr>
                                        <wps:wsp>
                                          <wps:cNvPr id="64" name="Straight Arrow Connector 64"/>
                                          <wps:cNvCnPr/>
                                          <wps:spPr>
                                            <a:xfrm>
                                              <a:off x="84500" y="365760"/>
                                              <a:ext cx="6222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2" name="Text Box 72"/>
                                          <wps:cNvSpPr txBox="1"/>
                                          <wps:spPr>
                                            <a:xfrm>
                                              <a:off x="55769" y="40516"/>
                                              <a:ext cx="245745" cy="26416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2B4B05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3" name="Straight Arrow Connector 73"/>
                                          <wps:cNvCnPr/>
                                          <wps:spPr>
                                            <a:xfrm flipV="1">
                                              <a:off x="81481" y="41117"/>
                                              <a:ext cx="324000" cy="32381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74" name="Text Box 74"/>
                                          <wps:cNvSpPr txBox="1"/>
                                          <wps:spPr>
                                            <a:xfrm>
                                              <a:off x="225970" y="304677"/>
                                              <a:ext cx="253365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27D557C" w14:textId="77777777" w:rsidR="00F77E6D" w:rsidRPr="00363F88" w:rsidRDefault="00F77E6D" w:rsidP="00FE7A3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363F88">
                                                  <w:rPr>
                                                    <w:rFonts w:asciiTheme="majorBidi" w:hAnsiTheme="majorBidi" w:cstheme="majorBidi"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CEC00B0" id="Group 575" o:spid="_x0000_s1212" style="position:absolute;left:0;text-align:left;margin-left:2.15pt;margin-top:4.7pt;width:51.2pt;height:41.6pt;z-index:251693056;mso-width-relative:margin;mso-height-relative:margin" coordorigin="557,405" coordsize="6509,5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">
                                  <v:shape id="Straight Arrow Connector 64" o:spid="_x0000_s1213" type="#_x0000_t32" style="position:absolute;left:845;top:3657;width:62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72" o:spid="_x0000_s1214" type="#_x0000_t202" style="position:absolute;left:557;top:405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42B4B05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73" o:spid="_x0000_s1215" type="#_x0000_t32" style="position:absolute;left:814;top:411;width:3240;height:32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Text Box 74" o:spid="_x0000_s1216" type="#_x0000_t202" style="position:absolute;left:2259;top:3046;width:2534;height:26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OQ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D/YgOQ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27D557C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302E97" w14:textId="77777777" w:rsidR="00FE7A32" w:rsidRDefault="00FE7A32" w:rsidP="00F77E6D">
                        <w:pPr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F025912" w14:textId="77777777" w:rsidR="00FE7A32" w:rsidRPr="00C4512D" w:rsidRDefault="00FE7A32" w:rsidP="00F77E6D">
                  <w:pPr>
                    <w:rPr>
                      <w:rFonts w:asciiTheme="majorBidi" w:hAnsiTheme="majorBidi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59A7C3F0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9893E3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تساو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33"/>
                    <w:gridCol w:w="2594"/>
                  </w:tblGrid>
                  <w:tr w:rsidR="00FE7A32" w14:paraId="15E01CD0" w14:textId="77777777" w:rsidTr="00F77E6D">
                    <w:tc>
                      <w:tcPr>
                        <w:tcW w:w="2433" w:type="dxa"/>
                      </w:tcPr>
                      <w:p w14:paraId="0125DA65" w14:textId="77777777" w:rsidR="00FE7A32" w:rsidRDefault="00FE7A32" w:rsidP="00F77E6D">
                        <w:pPr>
                          <w:spacing w:line="360" w:lineRule="auto"/>
                          <w:jc w:val="center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700" w:dyaOrig="740" w14:anchorId="46EC60A7">
                            <v:shape id="_x0000_i1165" type="#_x0000_t75" style="width:76.4pt;height:34pt" o:ole="">
                              <v:imagedata r:id="rId291" o:title=""/>
                            </v:shape>
                            <o:OLEObject Type="Embed" ProgID="Equation.DSMT4" ShapeID="_x0000_i1165" DrawAspect="Content" ObjectID="_1786697108" r:id="rId292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24381090" w14:textId="77777777" w:rsidR="00FE7A32" w:rsidRDefault="00FE7A32" w:rsidP="00F77E6D">
                        <w:pPr>
                          <w:spacing w:line="360" w:lineRule="auto"/>
                          <w:jc w:val="right"/>
                          <w:rPr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880" w:dyaOrig="740" w14:anchorId="7544B617">
                            <v:shape id="_x0000_i1166" type="#_x0000_t75" style="width:84.4pt;height:34pt" o:ole="">
                              <v:imagedata r:id="rId293" o:title=""/>
                            </v:shape>
                            <o:OLEObject Type="Embed" ProgID="Equation.DSMT4" ShapeID="_x0000_i1166" DrawAspect="Content" ObjectID="_1786697109" r:id="rId294"/>
                          </w:object>
                        </w:r>
                      </w:p>
                    </w:tc>
                  </w:tr>
                  <w:tr w:rsidR="00FE7A32" w14:paraId="65D2FE4F" w14:textId="77777777" w:rsidTr="00F77E6D">
                    <w:tc>
                      <w:tcPr>
                        <w:tcW w:w="2433" w:type="dxa"/>
                      </w:tcPr>
                      <w:p w14:paraId="51BE14E4" w14:textId="77777777" w:rsidR="00FE7A32" w:rsidRPr="005F473F" w:rsidRDefault="00FE7A32" w:rsidP="00F77E6D">
                        <w:pPr>
                          <w:spacing w:line="360" w:lineRule="auto"/>
                          <w:jc w:val="center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20" w:dyaOrig="740" w14:anchorId="680A7EDF">
                            <v:shape id="_x0000_i1167" type="#_x0000_t75" style="width:58pt;height:32.8pt" o:ole="">
                              <v:imagedata r:id="rId295" o:title=""/>
                            </v:shape>
                            <o:OLEObject Type="Embed" ProgID="Equation.DSMT4" ShapeID="_x0000_i1167" DrawAspect="Content" ObjectID="_1786697110" r:id="rId296"/>
                          </w:object>
                        </w:r>
                      </w:p>
                    </w:tc>
                    <w:tc>
                      <w:tcPr>
                        <w:tcW w:w="2594" w:type="dxa"/>
                      </w:tcPr>
                      <w:p w14:paraId="04344F4D" w14:textId="77777777" w:rsidR="00FE7A32" w:rsidRPr="005F473F" w:rsidRDefault="00FE7A3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920" w:dyaOrig="740" w14:anchorId="75B22E37">
                            <v:shape id="_x0000_i1168" type="#_x0000_t75" style="width:88pt;height:34.8pt" o:ole="">
                              <v:imagedata r:id="rId297" o:title=""/>
                            </v:shape>
                            <o:OLEObject Type="Embed" ProgID="Equation.DSMT4" ShapeID="_x0000_i1168" DrawAspect="Content" ObjectID="_1786697111" r:id="rId298"/>
                          </w:object>
                        </w:r>
                      </w:p>
                    </w:tc>
                  </w:tr>
                </w:tbl>
                <w:p w14:paraId="6A730586" w14:textId="77777777" w:rsidR="00FE7A32" w:rsidRPr="00090EBF" w:rsidRDefault="00FE7A3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7D495D28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414BB5C" w14:textId="77777777" w:rsidR="00FE7A32" w:rsidRPr="00D2398C" w:rsidRDefault="00FE7A3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A6484D8" w14:textId="77777777" w:rsidR="00FE7A32" w:rsidRPr="00D41BE1" w:rsidRDefault="00FE7A3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ضرب عدد در بردار</w:t>
                  </w:r>
                </w:p>
              </w:tc>
            </w:tr>
            <w:tr w:rsidR="00FE7A32" w:rsidRPr="00CC1410" w14:paraId="4C181B4F" w14:textId="77777777" w:rsidTr="00F77E6D">
              <w:trPr>
                <w:trHeight w:val="35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287D021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1248" behindDoc="0" locked="0" layoutInCell="1" allowOverlap="1" wp14:anchorId="7DA21F27" wp14:editId="4F921334">
                            <wp:simplePos x="0" y="0"/>
                            <wp:positionH relativeFrom="column">
                              <wp:posOffset>-48788</wp:posOffset>
                            </wp:positionH>
                            <wp:positionV relativeFrom="paragraph">
                              <wp:posOffset>201660</wp:posOffset>
                            </wp:positionV>
                            <wp:extent cx="800670" cy="536977"/>
                            <wp:effectExtent l="0" t="0" r="57150" b="34925"/>
                            <wp:wrapNone/>
                            <wp:docPr id="75" name="Group 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00670" cy="536977"/>
                                      <a:chOff x="364997" y="-637161"/>
                                      <a:chExt cx="800811" cy="537038"/>
                                    </a:xfrm>
                                  </wpg:grpSpPr>
                                  <wps:wsp>
                                    <wps:cNvPr id="76" name="Straight Arrow Connector 76"/>
                                    <wps:cNvCnPr/>
                                    <wps:spPr>
                                      <a:xfrm flipH="1">
                                        <a:off x="648796" y="-515994"/>
                                        <a:ext cx="504089" cy="216024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>
                                        <a:off x="687906" y="-166612"/>
                                        <a:ext cx="47790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" name="Text Box 85"/>
                                    <wps:cNvSpPr txBox="1"/>
                                    <wps:spPr>
                                      <a:xfrm>
                                        <a:off x="824991" y="-637161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487269F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6" name="Text Box 86"/>
                                    <wps:cNvSpPr txBox="1"/>
                                    <wps:spPr>
                                      <a:xfrm>
                                        <a:off x="773206" y="-364283"/>
                                        <a:ext cx="25336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12B4CD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7" name="Straight Arrow Connector 87"/>
                                    <wps:cNvCnPr/>
                                    <wps:spPr>
                                      <a:xfrm>
                                        <a:off x="560529" y="-484744"/>
                                        <a:ext cx="0" cy="28803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8" name="Text Box 88"/>
                                    <wps:cNvSpPr txBox="1"/>
                                    <wps:spPr>
                                      <a:xfrm>
                                        <a:off x="364997" y="-508976"/>
                                        <a:ext cx="245745" cy="2641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68077E" w14:textId="77777777" w:rsidR="00F77E6D" w:rsidRPr="00363F88" w:rsidRDefault="00F77E6D" w:rsidP="00FE7A3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363F88">
                                            <w:rPr>
                                              <w:rFonts w:asciiTheme="majorBidi" w:hAnsiTheme="majorBidi" w:cstheme="majorBidi"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DA21F27" id="Group 75" o:spid="_x0000_s1217" style="position:absolute;left:0;text-align:left;margin-left:-3.85pt;margin-top:15.9pt;width:63.05pt;height:42.3pt;z-index:251701248;mso-width-relative:margin;mso-height-relative:margin" coordorigin="3649,-6371" coordsize="8008,5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">
                            <v:shape id="Straight Arrow Connector 76" o:spid="_x0000_s1218" type="#_x0000_t32" style="position:absolute;left:6487;top:-5159;width:5041;height:21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" strokecolor="black [3200]" strokeweight="1.5pt">
                              <v:stroke endarrow="block" joinstyle="miter"/>
                            </v:shape>
                            <v:shape id="Straight Arrow Connector 84" o:spid="_x0000_s1219" type="#_x0000_t32" style="position:absolute;left:6879;top:-1666;width:47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" strokecolor="black [3200]" strokeweight="1.5pt">
                              <v:stroke endarrow="block" joinstyle="miter"/>
                            </v:shape>
                            <v:shape id="Text Box 85" o:spid="_x0000_s1220" type="#_x0000_t202" style="position:absolute;left:8249;top:-6371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487269F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86" o:spid="_x0000_s1221" type="#_x0000_t202" style="position:absolute;left:7732;top:-3642;width:2533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5B12B4CD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87" o:spid="_x0000_s1222" type="#_x0000_t32" style="position:absolute;left:5605;top:-4847;width:0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88" o:spid="_x0000_s1223" type="#_x0000_t202" style="position:absolute;left:3649;top:-5089;width:2458;height:26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168077E" w14:textId="77777777" w:rsidR="00F77E6D" w:rsidRPr="00363F88" w:rsidRDefault="00F77E6D" w:rsidP="00FE7A32">
                                    <w:pPr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363F88">
                                      <w:rPr>
                                        <w:rFonts w:asciiTheme="majorBidi" w:hAnsiTheme="majorBidi" w:cstheme="majorBidi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a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و </w:t>
                  </w:r>
                  <w:r w:rsidRPr="00B02D86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c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اده شده</w:t>
                  </w:r>
                  <w:r w:rsidRPr="006015F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، بردار مور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ظر را رسم کن</w:t>
                  </w:r>
                  <w:r w:rsidRPr="00B02D8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02D8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02D8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2F483A8F" w14:textId="77777777" w:rsidR="00FE7A32" w:rsidRPr="00B02D8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FE7A32" w14:paraId="5B5512D7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00FB5F1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4FA3E1D3">
                            <v:shape id="_x0000_i1169" type="#_x0000_t75" style="width:57.6pt;height:16pt" o:ole="">
                              <v:imagedata r:id="rId299" o:title=""/>
                            </v:shape>
                            <o:OLEObject Type="Embed" ProgID="Equation.DSMT4" ShapeID="_x0000_i1169" DrawAspect="Content" ObjectID="_1786697112" r:id="rId30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7C99E0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80" w:dyaOrig="340" w14:anchorId="5D1B4094">
                            <v:shape id="_x0000_i1170" type="#_x0000_t75" style="width:48pt;height:16pt" o:ole="">
                              <v:imagedata r:id="rId301" o:title=""/>
                            </v:shape>
                            <o:OLEObject Type="Embed" ProgID="Equation.DSMT4" ShapeID="_x0000_i1170" DrawAspect="Content" ObjectID="_1786697113" r:id="rId302"/>
                          </w:object>
                        </w:r>
                      </w:p>
                      <w:p w14:paraId="35280503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E7A32" w14:paraId="57C8C430" w14:textId="77777777" w:rsidTr="00F77E6D">
                    <w:trPr>
                      <w:trHeight w:val="1134"/>
                    </w:trPr>
                    <w:tc>
                      <w:tcPr>
                        <w:tcW w:w="2508" w:type="dxa"/>
                      </w:tcPr>
                      <w:p w14:paraId="69C0984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00" w:dyaOrig="340" w14:anchorId="7989614D">
                            <v:shape id="_x0000_i1171" type="#_x0000_t75" style="width:57.6pt;height:16pt" o:ole="">
                              <v:imagedata r:id="rId303" o:title=""/>
                            </v:shape>
                            <o:OLEObject Type="Embed" ProgID="Equation.DSMT4" ShapeID="_x0000_i1171" DrawAspect="Content" ObjectID="_1786697114" r:id="rId304"/>
                          </w:object>
                        </w:r>
                      </w:p>
                      <w:p w14:paraId="1C9E8AED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0944633E" w14:textId="77777777" w:rsidR="00FE7A3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040" w:dyaOrig="340" w14:anchorId="2666CAA0">
                            <v:shape id="_x0000_i1172" type="#_x0000_t75" style="width:46pt;height:16pt" o:ole="">
                              <v:imagedata r:id="rId305" o:title=""/>
                            </v:shape>
                            <o:OLEObject Type="Embed" ProgID="Equation.DSMT4" ShapeID="_x0000_i1172" DrawAspect="Content" ObjectID="_1786697115" r:id="rId306"/>
                          </w:object>
                        </w:r>
                      </w:p>
                      <w:p w14:paraId="1F9FFD65" w14:textId="77777777" w:rsidR="00FE7A32" w:rsidRDefault="00FE7A32" w:rsidP="00F77E6D">
                        <w:pPr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4C1B3DA1" w14:textId="77777777" w:rsidR="00FE7A32" w:rsidRPr="00BE5AF6" w:rsidRDefault="00FE7A3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585EDCC" w14:textId="77777777" w:rsidTr="00F77E6D">
              <w:trPr>
                <w:trHeight w:val="181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DC8D06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اصل عبار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ها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4F1B0B87" w14:textId="77777777" w:rsidR="00FE7A32" w:rsidRDefault="00FE7A32" w:rsidP="00F77E6D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880" w:dyaOrig="740" w14:anchorId="50781525">
                      <v:shape id="_x0000_i1173" type="#_x0000_t75" style="width:76.4pt;height:31.2pt" o:ole="">
                        <v:imagedata r:id="rId307" o:title=""/>
                      </v:shape>
                      <o:OLEObject Type="Embed" ProgID="Equation.DSMT4" ShapeID="_x0000_i1173" DrawAspect="Content" ObjectID="_1786697116" r:id="rId308"/>
                    </w:object>
                  </w:r>
                </w:p>
                <w:p w14:paraId="5B96068B" w14:textId="77777777" w:rsidR="00FE7A32" w:rsidRPr="006015F2" w:rsidRDefault="00FE7A32" w:rsidP="00F77E6D">
                  <w:pPr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30"/>
                      <w:sz w:val="28"/>
                      <w:szCs w:val="28"/>
                    </w:rPr>
                    <w:object w:dxaOrig="1980" w:dyaOrig="740" w14:anchorId="29D00F0C">
                      <v:shape id="_x0000_i1174" type="#_x0000_t75" style="width:80.8pt;height:31.2pt" o:ole="">
                        <v:imagedata r:id="rId309" o:title=""/>
                      </v:shape>
                      <o:OLEObject Type="Embed" ProgID="Equation.DSMT4" ShapeID="_x0000_i1174" DrawAspect="Content" ObjectID="_1786697117" r:id="rId310"/>
                    </w:object>
                  </w:r>
                </w:p>
              </w:tc>
            </w:tr>
            <w:tr w:rsidR="00FE7A32" w:rsidRPr="00CC1410" w14:paraId="1F7C50B6" w14:textId="77777777" w:rsidTr="00F77E6D">
              <w:trPr>
                <w:trHeight w:val="1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E0062C9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عادله ها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ختصات ز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حل کن</w:t>
                  </w:r>
                  <w:r w:rsidRPr="002E189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E189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2E189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6C67CFE2" w14:textId="77777777" w:rsidTr="00F77E6D">
                    <w:trPr>
                      <w:trHeight w:val="928"/>
                    </w:trPr>
                    <w:tc>
                      <w:tcPr>
                        <w:tcW w:w="2508" w:type="dxa"/>
                      </w:tcPr>
                      <w:p w14:paraId="0FDA6AED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340" w:dyaOrig="740" w14:anchorId="2DDE1AB3">
                            <v:shape id="_x0000_i1175" type="#_x0000_t75" style="width:61.2pt;height:34.8pt" o:ole="">
                              <v:imagedata r:id="rId311" o:title=""/>
                            </v:shape>
                            <o:OLEObject Type="Embed" ProgID="Equation.DSMT4" ShapeID="_x0000_i1175" DrawAspect="Content" ObjectID="_1786697118" r:id="rId31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944B88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40" w:dyaOrig="740" w14:anchorId="3CB3089D">
                            <v:shape id="_x0000_i1176" type="#_x0000_t75" style="width:51.6pt;height:34.8pt" o:ole="">
                              <v:imagedata r:id="rId313" o:title=""/>
                            </v:shape>
                            <o:OLEObject Type="Embed" ProgID="Equation.DSMT4" ShapeID="_x0000_i1176" DrawAspect="Content" ObjectID="_1786697119" r:id="rId314"/>
                          </w:object>
                        </w:r>
                      </w:p>
                    </w:tc>
                  </w:tr>
                </w:tbl>
                <w:p w14:paraId="659EFDD2" w14:textId="77777777" w:rsidR="00FE7A32" w:rsidRDefault="00FE7A32" w:rsidP="00F77E6D">
                  <w:pPr>
                    <w:pStyle w:val="ListParagraph"/>
                    <w:ind w:left="360"/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F310D69" w14:textId="77777777" w:rsidR="00FE7A32" w:rsidRPr="00CC1410" w:rsidRDefault="00FE7A3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FE7A32" w:rsidRPr="00CC1410" w14:paraId="4A23AD10" w14:textId="77777777" w:rsidTr="00F77E6D">
              <w:trPr>
                <w:trHeight w:val="22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7DC774C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توجه به بردار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b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ختصات 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AmuzehNewNormalPS"/>
                      <w:sz w:val="28"/>
                      <w:szCs w:val="28"/>
                    </w:rPr>
                    <w:t xml:space="preserve"> </w:t>
                  </w:r>
                  <w:r w:rsidRPr="006015F2">
                    <w:rPr>
                      <w:rFonts w:asciiTheme="majorBidi" w:hAnsiTheme="majorBidi" w:cstheme="majorBidi"/>
                      <w:sz w:val="28"/>
                      <w:szCs w:val="28"/>
                    </w:rPr>
                    <w:t>c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به دست آور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3132"/>
                    <w:gridCol w:w="1885"/>
                  </w:tblGrid>
                  <w:tr w:rsidR="00FE7A32" w14:paraId="318A9D81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7FD965B6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240" w:dyaOrig="340" w14:anchorId="3B5E42BB">
                            <v:shape id="_x0000_i1177" type="#_x0000_t75" style="width:56pt;height:16pt" o:ole="">
                              <v:imagedata r:id="rId315" o:title=""/>
                            </v:shape>
                            <o:OLEObject Type="Embed" ProgID="Equation.DSMT4" ShapeID="_x0000_i1177" DrawAspect="Content" ObjectID="_1786697120" r:id="rId316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522005C8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80" w:dyaOrig="740" w14:anchorId="2A32D5A7">
                            <v:shape id="_x0000_i1178" type="#_x0000_t75" style="width:74.8pt;height:32pt" o:ole="">
                              <v:imagedata r:id="rId317" o:title=""/>
                            </v:shape>
                            <o:OLEObject Type="Embed" ProgID="Equation.DSMT4" ShapeID="_x0000_i1178" DrawAspect="Content" ObjectID="_1786697121" r:id="rId318"/>
                          </w:object>
                        </w:r>
                      </w:p>
                    </w:tc>
                  </w:tr>
                  <w:tr w:rsidR="00FE7A32" w14:paraId="4B7194DC" w14:textId="77777777" w:rsidTr="00F77E6D">
                    <w:tc>
                      <w:tcPr>
                        <w:tcW w:w="3132" w:type="dxa"/>
                        <w:vAlign w:val="center"/>
                      </w:tcPr>
                      <w:p w14:paraId="2DC91B28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6015F2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359" w:dyaOrig="340" w14:anchorId="7B3B39B6">
                            <v:shape id="_x0000_i1179" type="#_x0000_t75" style="width:60.4pt;height:16pt" o:ole="">
                              <v:imagedata r:id="rId319" o:title=""/>
                            </v:shape>
                            <o:OLEObject Type="Embed" ProgID="Equation.DSMT4" ShapeID="_x0000_i1179" DrawAspect="Content" ObjectID="_1786697122" r:id="rId320"/>
                          </w:object>
                        </w:r>
                      </w:p>
                    </w:tc>
                    <w:tc>
                      <w:tcPr>
                        <w:tcW w:w="1885" w:type="dxa"/>
                        <w:vAlign w:val="center"/>
                      </w:tcPr>
                      <w:p w14:paraId="17239757" w14:textId="77777777" w:rsidR="00FE7A32" w:rsidRPr="006015F2" w:rsidRDefault="00FE7A32" w:rsidP="00F77E6D">
                        <w:pPr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177462">
                          <w:rPr>
                            <w:rFonts w:ascii="Vazirmatn" w:hAnsi="Vazirmatn" w:cs="B Nazanin"/>
                            <w:b/>
                            <w:bCs/>
                            <w:position w:val="-30"/>
                            <w:sz w:val="28"/>
                            <w:szCs w:val="28"/>
                          </w:rPr>
                          <w:object w:dxaOrig="1719" w:dyaOrig="740" w14:anchorId="2A21F75A">
                            <v:shape id="_x0000_i1180" type="#_x0000_t75" style="width:70.4pt;height:31.2pt" o:ole="">
                              <v:imagedata r:id="rId321" o:title=""/>
                            </v:shape>
                            <o:OLEObject Type="Embed" ProgID="Equation.DSMT4" ShapeID="_x0000_i1180" DrawAspect="Content" ObjectID="_1786697123" r:id="rId322"/>
                          </w:object>
                        </w:r>
                      </w:p>
                    </w:tc>
                  </w:tr>
                </w:tbl>
                <w:p w14:paraId="5F6894DC" w14:textId="77777777" w:rsidR="00FE7A32" w:rsidRPr="00086D93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67E8ABA7" w14:textId="77777777" w:rsidTr="00F77E6D">
              <w:trPr>
                <w:trHeight w:val="2866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5B3234A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هر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ردار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رو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امتداده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اده شده تج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ه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545DBDFA" w14:textId="77777777" w:rsidR="00FE7A32" w:rsidRPr="00177462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8176" behindDoc="0" locked="0" layoutInCell="1" allowOverlap="1" wp14:anchorId="31F78B6E" wp14:editId="00ACD720">
                            <wp:simplePos x="0" y="0"/>
                            <wp:positionH relativeFrom="column">
                              <wp:posOffset>1838325</wp:posOffset>
                            </wp:positionH>
                            <wp:positionV relativeFrom="paragraph">
                              <wp:posOffset>50165</wp:posOffset>
                            </wp:positionV>
                            <wp:extent cx="1140019" cy="631062"/>
                            <wp:effectExtent l="0" t="19050" r="22225" b="36195"/>
                            <wp:wrapNone/>
                            <wp:docPr id="89" name="Group 8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140019" cy="631062"/>
                                      <a:chOff x="106334" y="504"/>
                                      <a:chExt cx="2015293" cy="1078568"/>
                                    </a:xfrm>
                                  </wpg:grpSpPr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 rot="10800000" flipH="1" flipV="1">
                                        <a:off x="417831" y="1174"/>
                                        <a:ext cx="1242558" cy="89690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Connector 91"/>
                                    <wps:cNvCnPr/>
                                    <wps:spPr>
                                      <a:xfrm rot="10800000" flipH="1" flipV="1">
                                        <a:off x="418025" y="505"/>
                                        <a:ext cx="1703602" cy="504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Connector 92"/>
                                    <wps:cNvCnPr/>
                                    <wps:spPr>
                                      <a:xfrm rot="10800000" flipV="1">
                                        <a:off x="106334" y="504"/>
                                        <a:ext cx="311588" cy="107856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D597B85" id="Group 89" o:spid="_x0000_s1026" style="position:absolute;left:0;text-align:left;margin-left:144.75pt;margin-top:3.95pt;width:89.75pt;height:49.7pt;rotation:180;flip:x;z-index:251698176;mso-width-relative:margin;mso-height-relative:margin" coordorigin="1063,5" coordsize="20152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">
                            <v:shape id="Straight Arrow Connector 90" o:spid="_x0000_s1027" type="#_x0000_t32" style="position:absolute;left:4178;top:11;width:12425;height:89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1" o:spid="_x0000_s1028" style="position:absolute;rotation:180;flip:x y;visibility:visible;mso-wrap-style:square" from="4180,5" to="21216,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2" o:spid="_x0000_s1029" style="position:absolute;rotation:180;flip:y;visibility:visible;mso-wrap-style:square" from="1063,5" to="4179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7152" behindDoc="0" locked="0" layoutInCell="1" allowOverlap="1" wp14:anchorId="01C5AA24" wp14:editId="171CCD72">
                            <wp:simplePos x="0" y="0"/>
                            <wp:positionH relativeFrom="column">
                              <wp:posOffset>41749</wp:posOffset>
                            </wp:positionH>
                            <wp:positionV relativeFrom="paragraph">
                              <wp:posOffset>27819</wp:posOffset>
                            </wp:positionV>
                            <wp:extent cx="1211305" cy="653307"/>
                            <wp:effectExtent l="0" t="19050" r="27305" b="33020"/>
                            <wp:wrapNone/>
                            <wp:docPr id="93" name="Group 9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211305" cy="653307"/>
                                      <a:chOff x="0" y="0"/>
                                      <a:chExt cx="1762369" cy="918308"/>
                                    </a:xfrm>
                                  </wpg:grpSpPr>
                                  <wps:wsp>
                                    <wps:cNvPr id="94" name="Straight Arrow Connector 94"/>
                                    <wps:cNvCnPr/>
                                    <wps:spPr>
                                      <a:xfrm>
                                        <a:off x="418123" y="0"/>
                                        <a:ext cx="800625" cy="513422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" name="Straight Connector 95"/>
                                    <wps:cNvCnPr/>
                                    <wps:spPr>
                                      <a:xfrm>
                                        <a:off x="418123" y="0"/>
                                        <a:ext cx="1344246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" name="Straight Connector 96"/>
                                    <wps:cNvCnPr/>
                                    <wps:spPr>
                                      <a:xfrm flipH="1">
                                        <a:off x="0" y="0"/>
                                        <a:ext cx="418123" cy="91830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3B600D3" id="Group 93" o:spid="_x0000_s1026" style="position:absolute;left:0;text-align:left;margin-left:3.3pt;margin-top:2.2pt;width:95.4pt;height:51.45pt;z-index:251697152;mso-width-relative:margin;mso-height-relative:margin" coordsize="17623,9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">
                            <v:shape id="Straight Arrow Connector 94" o:spid="_x0000_s1027" type="#_x0000_t32" style="position:absolute;left:4181;width:8006;height:5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" strokecolor="black [3213]" strokeweight="3pt">
                              <v:stroke endarrow="block" joinstyle="miter"/>
                            </v:shape>
                            <v:line id="Straight Connector 95" o:spid="_x0000_s1028" style="position:absolute;visibility:visible;mso-wrap-style:square" from="4181,0" to="1762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96" o:spid="_x0000_s1029" style="position:absolute;flip:x;visibility:visible;mso-wrap-style:square" from="0,0" to="4181,9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B4DEF78" w14:textId="77777777" w:rsidR="00FE7A32" w:rsidRPr="00BE5A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9200" behindDoc="0" locked="0" layoutInCell="1" allowOverlap="1" wp14:anchorId="47024D64" wp14:editId="3E5FBEA5">
                            <wp:simplePos x="0" y="0"/>
                            <wp:positionH relativeFrom="column">
                              <wp:posOffset>1783080</wp:posOffset>
                            </wp:positionH>
                            <wp:positionV relativeFrom="paragraph">
                              <wp:posOffset>596750</wp:posOffset>
                            </wp:positionV>
                            <wp:extent cx="1249777" cy="688432"/>
                            <wp:effectExtent l="0" t="0" r="26670" b="16510"/>
                            <wp:wrapNone/>
                            <wp:docPr id="97" name="Group 9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 flipH="1">
                                      <a:off x="0" y="0"/>
                                      <a:ext cx="1249777" cy="688432"/>
                                      <a:chOff x="-57446" y="-70003"/>
                                      <a:chExt cx="1817813" cy="968151"/>
                                    </a:xfrm>
                                  </wpg:grpSpPr>
                                  <wps:wsp>
                                    <wps:cNvPr id="98" name="Straight Arrow Connector 98"/>
                                    <wps:cNvCnPr/>
                                    <wps:spPr>
                                      <a:xfrm rot="10800000" flipH="1">
                                        <a:off x="702086" y="106330"/>
                                        <a:ext cx="158" cy="79180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9" name="Straight Connector 99"/>
                                    <wps:cNvCnPr/>
                                    <wps:spPr>
                                      <a:xfrm rot="10800000" flipH="1">
                                        <a:off x="702007" y="365227"/>
                                        <a:ext cx="1058360" cy="53292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0" name="Straight Connector 100"/>
                                    <wps:cNvCnPr/>
                                    <wps:spPr>
                                      <a:xfrm rot="10800000" flipH="1" flipV="1">
                                        <a:off x="-57446" y="-70003"/>
                                        <a:ext cx="759532" cy="96815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6BFB66" id="Group 97" o:spid="_x0000_s1026" style="position:absolute;left:0;text-align:left;margin-left:140.4pt;margin-top:47pt;width:98.4pt;height:54.2pt;rotation:180;flip:x;z-index:251699200;mso-width-relative:margin;mso-height-relative:margin" coordorigin="-574,-700" coordsize="18178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">
                            <v:shape id="Straight Arrow Connector 98" o:spid="_x0000_s1027" type="#_x0000_t32" style="position:absolute;left:7020;top:1063;width:2;height:7918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" strokecolor="black [3213]" strokeweight="3pt">
                              <v:stroke endarrow="block" joinstyle="miter"/>
                            </v:shape>
                            <v:line id="Straight Connector 99" o:spid="_x0000_s1028" style="position:absolute;rotation:180;flip:x;visibility:visible;mso-wrap-style:square" from="7020,3652" to="17603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" strokecolor="black [3213]" strokeweight="1pt">
                              <v:stroke joinstyle="miter"/>
                            </v:line>
                            <v:line id="Straight Connector 100" o:spid="_x0000_s1029" style="position:absolute;rotation:180;flip:x y;visibility:visible;mso-wrap-style:square" from="-574,-700" to="7020,8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0224" behindDoc="0" locked="0" layoutInCell="1" allowOverlap="1" wp14:anchorId="7A21A2D8" wp14:editId="77712FAD">
                            <wp:simplePos x="0" y="0"/>
                            <wp:positionH relativeFrom="column">
                              <wp:posOffset>273786</wp:posOffset>
                            </wp:positionH>
                            <wp:positionV relativeFrom="paragraph">
                              <wp:posOffset>598726</wp:posOffset>
                            </wp:positionV>
                            <wp:extent cx="779060" cy="594182"/>
                            <wp:effectExtent l="19050" t="0" r="21590" b="34925"/>
                            <wp:wrapNone/>
                            <wp:docPr id="101" name="Group 1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 rot="10800000">
                                      <a:off x="0" y="0"/>
                                      <a:ext cx="779060" cy="594182"/>
                                      <a:chOff x="-158717" y="366000"/>
                                      <a:chExt cx="1133767" cy="835952"/>
                                    </a:xfrm>
                                  </wpg:grpSpPr>
                                  <wps:wsp>
                                    <wps:cNvPr id="102" name="Straight Arrow Connector 102"/>
                                    <wps:cNvCnPr/>
                                    <wps:spPr>
                                      <a:xfrm rot="10800000" flipV="1">
                                        <a:off x="211416" y="381327"/>
                                        <a:ext cx="763634" cy="572758"/>
                                      </a:xfrm>
                                      <a:prstGeom prst="straightConnector1">
                                        <a:avLst/>
                                      </a:prstGeom>
                                      <a:ln w="38100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3" name="Straight Connector 103"/>
                                    <wps:cNvCnPr/>
                                    <wps:spPr>
                                      <a:xfrm rot="10800000" flipH="1">
                                        <a:off x="975050" y="366000"/>
                                        <a:ext cx="0" cy="835952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4" name="Straight Connector 104"/>
                                    <wps:cNvCnPr/>
                                    <wps:spPr>
                                      <a:xfrm rot="10800000" flipH="1" flipV="1">
                                        <a:off x="-158717" y="366002"/>
                                        <a:ext cx="1132425" cy="478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ACF53" id="Group 101" o:spid="_x0000_s1026" style="position:absolute;left:0;text-align:left;margin-left:21.55pt;margin-top:47.15pt;width:61.35pt;height:46.8pt;rotation:180;z-index:251700224;mso-width-relative:margin;mso-height-relative:margin" coordorigin="-1587,3660" coordsize="11337,8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">
                            <v:shape id="Straight Arrow Connector 102" o:spid="_x0000_s1027" type="#_x0000_t32" style="position:absolute;left:2114;top:3813;width:7636;height:5727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" strokecolor="black [3213]" strokeweight="3pt">
                              <v:stroke endarrow="block" joinstyle="miter"/>
                            </v:shape>
                            <v:line id="Straight Connector 103" o:spid="_x0000_s1028" style="position:absolute;rotation:180;flip:x;visibility:visible;mso-wrap-style:square" from="9750,3660" to="9750,12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" strokecolor="black [3213]" strokeweight="1pt">
                              <v:stroke joinstyle="miter"/>
                            </v:line>
                            <v:line id="Straight Connector 104" o:spid="_x0000_s1029" style="position:absolute;rotation:180;flip:x y;visibility:visible;mso-wrap-style:square" from="-1587,3660" to="9737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" strokecolor="black [3213]" strokeweight="1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</w:tc>
            </w:tr>
            <w:tr w:rsidR="00FE7A32" w:rsidRPr="00CC1410" w14:paraId="369DB67D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40E166F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B7F8854" w14:textId="77777777" w:rsidR="00FE7A32" w:rsidRPr="00FC1923" w:rsidRDefault="00FE7A3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ردارها</w:t>
                  </w:r>
                  <w:r w:rsidRPr="00EB5B1C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EB5B1C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واحد مختصات</w:t>
                  </w:r>
                </w:p>
              </w:tc>
            </w:tr>
            <w:tr w:rsidR="00FE7A32" w:rsidRPr="00CC1410" w14:paraId="72FA5640" w14:textId="77777777" w:rsidTr="00F77E6D">
              <w:trPr>
                <w:trHeight w:val="182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6EA72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طرف د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نو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6015F2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672"/>
                    <w:gridCol w:w="1673"/>
                  </w:tblGrid>
                  <w:tr w:rsidR="00FE7A32" w14:paraId="2CABF39E" w14:textId="77777777" w:rsidTr="00F77E6D">
                    <w:tc>
                      <w:tcPr>
                        <w:tcW w:w="1672" w:type="dxa"/>
                      </w:tcPr>
                      <w:p w14:paraId="3F10A4BE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741AF176">
                            <v:shape id="_x0000_i1181" type="#_x0000_t75" style="width:32pt;height:32pt" o:ole="">
                              <v:imagedata r:id="rId323" o:title=""/>
                            </v:shape>
                            <o:OLEObject Type="Embed" ProgID="Equation.DSMT4" ShapeID="_x0000_i1181" DrawAspect="Content" ObjectID="_1786697124" r:id="rId324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7C8CF1B9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40" w:dyaOrig="740" w14:anchorId="48AE3DCB">
                            <v:shape id="_x0000_i1182" type="#_x0000_t75" style="width:32pt;height:32pt" o:ole="">
                              <v:imagedata r:id="rId325" o:title=""/>
                            </v:shape>
                            <o:OLEObject Type="Embed" ProgID="Equation.DSMT4" ShapeID="_x0000_i1182" DrawAspect="Content" ObjectID="_1786697125" r:id="rId326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46224B34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700" w:dyaOrig="740" w14:anchorId="5F856D62">
                            <v:shape id="_x0000_i1183" type="#_x0000_t75" style="width:30.4pt;height:32pt" o:ole="">
                              <v:imagedata r:id="rId327" o:title=""/>
                            </v:shape>
                            <o:OLEObject Type="Embed" ProgID="Equation.DSMT4" ShapeID="_x0000_i1183" DrawAspect="Content" ObjectID="_1786697126" r:id="rId328"/>
                          </w:object>
                        </w:r>
                      </w:p>
                    </w:tc>
                  </w:tr>
                  <w:tr w:rsidR="00FE7A32" w14:paraId="1B5BD198" w14:textId="77777777" w:rsidTr="00F77E6D">
                    <w:tc>
                      <w:tcPr>
                        <w:tcW w:w="1672" w:type="dxa"/>
                      </w:tcPr>
                      <w:p w14:paraId="5BADB330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120" w:dyaOrig="740" w14:anchorId="1CC2443C">
                            <v:shape id="_x0000_i1184" type="#_x0000_t75" style="width:48pt;height:32pt" o:ole="">
                              <v:imagedata r:id="rId329" o:title=""/>
                            </v:shape>
                            <o:OLEObject Type="Embed" ProgID="Equation.DSMT4" ShapeID="_x0000_i1184" DrawAspect="Content" ObjectID="_1786697127" r:id="rId330"/>
                          </w:object>
                        </w:r>
                      </w:p>
                    </w:tc>
                    <w:tc>
                      <w:tcPr>
                        <w:tcW w:w="1672" w:type="dxa"/>
                      </w:tcPr>
                      <w:p w14:paraId="31C01A85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63C08065">
                            <v:shape id="_x0000_i1185" type="#_x0000_t75" style="width:69.2pt;height:32pt" o:ole="">
                              <v:imagedata r:id="rId331" o:title=""/>
                            </v:shape>
                            <o:OLEObject Type="Embed" ProgID="Equation.DSMT4" ShapeID="_x0000_i1185" DrawAspect="Content" ObjectID="_1786697128" r:id="rId332"/>
                          </w:object>
                        </w:r>
                      </w:p>
                    </w:tc>
                    <w:tc>
                      <w:tcPr>
                        <w:tcW w:w="1673" w:type="dxa"/>
                      </w:tcPr>
                      <w:p w14:paraId="31C6313D" w14:textId="77777777" w:rsidR="00FE7A32" w:rsidRPr="005F473F" w:rsidRDefault="00FE7A3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5F473F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480" w:dyaOrig="740" w14:anchorId="6B0A9149">
                            <v:shape id="_x0000_i1186" type="#_x0000_t75" style="width:64pt;height:32pt" o:ole="">
                              <v:imagedata r:id="rId333" o:title=""/>
                            </v:shape>
                            <o:OLEObject Type="Embed" ProgID="Equation.DSMT4" ShapeID="_x0000_i1186" DrawAspect="Content" ObjectID="_1786697129" r:id="rId334"/>
                          </w:object>
                        </w:r>
                      </w:p>
                    </w:tc>
                  </w:tr>
                </w:tbl>
                <w:p w14:paraId="2C84854B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08FF4D82" w14:textId="77777777" w:rsidTr="00F77E6D">
              <w:trPr>
                <w:trHeight w:val="21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CBC473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عادله ها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ختصات ز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ل کن</w:t>
                  </w:r>
                  <w:r w:rsidRPr="006015F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6015F2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6015F2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E7A32" w14:paraId="32DBE8D7" w14:textId="77777777" w:rsidTr="00F77E6D">
                    <w:tc>
                      <w:tcPr>
                        <w:tcW w:w="2508" w:type="dxa"/>
                      </w:tcPr>
                      <w:p w14:paraId="0C3C122C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2100" w:dyaOrig="740" w14:anchorId="0F747B42">
                            <v:shape id="_x0000_i1187" type="#_x0000_t75" style="width:95.2pt;height:34.8pt" o:ole="">
                              <v:imagedata r:id="rId335" o:title=""/>
                            </v:shape>
                            <o:OLEObject Type="Embed" ProgID="Equation.DSMT4" ShapeID="_x0000_i1187" DrawAspect="Content" ObjectID="_1786697130" r:id="rId33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91E3C5" w14:textId="77777777" w:rsidR="00FE7A32" w:rsidRDefault="00FE7A3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779DD">
                          <w:rPr>
                            <w:rFonts w:ascii="Vazirmatn" w:hAnsi="Vazirmatn"/>
                            <w:position w:val="-30"/>
                            <w:sz w:val="28"/>
                            <w:szCs w:val="28"/>
                          </w:rPr>
                          <w:object w:dxaOrig="1620" w:dyaOrig="740" w14:anchorId="02A94F73">
                            <v:shape id="_x0000_i1188" type="#_x0000_t75" style="width:72.8pt;height:34.8pt" o:ole="">
                              <v:imagedata r:id="rId337" o:title=""/>
                            </v:shape>
                            <o:OLEObject Type="Embed" ProgID="Equation.DSMT4" ShapeID="_x0000_i1188" DrawAspect="Content" ObjectID="_1786697131" r:id="rId338"/>
                          </w:object>
                        </w:r>
                      </w:p>
                    </w:tc>
                  </w:tr>
                </w:tbl>
                <w:p w14:paraId="398045B7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1FEAF5A4" w14:textId="77777777" w:rsidTr="00F77E6D">
              <w:trPr>
                <w:trHeight w:val="153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54D2767" w14:textId="77777777" w:rsidR="00FE7A32" w:rsidRPr="00266D6C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گر بردارها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ی </w:t>
                  </w:r>
                  <w:r w:rsidRPr="00266D6C">
                    <w:rPr>
                      <w:rFonts w:ascii="Vazirmatn" w:hAnsi="Vazirmatn"/>
                      <w:position w:val="-6"/>
                    </w:rPr>
                    <w:object w:dxaOrig="680" w:dyaOrig="340" w14:anchorId="3459924B">
                      <v:shape id="_x0000_i1189" type="#_x0000_t75" style="width:37.2pt;height:18.8pt" o:ole="">
                        <v:imagedata r:id="rId339" o:title=""/>
                      </v:shape>
                      <o:OLEObject Type="Embed" ProgID="Equation.DSMT4" ShapeID="_x0000_i1189" DrawAspect="Content" ObjectID="_1786697132" r:id="rId340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</w:t>
                  </w:r>
                  <w:r w:rsidRPr="00266D6C">
                    <w:rPr>
                      <w:rFonts w:ascii="Vazirmatn" w:hAnsi="Vazirmatn"/>
                      <w:position w:val="-10"/>
                    </w:rPr>
                    <w:object w:dxaOrig="900" w:dyaOrig="380" w14:anchorId="6B4E24D5">
                      <v:shape id="_x0000_i1190" type="#_x0000_t75" style="width:50pt;height:20.4pt" o:ole="">
                        <v:imagedata r:id="rId341" o:title=""/>
                      </v:shape>
                      <o:OLEObject Type="Embed" ProgID="Equation.DSMT4" ShapeID="_x0000_i1190" DrawAspect="Content" ObjectID="_1786697133" r:id="rId342"/>
                    </w:objec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شند، مختصات بردار 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یر 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ا به دست آور</w:t>
                  </w:r>
                  <w:r w:rsidRPr="00266D6C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266D6C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266D6C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bookmarkStart w:id="0" w:name="_Hlk175612844"/>
                <w:p w14:paraId="3BED7695" w14:textId="77777777" w:rsidR="00FE7A32" w:rsidRPr="00266D6C" w:rsidRDefault="00FE7A32" w:rsidP="00F77E6D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779DD">
                    <w:rPr>
                      <w:rFonts w:ascii="Vazirmatn" w:hAnsi="Vazirmatn"/>
                      <w:position w:val="-6"/>
                      <w:sz w:val="28"/>
                      <w:szCs w:val="28"/>
                    </w:rPr>
                    <w:object w:dxaOrig="1160" w:dyaOrig="340" w14:anchorId="2FE7EB34">
                      <v:shape id="_x0000_i1191" type="#_x0000_t75" style="width:64pt;height:18.8pt" o:ole="">
                        <v:imagedata r:id="rId343" o:title=""/>
                      </v:shape>
                      <o:OLEObject Type="Embed" ProgID="Equation.DSMT4" ShapeID="_x0000_i1191" DrawAspect="Content" ObjectID="_1786697134" r:id="rId344"/>
                    </w:object>
                  </w:r>
                  <w:bookmarkEnd w:id="0"/>
                  <w:r>
                    <w:rPr>
                      <w:rFonts w:ascii="Vazirmatn" w:hAnsi="Vazirmatn"/>
                      <w:sz w:val="28"/>
                      <w:szCs w:val="28"/>
                    </w:rPr>
                    <w:t xml:space="preserve">  </w:t>
                  </w:r>
                  <w:r w:rsidRPr="008779DD">
                    <w:rPr>
                      <w:rFonts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</w:p>
              </w:tc>
            </w:tr>
            <w:tr w:rsidR="00FE7A32" w:rsidRPr="00CC1410" w14:paraId="6CD15EB1" w14:textId="77777777" w:rsidTr="00F77E6D">
              <w:trPr>
                <w:trHeight w:val="189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3DE614F" w14:textId="77777777" w:rsidR="00FE7A32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جدول زیر را کامل کنید</w:t>
                  </w:r>
                  <w:r w:rsidRPr="007A06F3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03"/>
                    <w:gridCol w:w="1003"/>
                    <w:gridCol w:w="1003"/>
                    <w:gridCol w:w="1004"/>
                    <w:gridCol w:w="1004"/>
                  </w:tblGrid>
                  <w:tr w:rsidR="00FE7A32" w14:paraId="54AA65AA" w14:textId="77777777" w:rsidTr="00F77E6D">
                    <w:tc>
                      <w:tcPr>
                        <w:tcW w:w="1003" w:type="dxa"/>
                      </w:tcPr>
                      <w:p w14:paraId="5547C72D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3DB0DB0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4CF283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A46477A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5531056F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طول</w:t>
                        </w:r>
                      </w:p>
                    </w:tc>
                  </w:tr>
                  <w:tr w:rsidR="00FE7A32" w14:paraId="157A23DC" w14:textId="77777777" w:rsidTr="00F77E6D">
                    <w:tc>
                      <w:tcPr>
                        <w:tcW w:w="1003" w:type="dxa"/>
                      </w:tcPr>
                      <w:p w14:paraId="280B0BA4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4ACA671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 w:hint="cs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3" w:type="dxa"/>
                      </w:tcPr>
                      <w:p w14:paraId="51E1FFB9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-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1C4DA5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asciiTheme="majorBidi" w:hAnsiTheme="majorBidi" w:cs="B Nazanin"/>
                            <w:b/>
                            <w:bCs/>
                            <w:noProof/>
                            <w:rtl/>
                          </w:rPr>
                          <w:t>+</w:t>
                        </w:r>
                      </w:p>
                    </w:tc>
                    <w:tc>
                      <w:tcPr>
                        <w:tcW w:w="1004" w:type="dxa"/>
                      </w:tcPr>
                      <w:p w14:paraId="66DBB34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عرض</w:t>
                        </w:r>
                      </w:p>
                    </w:tc>
                  </w:tr>
                  <w:tr w:rsidR="00FE7A32" w14:paraId="2BDDA44A" w14:textId="77777777" w:rsidTr="00F77E6D">
                    <w:tc>
                      <w:tcPr>
                        <w:tcW w:w="1003" w:type="dxa"/>
                      </w:tcPr>
                      <w:p w14:paraId="09BE59B6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668443BA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3" w:type="dxa"/>
                      </w:tcPr>
                      <w:p w14:paraId="7B2721A4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04" w:type="dxa"/>
                      </w:tcPr>
                      <w:p w14:paraId="27428013" w14:textId="77777777" w:rsidR="00FE7A32" w:rsidRDefault="00FE7A32" w:rsidP="00F77E6D">
                        <w:pPr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02272" behindDoc="0" locked="0" layoutInCell="1" allowOverlap="1" wp14:anchorId="4C3EFFC0" wp14:editId="27E644FD">
                                  <wp:simplePos x="0" y="0"/>
                                  <wp:positionH relativeFrom="column">
                                    <wp:posOffset>4939</wp:posOffset>
                                  </wp:positionH>
                                  <wp:positionV relativeFrom="paragraph">
                                    <wp:posOffset>127675</wp:posOffset>
                                  </wp:positionV>
                                  <wp:extent cx="430515" cy="246180"/>
                                  <wp:effectExtent l="0" t="38100" r="46355" b="20955"/>
                                  <wp:wrapNone/>
                                  <wp:docPr id="105" name="Straight Arrow Connector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430515" cy="24618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601BAF" id="Straight Arrow Connector 105" o:spid="_x0000_s1026" type="#_x0000_t32" style="position:absolute;left:0;text-align:left;margin-left:.4pt;margin-top:10.05pt;width:33.9pt;height:19.4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" strokecolor="black [3213]" strokeweight="1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004" w:type="dxa"/>
                      </w:tcPr>
                      <w:p w14:paraId="3D38172B" w14:textId="77777777" w:rsidR="00FE7A32" w:rsidRPr="00771B44" w:rsidRDefault="00FE7A3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71B44">
                          <w:rPr>
                            <w:rFonts w:cs="B Nazanin" w:hint="cs"/>
                            <w:b/>
                            <w:bCs/>
                            <w:noProof/>
                            <w:rtl/>
                          </w:rPr>
                          <w:t>شکل تقریبی</w:t>
                        </w:r>
                      </w:p>
                    </w:tc>
                  </w:tr>
                </w:tbl>
                <w:p w14:paraId="70F47249" w14:textId="77777777" w:rsidR="00FE7A32" w:rsidRPr="005B0D9B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E7A32" w:rsidRPr="00CC1410" w14:paraId="266F03D5" w14:textId="77777777" w:rsidTr="00F77E6D">
              <w:trPr>
                <w:trHeight w:val="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2A9607" w14:textId="77777777" w:rsidR="00FE7A32" w:rsidRPr="001C7CB0" w:rsidRDefault="00FE7A32" w:rsidP="00D61563">
                  <w:pPr>
                    <w:pStyle w:val="ListParagraph"/>
                    <w:numPr>
                      <w:ilvl w:val="0"/>
                      <w:numId w:val="1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له ز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توض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ه</w:t>
                  </w:r>
                  <w:r w:rsidRPr="00F9517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9517C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9517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7CA4968" w14:textId="77777777" w:rsidR="00FE7A32" w:rsidRPr="001C7CB0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C7CB0">
                    <w:rPr>
                      <w:rFonts w:cs="B Nazanin" w:hint="eastAsia"/>
                      <w:b/>
                      <w:bCs/>
                      <w:sz w:val="24"/>
                      <w:szCs w:val="24"/>
                      <w:rtl/>
                    </w:rPr>
                    <w:t>«اگر</w:t>
                  </w:r>
                  <w:r w:rsidRPr="001C7CB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چند بردار با هم جمع شوند، بردار حاصل جمع از همه آنها بزرگ تر است.»</w:t>
                  </w:r>
                </w:p>
              </w:tc>
            </w:tr>
            <w:tr w:rsidR="00FE7A32" w:rsidRPr="00CC1410" w14:paraId="7D08B842" w14:textId="77777777" w:rsidTr="00F77E6D">
              <w:trPr>
                <w:trHeight w:val="32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0BF2CF55" w14:textId="77777777" w:rsidR="00FE7A32" w:rsidRPr="001C15F6" w:rsidRDefault="00FE7A3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5291A7A6" w14:textId="77777777" w:rsidR="00FE7A32" w:rsidRPr="002568EF" w:rsidRDefault="00FE7A3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0726CCD3" w14:textId="77777777" w:rsidR="00FE7A32" w:rsidRPr="00917E51" w:rsidRDefault="00FE7A32" w:rsidP="00FE7A3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6973D014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6FFE74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25766F5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E157D47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0826F2" w:rsidRPr="00662518" w14:paraId="472DBAFB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1B026D74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11B2BC4C" w14:textId="77777777" w:rsidTr="00F77E6D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5EE6C624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06AFFBB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3E18CE3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0826F2" w:rsidRPr="00CC1410" w14:paraId="0DEC6A52" w14:textId="77777777" w:rsidTr="00F77E6D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4C3F9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7ACB6AE" w14:textId="77777777" w:rsidTr="00F77E6D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462FC4D7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26058187" wp14:editId="3C46CEF7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106" name="Group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07" name="Right Triangle 107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8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2D78E3D" w14:textId="77777777" w:rsidR="00F77E6D" w:rsidRPr="00456741" w:rsidRDefault="00F77E6D" w:rsidP="000826F2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42A519B2">
                                                    <v:shape id="_x0000_i1193" type="#_x0000_t75" style="width:18.8pt;height:16.8pt" o:ole="">
                                                      <v:imagedata r:id="rId345" o:title=""/>
                                                    </v:shape>
                                                    <o:OLEObject Type="Embed" ProgID="Equation.DSMT4" ShapeID="_x0000_i1193" DrawAspect="Content" ObjectID="_1786697263" r:id="rId346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9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A7BAB83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0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5641B4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1" name="Rectangle 111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6058187" id="Group 106" o:spid="_x0000_s1224" style="position:absolute;margin-left:-4.3pt;margin-top:2.85pt;width:103.9pt;height:60.25pt;z-index:251704320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07" o:spid="_x0000_s1225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" filled="f" strokecolor="black [3213]" strokeweight="2.25pt"/>
                                  <v:shape id="Text Box 12" o:spid="_x0000_s1226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2D78E3D" w14:textId="77777777" w:rsidR="00F77E6D" w:rsidRPr="00456741" w:rsidRDefault="00F77E6D" w:rsidP="000826F2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42A519B2">
                                              <v:shape id="_x0000_i1193" type="#_x0000_t75" style="width:18.8pt;height:16.8pt" o:ole="">
                                                <v:imagedata r:id="rId345" o:title=""/>
                                              </v:shape>
                                              <o:OLEObject Type="Embed" ProgID="Equation.DSMT4" ShapeID="_x0000_i1193" DrawAspect="Content" ObjectID="_1786697263" r:id="rId347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7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7BAB83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28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55641B4" w14:textId="77777777" w:rsidR="00F77E6D" w:rsidRPr="00A57257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1" o:spid="_x0000_s1229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319F4F2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0ACB938A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47E9026F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5344" behindDoc="0" locked="0" layoutInCell="1" allowOverlap="1" wp14:anchorId="037EB90B" wp14:editId="2F8D904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12" name="Group 11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13" name="Right Triangle 113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DE62C80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976866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6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F0B658C" w14:textId="77777777" w:rsidR="00F77E6D" w:rsidRPr="00486A00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7" name="Rectangle 117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8" name="Rectangle 118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37EB90B" id="Group 112" o:spid="_x0000_s1230" style="position:absolute;margin-left:-2.45pt;margin-top:14.45pt;width:103.9pt;height:64.2pt;z-index:251705344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">
                                  <v:shape id="Right Triangle 113" o:spid="_x0000_s1231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" filled="f" strokecolor="black [3213]" strokeweight="2.25pt"/>
                                  <v:shape id="Text Box 12" o:spid="_x0000_s1232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DE62C80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3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976866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4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F0B658C" w14:textId="77777777" w:rsidR="00F77E6D" w:rsidRPr="00486A00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117" o:spid="_x0000_s1235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" filled="f" strokecolor="black [3213]" strokeweight="2.25pt"/>
                                  <v:rect id="Rectangle 118" o:spid="_x0000_s1236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510F3244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F0841A7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5E1EADCC" w14:textId="77777777" w:rsidTr="00F77E6D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3EE7CFE1" w14:textId="77777777" w:rsidR="000826F2" w:rsidRDefault="000826F2" w:rsidP="00F77E6D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59FE5AC0" w14:textId="77777777" w:rsidR="000826F2" w:rsidRPr="00377F2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2C3958C" w14:textId="77777777" w:rsidTr="00F77E6D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B774DA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4CC4BBE" w14:textId="77777777" w:rsidTr="00F77E6D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360A975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64E48686" wp14:editId="2E09AC41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119" name="Group 11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120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6C1C26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1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9231A55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2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57D5CF5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" name="Right Triangle 123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4E48686" id="Group 119" o:spid="_x0000_s1237" style="position:absolute;margin-left:14.95pt;margin-top:7.2pt;width:83.8pt;height:63.95pt;z-index:25170636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">
                                  <v:shape id="Text Box 12" o:spid="_x0000_s1238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56C1C26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39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9231A55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0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357D5CF5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123" o:spid="_x0000_s1241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4F5D2E76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14:paraId="6A6462F6" w14:textId="77777777" w:rsidTr="00F77E6D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6C82A0EC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7392" behindDoc="0" locked="0" layoutInCell="1" allowOverlap="1" wp14:anchorId="442210D4" wp14:editId="69EC7F56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124" name="Group 12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125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6C84914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6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E2978A" w14:textId="77777777" w:rsidR="00F77E6D" w:rsidRPr="00A57257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7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3798667" w14:textId="77777777" w:rsidR="00F77E6D" w:rsidRPr="00F754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Right Triangle 576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42210D4" id="Group 124" o:spid="_x0000_s1242" style="position:absolute;left:0;text-align:left;margin-left:14.6pt;margin-top:4.15pt;width:71pt;height:66.2pt;z-index:251707392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Cpugn+BwQAAJUPAAAO&#10;AAAAAAAAAAAAAAAAAC4CAABkcnMvZTJvRG9jLnhtbFBLAQItABQABgAIAAAAIQBDEpy53wAAAAgB&#10;AAAPAAAAAAAAAAAAAAAAAGEGAABkcnMvZG93bnJldi54bWxQSwUGAAAAAAQABADzAAAAbQcAAAAA&#10;">
                                  <v:shape id="Text Box 12" o:spid="_x0000_s1243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C84914" w14:textId="77777777" w:rsidR="00F77E6D" w:rsidRPr="00F754BA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4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E2978A" w14:textId="77777777" w:rsidR="00F77E6D" w:rsidRPr="00A57257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245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3798667" w14:textId="77777777" w:rsidR="00F77E6D" w:rsidRPr="00F754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76" o:spid="_x0000_s1246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835607E" w14:textId="77777777" w:rsidR="000826F2" w:rsidRPr="00F754BA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8D38D3E" w14:textId="77777777" w:rsidTr="00F77E6D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4CD22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1488" behindDoc="0" locked="0" layoutInCell="1" allowOverlap="1" wp14:anchorId="30DDFCC8" wp14:editId="4F3745C5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577" name="Group 57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578" name="Isosceles Triangle 578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9" name="Straight Connector 579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80" name="Rectangle 580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1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65170B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2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A20E1D7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3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8E93334" w14:textId="77777777" w:rsidR="00F77E6D" w:rsidRPr="004D2AFB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4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3E0EEBB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5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AEF3641" w14:textId="77777777" w:rsidR="00F77E6D" w:rsidRPr="004D2AF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DDFCC8" id="Group 577" o:spid="_x0000_s1247" style="position:absolute;left:0;text-align:left;margin-left:.05pt;margin-top:11.5pt;width:82.85pt;height:60.8pt;z-index:251711488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">
                            <v:shape id="Isosceles Triangle 578" o:spid="_x0000_s1248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" adj="13894" filled="f" strokecolor="windowText" strokeweight="2.25pt"/>
                            <v:line id="Straight Connector 579" o:spid="_x0000_s1249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" strokecolor="windowText" strokeweight="1.5pt">
                              <v:stroke joinstyle="miter"/>
                            </v:line>
                            <v:rect id="Rectangle 580" o:spid="_x0000_s1250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" filled="f" strokecolor="windowText" strokeweight="1pt"/>
                            <v:shape id="Text Box 12" o:spid="_x0000_s1251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65170B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2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p6s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HrmXAE5OoCAAD//wMAUEsBAi0AFAAGAAgAAAAhANvh9svuAAAAhQEAABMAAAAAAAAA&#10;AAAAAAAAAAAAAFtDb250ZW50X1R5cGVzXS54bWxQSwECLQAUAAYACAAAACEAWvQsW78AAAAVAQAA&#10;CwAAAAAAAAAAAAAAAAAfAQAAX3JlbHMvLnJlbHNQSwECLQAUAAYACAAAACEAgFaer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A20E1D7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3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js3xwAAANwAAAAPAAAAZHJzL2Rvd25yZXYueG1sRI9Ba8JA&#10;FITvBf/D8gre6qYR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O8aOz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8E93334" w14:textId="77777777" w:rsidR="00F77E6D" w:rsidRPr="004D2AFB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4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3E0EEBB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255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AEF3641" w14:textId="77777777" w:rsidR="00F77E6D" w:rsidRPr="004D2AFB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52282300" w14:textId="77777777" w:rsidR="000826F2" w:rsidRPr="008B634B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25CFE12" w14:textId="77777777" w:rsidTr="00F77E6D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6DE5FFD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6C1525EE" w14:textId="77777777" w:rsidR="000826F2" w:rsidRPr="00B41680" w:rsidRDefault="000826F2" w:rsidP="00F77E6D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0826F2" w:rsidRPr="00CC1410" w14:paraId="07FF7409" w14:textId="77777777" w:rsidTr="00F77E6D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8BAD83" w14:textId="77777777" w:rsidR="000826F2" w:rsidRPr="00B41680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708416" behindDoc="0" locked="0" layoutInCell="1" allowOverlap="1" wp14:anchorId="167C6A7D" wp14:editId="3E0E01AC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630" name="Picture 6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4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3D8C648B" w14:textId="77777777" w:rsidR="000826F2" w:rsidRDefault="000826F2" w:rsidP="00F77E6D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4DF9ECD5" w14:textId="77777777" w:rsidR="000826F2" w:rsidRPr="00B41680" w:rsidRDefault="000826F2" w:rsidP="00F77E6D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2329FF19">
                      <v:shape id="_x0000_i1194" type="#_x0000_t75" style="width:131.6pt;height:20.4pt" o:ole="">
                        <v:imagedata r:id="rId349" o:title=""/>
                      </v:shape>
                      <o:OLEObject Type="Embed" ProgID="Equation.DSMT4" ShapeID="_x0000_i1194" DrawAspect="Content" ObjectID="_1786697135" r:id="rId350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D2C2C1D">
                      <v:shape id="_x0000_i1195" type="#_x0000_t75" style="width:131.6pt;height:19.6pt" o:ole="">
                        <v:imagedata r:id="rId351" o:title=""/>
                      </v:shape>
                      <o:OLEObject Type="Embed" ProgID="Equation.DSMT4" ShapeID="_x0000_i1195" DrawAspect="Content" ObjectID="_1786697136" r:id="rId352"/>
                    </w:object>
                  </w:r>
                </w:p>
              </w:tc>
            </w:tr>
            <w:tr w:rsidR="000826F2" w:rsidRPr="00CC1410" w14:paraId="77CF5E14" w14:textId="77777777" w:rsidTr="00F77E6D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E1329C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توجه به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ا،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0368D15" w14:textId="77777777" w:rsidR="000826F2" w:rsidRDefault="000826F2" w:rsidP="00F77E6D">
                  <w:pPr>
                    <w:rPr>
                      <w:noProof/>
                    </w:rPr>
                  </w:pPr>
                </w:p>
              </w:tc>
            </w:tr>
          </w:tbl>
          <w:p w14:paraId="6959246B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3A62E92B" wp14:editId="7F97ED9C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6A17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ADF086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859679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1251445" w14:textId="77777777" w:rsidR="00F77E6D" w:rsidRPr="00EB029B" w:rsidRDefault="00F77E6D" w:rsidP="000826F2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62E92B" id="Group 1873" o:spid="_x0000_s1256" style="position:absolute;left:0;text-align:left;margin-left:-.45pt;margin-top:178.9pt;width:125.4pt;height:89.1pt;z-index:251722752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DfiQsVNBgAAjSkAAA4AAAAAAAAAAAAAAAAALgIAAGRycy9lMm9Eb2MueG1sUEsBAi0AFAAGAAgA&#10;AAAhAOBfef7hAAAACQEAAA8AAAAAAAAAAAAAAAAApwgAAGRycy9kb3ducmV2LnhtbFBLBQYAAAAA&#10;BAAEAPMAAAC1CQAAAAA=&#10;">
                      <v:group id="Group 1858" o:spid="_x0000_s1257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258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259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260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261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446A17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262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40ADF086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263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1D859679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264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41251445" w14:textId="77777777" w:rsidR="00F77E6D" w:rsidRPr="00EB029B" w:rsidRDefault="00F77E6D" w:rsidP="000826F2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02837575" wp14:editId="083DBFAE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586" name="Group 5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587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7ECDF50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8" name="Arc 588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61661E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6CC84DE6">
                                        <v:shape id="_x0000_i1197" type="#_x0000_t75" style="width:24.8pt;height:11.6pt" o:ole="">
                                          <v:imagedata r:id="rId353" o:title=""/>
                                        </v:shape>
                                        <o:OLEObject Type="Embed" ProgID="Equation.DSMT4" ShapeID="_x0000_i1197" DrawAspect="Content" ObjectID="_1786697264" r:id="rId35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Arc 590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103EC7C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5477297">
                                        <v:shape id="_x0000_i1199" type="#_x0000_t75" style="width:30.4pt;height:11.6pt" o:ole="">
                                          <v:imagedata r:id="rId355" o:title=""/>
                                        </v:shape>
                                        <o:OLEObject Type="Embed" ProgID="Equation.DSMT4" ShapeID="_x0000_i1199" DrawAspect="Content" ObjectID="_1786697265" r:id="rId3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" name="Flowchart: Manual Input 592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Flowchart: Manual Input 593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4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9238B43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B6FDF5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36200044">
                                        <v:shape id="_x0000_i1201" type="#_x0000_t75" style="width:8.8pt;height:8pt" o:ole="">
                                          <v:imagedata r:id="rId357" o:title=""/>
                                        </v:shape>
                                        <o:OLEObject Type="Embed" ProgID="Equation.DSMT4" ShapeID="_x0000_i1201" DrawAspect="Content" ObjectID="_1786697266" r:id="rId3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837575" id="Group 586" o:spid="_x0000_s1265" style="position:absolute;left:0;text-align:left;margin-left:13.1pt;margin-top:687.85pt;width:135.6pt;height:67.75pt;z-index:251712512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">
                      <v:shape id="Text Box 12" o:spid="_x0000_s1266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" filled="f" stroked="f" strokeweight=".5pt">
                        <v:textbox>
                          <w:txbxContent>
                            <w:p w14:paraId="57ECDF50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588" o:spid="_x0000_s1267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268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/o/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" filled="f" stroked="f" strokeweight=".5pt">
                        <v:textbox>
                          <w:txbxContent>
                            <w:p w14:paraId="5B61661E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6CC84DE6">
                                  <v:shape id="_x0000_i1197" type="#_x0000_t75" style="width:24.8pt;height:11.6pt" o:ole="">
                                    <v:imagedata r:id="rId353" o:title=""/>
                                  </v:shape>
                                  <o:OLEObject Type="Embed" ProgID="Equation.DSMT4" ShapeID="_x0000_i1197" DrawAspect="Content" ObjectID="_1786697264" r:id="rId359"/>
                                </w:object>
                              </w:r>
                            </w:p>
                          </w:txbxContent>
                        </v:textbox>
                      </v:shape>
                      <v:shape id="Arc 590" o:spid="_x0000_s1269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270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" filled="f" stroked="f" strokeweight=".5pt">
                        <v:textbox>
                          <w:txbxContent>
                            <w:p w14:paraId="6103EC7C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5477297">
                                  <v:shape id="_x0000_i1199" type="#_x0000_t75" style="width:30.4pt;height:11.6pt" o:ole="">
                                    <v:imagedata r:id="rId355" o:title=""/>
                                  </v:shape>
                                  <o:OLEObject Type="Embed" ProgID="Equation.DSMT4" ShapeID="_x0000_i1199" DrawAspect="Content" ObjectID="_1786697265" r:id="rId360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592" o:spid="_x0000_s1271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" filled="f" strokecolor="windowText" strokeweight="2.25pt"/>
                      <v:shape id="Flowchart: Manual Input 593" o:spid="_x0000_s1272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" filled="f" strokecolor="windowText" strokeweight="2.25pt"/>
                      <v:shape id="Text Box 12" o:spid="_x0000_s1273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jWe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r8/wfyYeAbn4AwAA//8DAFBLAQItABQABgAIAAAAIQDb4fbL7gAAAIUBAAATAAAAAAAA&#10;AAAAAAAAAAAAAABbQ29udGVudF9UeXBlc10ueG1sUEsBAi0AFAAGAAgAAAAhAFr0LFu/AAAAFQEA&#10;AAsAAAAAAAAAAAAAAAAAHwEAAF9yZWxzLy5yZWxzUEsBAi0AFAAGAAgAAAAhAOUqNZ7HAAAA3AAA&#10;AA8AAAAAAAAAAAAAAAAABwIAAGRycy9kb3ducmV2LnhtbFBLBQYAAAAAAwADALcAAAD7AgAAAAA=&#10;" filled="f" stroked="f" strokeweight=".5pt">
                        <v:textbox>
                          <w:txbxContent>
                            <w:p w14:paraId="49238B43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274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" filled="f" stroked="f" strokeweight=".5pt">
                        <v:textbox>
                          <w:txbxContent>
                            <w:p w14:paraId="04B6FDF5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36200044">
                                  <v:shape id="_x0000_i1201" type="#_x0000_t75" style="width:8.8pt;height:8pt" o:ole="">
                                    <v:imagedata r:id="rId357" o:title=""/>
                                  </v:shape>
                                  <o:OLEObject Type="Embed" ProgID="Equation.DSMT4" ShapeID="_x0000_i1201" DrawAspect="Content" ObjectID="_1786697266" r:id="rId36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3EF3634" wp14:editId="4AFF3801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596" name="Group 5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597" name="Right Triangle 597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8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D3F561" w14:textId="77777777" w:rsidR="00F77E6D" w:rsidRPr="00911683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9" name="Arc 599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0" name="Right Triangle 600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1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7334D4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6457610E">
                                        <v:shape id="_x0000_i1203" type="#_x0000_t75" style="width:20.4pt;height:10.8pt" o:ole="">
                                          <v:imagedata r:id="rId362" o:title=""/>
                                        </v:shape>
                                        <o:OLEObject Type="Embed" ProgID="Equation.DSMT4" ShapeID="_x0000_i1203" DrawAspect="Content" ObjectID="_1786697267" r:id="rId36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2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0C4C1A" w14:textId="77777777" w:rsidR="00F77E6D" w:rsidRPr="00911683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3" name="Arc 603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4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B9DD2BD" w14:textId="77777777" w:rsidR="00F77E6D" w:rsidRPr="00167EF8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6BD092D4">
                                        <v:shape id="_x0000_i1205" type="#_x0000_t75" style="width:24.8pt;height:10pt" o:ole="">
                                          <v:imagedata r:id="rId364" o:title=""/>
                                        </v:shape>
                                        <o:OLEObject Type="Embed" ProgID="Equation.DSMT4" ShapeID="_x0000_i1205" DrawAspect="Content" ObjectID="_1786697268" r:id="rId36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F3634" id="Group 596" o:spid="_x0000_s1275" style="position:absolute;left:0;text-align:left;margin-left:11.55pt;margin-top:649pt;width:141.3pt;height:38.6pt;z-index:251713536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">
                      <v:shape id="Right Triangle 597" o:spid="_x0000_s1276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" fillcolor="window" strokecolor="windowText" strokeweight="1.5pt"/>
                      <v:shape id="Text Box 12" o:spid="_x0000_s1277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" filled="f" stroked="f" strokeweight=".5pt">
                        <v:textbox>
                          <w:txbxContent>
                            <w:p w14:paraId="62D3F561" w14:textId="77777777" w:rsidR="00F77E6D" w:rsidRPr="00911683" w:rsidRDefault="00F77E6D" w:rsidP="000826F2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599" o:spid="_x0000_s1278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600" o:spid="_x0000_s1279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" fillcolor="window" strokecolor="windowText" strokeweight="1.5pt"/>
                      <v:shape id="Text Box 12" o:spid="_x0000_s1280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" filled="f" stroked="f" strokeweight=".5pt">
                        <v:textbox>
                          <w:txbxContent>
                            <w:p w14:paraId="07334D4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6457610E">
                                  <v:shape id="_x0000_i1203" type="#_x0000_t75" style="width:20.4pt;height:10.8pt" o:ole="">
                                    <v:imagedata r:id="rId362" o:title=""/>
                                  </v:shape>
                                  <o:OLEObject Type="Embed" ProgID="Equation.DSMT4" ShapeID="_x0000_i1203" DrawAspect="Content" ObjectID="_1786697267" r:id="rId366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281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" filled="f" stroked="f" strokeweight=".5pt">
                        <v:textbox>
                          <w:txbxContent>
                            <w:p w14:paraId="060C4C1A" w14:textId="77777777" w:rsidR="00F77E6D" w:rsidRPr="00911683" w:rsidRDefault="00F77E6D" w:rsidP="000826F2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603" o:spid="_x0000_s1282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283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" filled="f" stroked="f" strokeweight=".5pt">
                        <v:textbox>
                          <w:txbxContent>
                            <w:p w14:paraId="3B9DD2BD" w14:textId="77777777" w:rsidR="00F77E6D" w:rsidRPr="00167EF8" w:rsidRDefault="00F77E6D" w:rsidP="000826F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6BD092D4">
                                  <v:shape id="_x0000_i1205" type="#_x0000_t75" style="width:24.8pt;height:10pt" o:ole="">
                                    <v:imagedata r:id="rId364" o:title=""/>
                                  </v:shape>
                                  <o:OLEObject Type="Embed" ProgID="Equation.DSMT4" ShapeID="_x0000_i1205" DrawAspect="Content" ObjectID="_1786697268" r:id="rId36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0826F2" w:rsidRPr="00CC1410" w14:paraId="5D00F3C7" w14:textId="77777777" w:rsidTr="00F77E6D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D70027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22DA57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32BDFF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51AFB6B4" w14:textId="77777777" w:rsidR="000826F2" w:rsidRPr="00D975AB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0826F2" w:rsidRPr="00CC1410" w14:paraId="1D64976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94F1B6" w14:textId="77777777" w:rsidR="000826F2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5509937B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حتماً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6B6BB0A5" w14:textId="77777777" w:rsidR="000826F2" w:rsidRPr="005E39AC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0826F2" w:rsidRPr="00CC1410" w14:paraId="39B15882" w14:textId="77777777" w:rsidTr="00F77E6D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117F85" w14:textId="77777777" w:rsidR="000826F2" w:rsidRPr="00B543FC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0826F2" w14:paraId="5D6A2604" w14:textId="77777777" w:rsidTr="00F77E6D">
                    <w:tc>
                      <w:tcPr>
                        <w:tcW w:w="1672" w:type="dxa"/>
                        <w:vAlign w:val="center"/>
                      </w:tcPr>
                      <w:p w14:paraId="3555EC21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C146816" wp14:editId="75E9F924">
                              <wp:extent cx="875866" cy="447778"/>
                              <wp:effectExtent l="0" t="0" r="635" b="9525"/>
                              <wp:docPr id="631" name="Picture 6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68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3C508D86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C07E286" wp14:editId="4589FFAD">
                              <wp:extent cx="968531" cy="497276"/>
                              <wp:effectExtent l="0" t="0" r="3175" b="0"/>
                              <wp:docPr id="632" name="Picture 6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69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795217DB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5A22773F" wp14:editId="77459F33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D51E05D" id="Group 2069" o:spid="_x0000_s1026" style="position:absolute;left:0;text-align:left;margin-left:12.7pt;margin-top:4.45pt;width:35.35pt;height:34.4pt;z-index:25171660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0CA5E7E5" w14:textId="77777777" w:rsidTr="00F77E6D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4C41523A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44F95645" wp14:editId="2C6F80E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071EB0F" id="Group 2070" o:spid="_x0000_s1026" style="position:absolute;left:0;text-align:left;margin-left:14.1pt;margin-top:7.1pt;width:43.95pt;height:42.4pt;z-index:251715584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00FC4EB2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4CB06CEA" wp14:editId="274F2ECB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6A53775" id="Group 2071" o:spid="_x0000_s1026" style="position:absolute;left:0;text-align:left;margin-left:13pt;margin-top:2.5pt;width:55.2pt;height:32.9pt;z-index:251714560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A63AB0C" w14:textId="77777777" w:rsidR="000826F2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3C2D6CC" wp14:editId="04B71AAB">
                              <wp:extent cx="636732" cy="693361"/>
                              <wp:effectExtent l="0" t="9208" r="2223" b="2222"/>
                              <wp:docPr id="633" name="Picture 6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70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53BDF6C9" w14:textId="77777777" w:rsidR="000826F2" w:rsidRPr="00F57BF9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F613E6E" w14:textId="77777777" w:rsidTr="00F77E6D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39D44B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0464" behindDoc="0" locked="0" layoutInCell="1" allowOverlap="1" wp14:anchorId="7F86BB54" wp14:editId="6ECD81F8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605" name="Group 60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6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CDD9502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1873C873">
                                              <v:shape id="_x0000_i1207" type="#_x0000_t75" style="width:59.6pt;height:68.4pt" o:ole="">
                                                <v:imagedata r:id="rId371" o:title=""/>
                                              </v:shape>
                                              <o:OLEObject Type="Embed" ProgID="Equation.DSMT4" ShapeID="_x0000_i1207" DrawAspect="Content" ObjectID="_1786697269" r:id="rId37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7" name="Arrow: Right 607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8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4D91CA" w14:textId="77777777" w:rsidR="00F77E6D" w:rsidRDefault="00F77E6D" w:rsidP="000826F2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5AB9E330">
                                              <v:shape id="_x0000_i1209" type="#_x0000_t75" style="width:60.4pt;height:10.8pt" o:ole="">
                                                <v:imagedata r:id="rId373" o:title=""/>
                                              </v:shape>
                                              <o:OLEObject Type="Embed" ProgID="Equation.DSMT4" ShapeID="_x0000_i1209" DrawAspect="Content" ObjectID="_1786697270" r:id="rId374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9" name="Isosceles Triangle 609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0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4C6E0FC" w14:textId="77777777" w:rsidR="00F77E6D" w:rsidRPr="00215124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1" name="Isosceles Triangle 611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86BB54" id="Group 605" o:spid="_x0000_s1284" style="position:absolute;left:0;text-align:left;margin-left:51.15pt;margin-top:60.5pt;width:209.1pt;height:81.7pt;z-index:251710464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">
                            <v:shape id="Text Box 2014" o:spid="_x0000_s1285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CDD9502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1873C873">
                                        <v:shape id="_x0000_i1207" type="#_x0000_t75" style="width:59.6pt;height:68.4pt" o:ole="">
                                          <v:imagedata r:id="rId371" o:title=""/>
                                        </v:shape>
                                        <o:OLEObject Type="Embed" ProgID="Equation.DSMT4" ShapeID="_x0000_i1207" DrawAspect="Content" ObjectID="_1786697269" r:id="rId37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607" o:spid="_x0000_s1286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" adj="17137" filled="f" strokecolor="windowText" strokeweight="1pt"/>
                            <v:shape id="Text Box 2080" o:spid="_x0000_s1287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284D91CA" w14:textId="77777777" w:rsidR="00F77E6D" w:rsidRDefault="00F77E6D" w:rsidP="000826F2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5AB9E330">
                                        <v:shape id="_x0000_i1209" type="#_x0000_t75" style="width:60.4pt;height:10.8pt" o:ole="">
                                          <v:imagedata r:id="rId373" o:title=""/>
                                        </v:shape>
                                        <o:OLEObject Type="Embed" ProgID="Equation.DSMT4" ShapeID="_x0000_i1209" DrawAspect="Content" ObjectID="_1786697270" r:id="rId37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09" o:spid="_x0000_s1288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" filled="f" strokecolor="windowText" strokeweight="1pt"/>
                            <v:shape id="Text Box 2082" o:spid="_x0000_s1289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1G7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8cCYcATl/AwAA//8DAFBLAQItABQABgAIAAAAIQDb4fbL7gAAAIUBAAATAAAAAAAAAAAAAAAA&#10;AAAAAABbQ29udGVudF9UeXBlc10ueG1sUEsBAi0AFAAGAAgAAAAhAFr0LFu/AAAAFQEAAAsAAAAA&#10;AAAAAAAAAAAAHwEAAF9yZWxzLy5yZWxzUEsBAi0AFAAGAAgAAAAhACznUbv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74C6E0FC" w14:textId="77777777" w:rsidR="00F77E6D" w:rsidRPr="00215124" w:rsidRDefault="00F77E6D" w:rsidP="000826F2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611" o:spid="_x0000_s1290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5CFFFC0E" wp14:editId="637593C1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612" name="Group 61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613" name="Group 613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614" name="Isosceles Triangle 614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615" name="Straight Connector 615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616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774611F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7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C2F3B0B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8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234299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9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FD8D7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CFFFC0E" id="Group 612" o:spid="_x0000_s1291" style="position:absolute;left:0;text-align:left;margin-left:-11.5pt;margin-top:41.15pt;width:90.2pt;height:97pt;z-index:251709440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">
                            <v:group id="Group 613" o:spid="_x0000_s1292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      <v:shape id="Isosceles Triangle 614" o:spid="_x0000_s1293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" filled="f" strokecolor="black [3213]" strokeweight="1pt"/>
                              <v:line id="Straight Connector 615" o:spid="_x0000_s1294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" strokecolor="black [3213]" strokeweight="1pt">
                                <v:stroke joinstyle="miter"/>
                              </v:line>
                            </v:group>
                            <v:shape id="Text Box 2092" o:spid="_x0000_s1295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2774611F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296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nP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8QL+z4QjIFdXAAAA//8DAFBLAQItABQABgAIAAAAIQDb4fbL7gAAAIUBAAATAAAAAAAA&#10;AAAAAAAAAAAAAABbQ29udGVudF9UeXBlc10ueG1sUEsBAi0AFAAGAAgAAAAhAFr0LFu/AAAAFQEA&#10;AAsAAAAAAAAAAAAAAAAAHwEAAF9yZWxzLy5yZWxzUEsBAi0AFAAGAAgAAAAhAKMOyc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C2F3B0B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297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" filled="f" stroked="f" strokeweight=".5pt">
                              <v:textbox>
                                <w:txbxContent>
                                  <w:p w14:paraId="4A234299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298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FD8D7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3634534" w14:textId="77777777" w:rsidR="000826F2" w:rsidRDefault="000826F2" w:rsidP="00F77E6D">
                  <w:pPr>
                    <w:rPr>
                      <w:rtl/>
                    </w:rPr>
                  </w:pPr>
                </w:p>
                <w:p w14:paraId="3262B25C" w14:textId="77777777" w:rsidR="000826F2" w:rsidRPr="0021512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10DF4514" w14:textId="77777777" w:rsidTr="00F77E6D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A4AE9F" w14:textId="77777777" w:rsidR="000826F2" w:rsidRPr="00287676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8656" behindDoc="0" locked="0" layoutInCell="1" allowOverlap="1" wp14:anchorId="30B237D1" wp14:editId="40142B8F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CF041" w14:textId="77777777" w:rsidR="00F77E6D" w:rsidRDefault="00F77E6D" w:rsidP="000826F2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C4DAAC4">
                                              <v:shape id="_x0000_i1211" type="#_x0000_t75" style="width:63.2pt;height:68.4pt" o:ole="">
                                                <v:imagedata r:id="rId377" o:title=""/>
                                              </v:shape>
                                              <o:OLEObject Type="Embed" ProgID="Equation.DSMT4" ShapeID="_x0000_i1211" DrawAspect="Content" ObjectID="_1786697271" r:id="rId37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2829D9E" w14:textId="77777777" w:rsidR="00F77E6D" w:rsidRDefault="00F77E6D" w:rsidP="000826F2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3D063741">
                                              <v:shape id="_x0000_i1213" type="#_x0000_t75" style="width:67.6pt;height:14.4pt" o:ole="">
                                                <v:imagedata r:id="rId379" o:title=""/>
                                              </v:shape>
                                              <o:OLEObject Type="Embed" ProgID="Equation.DSMT4" ShapeID="_x0000_i1213" DrawAspect="Content" ObjectID="_1786697272" r:id="rId3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00CFAA" w14:textId="77777777" w:rsidR="00F77E6D" w:rsidRPr="00CA4918" w:rsidRDefault="00F77E6D" w:rsidP="000826F2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0B237D1" id="Group 250301851" o:spid="_x0000_s1299" style="position:absolute;left:0;text-align:left;margin-left:40.5pt;margin-top:38.95pt;width:206.1pt;height:81.7pt;z-index:251718656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">
                            <v:shape id="Text Box 244682688" o:spid="_x0000_s1300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A9CF041" w14:textId="77777777" w:rsidR="00F77E6D" w:rsidRDefault="00F77E6D" w:rsidP="000826F2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C4DAAC4">
                                        <v:shape id="_x0000_i1211" type="#_x0000_t75" style="width:63.2pt;height:68.4pt" o:ole="">
                                          <v:imagedata r:id="rId377" o:title=""/>
                                        </v:shape>
                                        <o:OLEObject Type="Embed" ProgID="Equation.DSMT4" ShapeID="_x0000_i1211" DrawAspect="Content" ObjectID="_1786697271" r:id="rId381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301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302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32829D9E" w14:textId="77777777" w:rsidR="00F77E6D" w:rsidRDefault="00F77E6D" w:rsidP="000826F2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3D063741">
                                        <v:shape id="_x0000_i1213" type="#_x0000_t75" style="width:67.6pt;height:14.4pt" o:ole="">
                                          <v:imagedata r:id="rId379" o:title=""/>
                                        </v:shape>
                                        <o:OLEObject Type="Embed" ProgID="Equation.DSMT4" ShapeID="_x0000_i1213" DrawAspect="Content" ObjectID="_1786697272" r:id="rId38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303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304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C00CFAA" w14:textId="77777777" w:rsidR="00F77E6D" w:rsidRPr="00CA4918" w:rsidRDefault="00F77E6D" w:rsidP="000826F2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305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7632" behindDoc="0" locked="0" layoutInCell="1" allowOverlap="1" wp14:anchorId="60D7F699" wp14:editId="581C29C4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9F7E56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96C96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2207F42" w14:textId="77777777" w:rsidR="00F77E6D" w:rsidRDefault="00F77E6D" w:rsidP="000826F2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6F84655" w14:textId="77777777" w:rsidR="00F77E6D" w:rsidRDefault="00F77E6D" w:rsidP="000826F2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0D7F699" id="Group 7" o:spid="_x0000_s1306" style="position:absolute;left:0;text-align:left;margin-left:-17.7pt;margin-top:26.55pt;width:86.35pt;height:90.65pt;z-index:251717632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">
                            <v:shape id="Isosceles Triangle 5" o:spid="_x0000_s1307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308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309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29F7E56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0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AE96C96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311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2207F42" w14:textId="77777777" w:rsidR="00F77E6D" w:rsidRDefault="00F77E6D" w:rsidP="000826F2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312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6F84655" w14:textId="77777777" w:rsidR="00F77E6D" w:rsidRDefault="00F77E6D" w:rsidP="000826F2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68CBC720" w14:textId="77777777" w:rsidR="000826F2" w:rsidRPr="0028767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6CA30DC2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4653C456" w14:textId="77777777" w:rsidR="000826F2" w:rsidRPr="009C16D4" w:rsidRDefault="000826F2" w:rsidP="00F77E6D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B7B2A68" wp14:editId="4F16A854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7CD26F" w14:textId="77777777" w:rsidR="00F77E6D" w:rsidRDefault="00F77E6D" w:rsidP="000826F2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6E6EB759">
                                            <v:shape id="_x0000_i1215" type="#_x0000_t75" style="width:57.6pt;height:19.6pt" o:ole="">
                                              <v:imagedata r:id="rId383" o:title=""/>
                                            </v:shape>
                                            <o:OLEObject Type="Embed" ProgID="Equation.DSMT4" ShapeID="_x0000_i1215" DrawAspect="Content" ObjectID="_1786697273" r:id="rId38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B7B2A68" id="Text Box 706652869" o:spid="_x0000_s1313" type="#_x0000_t202" style="position:absolute;left:0;text-align:left;margin-left:178.75pt;margin-top:20.65pt;width:91.05pt;height:26.45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DUS0rA4AgAAag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287CD26F" w14:textId="77777777" w:rsidR="00F77E6D" w:rsidRDefault="00F77E6D" w:rsidP="000826F2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6E6EB759">
                                      <v:shape id="_x0000_i1215" type="#_x0000_t75" style="width:57.6pt;height:19.6pt" o:ole="">
                                        <v:imagedata r:id="rId383" o:title=""/>
                                      </v:shape>
                                      <o:OLEObject Type="Embed" ProgID="Equation.DSMT4" ShapeID="_x0000_i1215" DrawAspect="Content" ObjectID="_1786697273" r:id="rId385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0704" behindDoc="0" locked="0" layoutInCell="1" allowOverlap="1" wp14:anchorId="33448279" wp14:editId="664E1B45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620" name="Connector: Curved 6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396DC0AA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620" o:spid="_x0000_s1026" type="#_x0000_t38" style="position:absolute;left:0;text-align:left;margin-left:241.95pt;margin-top:11.4pt;width:5.5pt;height:12.3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JFbQCQ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169FF0A2" w14:textId="77777777" w:rsidR="000826F2" w:rsidRPr="009C16D4" w:rsidRDefault="000826F2" w:rsidP="00F77E6D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0826F2" w:rsidRPr="00CC1410" w14:paraId="4AA66198" w14:textId="77777777" w:rsidTr="00F77E6D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069DC04" w14:textId="77777777" w:rsidR="000826F2" w:rsidRPr="001C60DD" w:rsidRDefault="000826F2" w:rsidP="00D61563">
                  <w:pPr>
                    <w:pStyle w:val="ListParagraph"/>
                    <w:numPr>
                      <w:ilvl w:val="0"/>
                      <w:numId w:val="19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0826F2" w14:paraId="35966197" w14:textId="77777777" w:rsidTr="00F77E6D">
                    <w:tc>
                      <w:tcPr>
                        <w:tcW w:w="2508" w:type="dxa"/>
                      </w:tcPr>
                      <w:p w14:paraId="582A77CB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D791290" wp14:editId="08C9F8C1">
                              <wp:extent cx="1060958" cy="508635"/>
                              <wp:effectExtent l="0" t="0" r="6350" b="5715"/>
                              <wp:docPr id="634" name="Picture 6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6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704287A0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435A0002" w14:textId="77777777" w:rsidR="000826F2" w:rsidRDefault="000826F2" w:rsidP="00F77E6D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758C0CE" wp14:editId="32E97D9F">
                              <wp:extent cx="581920" cy="508635"/>
                              <wp:effectExtent l="0" t="0" r="8890" b="5715"/>
                              <wp:docPr id="635" name="Picture 6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EBF225E" w14:textId="77777777" w:rsidR="000826F2" w:rsidRPr="00287676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0826F2" w14:paraId="0EE4D933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652AB7FE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1728" behindDoc="0" locked="0" layoutInCell="1" allowOverlap="1" wp14:anchorId="42850DFC" wp14:editId="0576527E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621" name="Group 62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622" name="Right Triangle 622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3" name="Right Triangle 623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4" name="Oval 624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5" name="Oval 625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6" name="Oval 62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7" name="Rectangle 627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8" name="Rectangle 628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9" name="Text Box 629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0E0CFF" w14:textId="77777777" w:rsidR="00F77E6D" w:rsidRPr="009A40CB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2850DFC" id="Group 621" o:spid="_x0000_s1314" style="position:absolute;margin-left:.9pt;margin-top:1.55pt;width:53.7pt;height:53.7pt;z-index:251721728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">
                                  <v:shape id="Right Triangle 622" o:spid="_x0000_s1315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" filled="f" strokecolor="black [3213]" strokeweight="1pt"/>
                                  <v:shape id="Right Triangle 623" o:spid="_x0000_s1316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" filled="f" strokecolor="black [3213]" strokeweight="1pt"/>
                                  <v:oval id="Oval 624" o:spid="_x0000_s1317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/7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" fillcolor="black [3213]" strokecolor="black [3213]" strokeweight="1pt">
                                    <v:stroke joinstyle="miter"/>
                                  </v:oval>
                                  <v:oval id="Oval 625" o:spid="_x0000_s1318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" filled="f" strokecolor="black [3213]" strokeweight="1pt">
                                    <v:stroke joinstyle="miter"/>
                                  </v:oval>
                                  <v:oval id="Oval 626" o:spid="_x0000_s1319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" filled="f" strokecolor="black [3213]" strokeweight="1pt">
                                    <v:stroke joinstyle="miter"/>
                                  </v:oval>
                                  <v:rect id="Rectangle 627" o:spid="_x0000_s1320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" filled="f" strokecolor="#7f7f7f [1612]" strokeweight="1pt"/>
                                  <v:rect id="Rectangle 628" o:spid="_x0000_s1321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" filled="f" strokecolor="#7f7f7f [1612]" strokeweight="1pt"/>
                                  <v:shape id="Text Box 629" o:spid="_x0000_s1322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40E0CFF" w14:textId="77777777" w:rsidR="00F77E6D" w:rsidRPr="009A40CB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32E178D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476C5D" wp14:editId="7A14F549">
                              <wp:extent cx="712152" cy="733700"/>
                              <wp:effectExtent l="0" t="0" r="0" b="0"/>
                              <wp:docPr id="636" name="Picture 6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88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0826F2" w14:paraId="1363C87F" w14:textId="77777777" w:rsidTr="00F77E6D">
                    <w:tc>
                      <w:tcPr>
                        <w:tcW w:w="2508" w:type="dxa"/>
                        <w:vAlign w:val="center"/>
                      </w:tcPr>
                      <w:p w14:paraId="7C6D22E2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112F8FE" wp14:editId="1FE6EB56">
                              <wp:extent cx="1291595" cy="571720"/>
                              <wp:effectExtent l="0" t="0" r="3810" b="0"/>
                              <wp:docPr id="637" name="Picture 6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8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01E04280" w14:textId="77777777" w:rsidR="000826F2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8DF0B85" wp14:editId="0FEAD8B0">
                              <wp:extent cx="971146" cy="657297"/>
                              <wp:effectExtent l="0" t="0" r="635" b="0"/>
                              <wp:docPr id="638" name="Picture 6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39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760F791E" w14:textId="77777777" w:rsidR="000826F2" w:rsidRPr="009C16D4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BFADB0F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10EE6E2D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:rsidRPr="00662518" w14:paraId="16D99B0E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0EC75736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0697442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89DBFF3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2364F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توان و جذر</w:t>
            </w:r>
          </w:p>
        </w:tc>
      </w:tr>
      <w:tr w:rsidR="000826F2" w:rsidRPr="00662518" w14:paraId="62335108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351E3065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6E936E2A" w14:textId="77777777" w:rsidTr="00F77E6D">
        <w:trPr>
          <w:trHeight w:val="2583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07A99FD8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5B87E8A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1DB5DC7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توان</w:t>
                  </w:r>
                </w:p>
              </w:tc>
            </w:tr>
            <w:tr w:rsidR="000826F2" w:rsidRPr="00CC1410" w14:paraId="531DF65D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65E16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توان دار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3A7975FD" w14:textId="77777777" w:rsidTr="00F77E6D">
                    <w:tc>
                      <w:tcPr>
                        <w:tcW w:w="2203" w:type="dxa"/>
                      </w:tcPr>
                      <w:p w14:paraId="0C84441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287CF862">
                            <v:shape id="_x0000_i1216" type="#_x0000_t75" style="width:63.2pt;height:21.2pt" o:ole="">
                              <v:imagedata r:id="rId391" o:title=""/>
                            </v:shape>
                            <o:OLEObject Type="Embed" ProgID="Equation.DSMT4" ShapeID="_x0000_i1216" DrawAspect="Content" ObjectID="_1786697137" r:id="rId392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93612BB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5D518C02">
                            <v:shape id="_x0000_i1217" type="#_x0000_t75" style="width:71.2pt;height:21.2pt" o:ole="">
                              <v:imagedata r:id="rId393" o:title=""/>
                            </v:shape>
                            <o:OLEObject Type="Embed" ProgID="Equation.DSMT4" ShapeID="_x0000_i1217" DrawAspect="Content" ObjectID="_1786697138" r:id="rId394"/>
                          </w:object>
                        </w:r>
                      </w:p>
                    </w:tc>
                  </w:tr>
                  <w:tr w:rsidR="000826F2" w:rsidRPr="00C90CD9" w14:paraId="64F80D84" w14:textId="77777777" w:rsidTr="00F77E6D">
                    <w:tc>
                      <w:tcPr>
                        <w:tcW w:w="2203" w:type="dxa"/>
                      </w:tcPr>
                      <w:p w14:paraId="60B02D8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1C7522B6">
                            <v:shape id="_x0000_i1218" type="#_x0000_t75" style="width:72.8pt;height:24.8pt" o:ole="">
                              <v:imagedata r:id="rId395" o:title=""/>
                            </v:shape>
                            <o:OLEObject Type="Embed" ProgID="Equation.DSMT4" ShapeID="_x0000_i1218" DrawAspect="Content" ObjectID="_1786697139" r:id="rId396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61CF33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54C16EDE">
                            <v:shape id="_x0000_i1219" type="#_x0000_t75" style="width:66.8pt;height:34.8pt" o:ole="">
                              <v:imagedata r:id="rId397" o:title=""/>
                            </v:shape>
                            <o:OLEObject Type="Embed" ProgID="Equation.DSMT4" ShapeID="_x0000_i1219" DrawAspect="Content" ObjectID="_1786697140" r:id="rId398"/>
                          </w:object>
                        </w:r>
                      </w:p>
                    </w:tc>
                  </w:tr>
                  <w:tr w:rsidR="000826F2" w:rsidRPr="00C90CD9" w14:paraId="21B395C3" w14:textId="77777777" w:rsidTr="00F77E6D">
                    <w:tc>
                      <w:tcPr>
                        <w:tcW w:w="2203" w:type="dxa"/>
                      </w:tcPr>
                      <w:p w14:paraId="1B2B747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D20E30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1BC710D2">
                            <v:shape id="_x0000_i1220" type="#_x0000_t75" style="width:84.4pt;height:21.2pt" o:ole="">
                              <v:imagedata r:id="rId399" o:title=""/>
                            </v:shape>
                            <o:OLEObject Type="Embed" ProgID="Equation.DSMT4" ShapeID="_x0000_i1220" DrawAspect="Content" ObjectID="_1786697141" r:id="rId400"/>
                          </w:object>
                        </w:r>
                      </w:p>
                    </w:tc>
                  </w:tr>
                  <w:tr w:rsidR="000826F2" w:rsidRPr="00C90CD9" w14:paraId="1D29BBDA" w14:textId="77777777" w:rsidTr="00F77E6D">
                    <w:tc>
                      <w:tcPr>
                        <w:tcW w:w="2203" w:type="dxa"/>
                      </w:tcPr>
                      <w:p w14:paraId="01850F1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68A1AAFE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3EDCF76B">
                            <v:shape id="_x0000_i1221" type="#_x0000_t75" style="width:101.2pt;height:20.4pt" o:ole="">
                              <v:imagedata r:id="rId401" o:title=""/>
                            </v:shape>
                            <o:OLEObject Type="Embed" ProgID="Equation.DSMT4" ShapeID="_x0000_i1221" DrawAspect="Content" ObjectID="_1786697142" r:id="rId402"/>
                          </w:object>
                        </w:r>
                      </w:p>
                    </w:tc>
                  </w:tr>
                  <w:tr w:rsidR="000826F2" w:rsidRPr="00C90CD9" w14:paraId="4B0A5405" w14:textId="77777777" w:rsidTr="00F77E6D">
                    <w:tc>
                      <w:tcPr>
                        <w:tcW w:w="2203" w:type="dxa"/>
                      </w:tcPr>
                      <w:p w14:paraId="6518568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999" w:dyaOrig="760" w14:anchorId="3E0CA760">
                            <v:shape id="_x0000_i1222" type="#_x0000_t75" style="width:44.4pt;height:32.8pt" o:ole="">
                              <v:imagedata r:id="rId403" o:title=""/>
                            </v:shape>
                            <o:OLEObject Type="Embed" ProgID="Equation.DSMT4" ShapeID="_x0000_i1222" DrawAspect="Content" ObjectID="_1786697143" r:id="rId40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71BBC1E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32"/>
                            <w:sz w:val="28"/>
                            <w:szCs w:val="28"/>
                          </w:rPr>
                          <w:object w:dxaOrig="1340" w:dyaOrig="900" w14:anchorId="067DF01C">
                            <v:shape id="_x0000_i1223" type="#_x0000_t75" style="width:59.6pt;height:39.2pt" o:ole="">
                              <v:imagedata r:id="rId405" o:title=""/>
                            </v:shape>
                            <o:OLEObject Type="Embed" ProgID="Equation.DSMT4" ShapeID="_x0000_i1223" DrawAspect="Content" ObjectID="_1786697144" r:id="rId406"/>
                          </w:object>
                        </w:r>
                      </w:p>
                    </w:tc>
                  </w:tr>
                  <w:tr w:rsidR="000826F2" w:rsidRPr="00C90CD9" w14:paraId="12376E18" w14:textId="77777777" w:rsidTr="00F77E6D">
                    <w:tc>
                      <w:tcPr>
                        <w:tcW w:w="2203" w:type="dxa"/>
                      </w:tcPr>
                      <w:p w14:paraId="664617F5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28711AAB">
                            <v:shape id="_x0000_i1224" type="#_x0000_t75" style="width:55.2pt;height:32pt" o:ole="">
                              <v:imagedata r:id="rId407" o:title=""/>
                            </v:shape>
                            <o:OLEObject Type="Embed" ProgID="Equation.DSMT4" ShapeID="_x0000_i1224" DrawAspect="Content" ObjectID="_1786697145" r:id="rId408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A121189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264381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160" w:dyaOrig="760" w14:anchorId="1618EA51">
                            <v:shape id="_x0000_i1225" type="#_x0000_t75" style="width:50.8pt;height:32pt" o:ole="">
                              <v:imagedata r:id="rId409" o:title=""/>
                            </v:shape>
                            <o:OLEObject Type="Embed" ProgID="Equation.DSMT4" ShapeID="_x0000_i1225" DrawAspect="Content" ObjectID="_1786697146" r:id="rId410"/>
                          </w:object>
                        </w:r>
                      </w:p>
                    </w:tc>
                  </w:tr>
                  <w:tr w:rsidR="000826F2" w:rsidRPr="00C90CD9" w14:paraId="5BE0ECB8" w14:textId="77777777" w:rsidTr="00F77E6D">
                    <w:tc>
                      <w:tcPr>
                        <w:tcW w:w="2203" w:type="dxa"/>
                      </w:tcPr>
                      <w:p w14:paraId="7387407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26C12CD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600" w:dyaOrig="499" w14:anchorId="54E1D0E2">
                            <v:shape id="_x0000_i1226" type="#_x0000_t75" style="width:1in;height:21.2pt" o:ole="">
                              <v:imagedata r:id="rId411" o:title=""/>
                            </v:shape>
                            <o:OLEObject Type="Embed" ProgID="Equation.DSMT4" ShapeID="_x0000_i1226" DrawAspect="Content" ObjectID="_1786697147" r:id="rId412"/>
                          </w:object>
                        </w:r>
                      </w:p>
                    </w:tc>
                  </w:tr>
                  <w:tr w:rsidR="000826F2" w:rsidRPr="00C90CD9" w14:paraId="0D8EB2F3" w14:textId="77777777" w:rsidTr="00F77E6D">
                    <w:tc>
                      <w:tcPr>
                        <w:tcW w:w="2203" w:type="dxa"/>
                      </w:tcPr>
                      <w:p w14:paraId="5EE641C8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7617556D">
                            <v:shape id="_x0000_i1227" type="#_x0000_t75" style="width:1in;height:20.4pt" o:ole="">
                              <v:imagedata r:id="rId413" o:title=""/>
                            </v:shape>
                            <o:OLEObject Type="Embed" ProgID="Equation.DSMT4" ShapeID="_x0000_i1227" DrawAspect="Content" ObjectID="_1786697148" r:id="rId414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427687EC" w14:textId="77777777" w:rsidR="000826F2" w:rsidRPr="003D765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80" w:dyaOrig="440" w14:anchorId="783522F1">
                            <v:shape id="_x0000_i1228" type="#_x0000_t75" style="width:56.8pt;height:20.4pt" o:ole="">
                              <v:imagedata r:id="rId415" o:title=""/>
                            </v:shape>
                            <o:OLEObject Type="Embed" ProgID="Equation.DSMT4" ShapeID="_x0000_i1228" DrawAspect="Content" ObjectID="_1786697149" r:id="rId416"/>
                          </w:object>
                        </w:r>
                      </w:p>
                      <w:p w14:paraId="584942A6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298A6A91">
                            <v:shape id="_x0000_i1229" type="#_x0000_t75" style="width:53.2pt;height:20.4pt" o:ole="">
                              <v:imagedata r:id="rId417" o:title=""/>
                            </v:shape>
                            <o:OLEObject Type="Embed" ProgID="Equation.DSMT4" ShapeID="_x0000_i1229" DrawAspect="Content" ObjectID="_1786697150" r:id="rId418"/>
                          </w:object>
                        </w:r>
                      </w:p>
                    </w:tc>
                  </w:tr>
                  <w:tr w:rsidR="000826F2" w:rsidRPr="00C90CD9" w14:paraId="186DA515" w14:textId="77777777" w:rsidTr="00F77E6D">
                    <w:tc>
                      <w:tcPr>
                        <w:tcW w:w="2203" w:type="dxa"/>
                      </w:tcPr>
                      <w:p w14:paraId="3673C32F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1213B0A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3E270F9F">
                            <v:shape id="_x0000_i1230" type="#_x0000_t75" style="width:53.2pt;height:20.4pt" o:ole="">
                              <v:imagedata r:id="rId419" o:title=""/>
                            </v:shape>
                            <o:OLEObject Type="Embed" ProgID="Equation.DSMT4" ShapeID="_x0000_i1230" DrawAspect="Content" ObjectID="_1786697151" r:id="rId420"/>
                          </w:object>
                        </w:r>
                      </w:p>
                    </w:tc>
                  </w:tr>
                  <w:tr w:rsidR="000826F2" w:rsidRPr="00C90CD9" w14:paraId="530DAD63" w14:textId="77777777" w:rsidTr="00F77E6D">
                    <w:tc>
                      <w:tcPr>
                        <w:tcW w:w="2203" w:type="dxa"/>
                      </w:tcPr>
                      <w:p w14:paraId="4162CE00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0685B8C2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700" w:dyaOrig="440" w14:anchorId="7B8F2385">
                            <v:shape id="_x0000_i1231" type="#_x0000_t75" style="width:84.4pt;height:21.2pt" o:ole="">
                              <v:imagedata r:id="rId421" o:title=""/>
                            </v:shape>
                            <o:OLEObject Type="Embed" ProgID="Equation.DSMT4" ShapeID="_x0000_i1231" DrawAspect="Content" ObjectID="_1786697152" r:id="rId422"/>
                          </w:object>
                        </w:r>
                      </w:p>
                    </w:tc>
                  </w:tr>
                  <w:tr w:rsidR="000826F2" w:rsidRPr="00C90CD9" w14:paraId="605C7B22" w14:textId="77777777" w:rsidTr="00F77E6D">
                    <w:tc>
                      <w:tcPr>
                        <w:tcW w:w="2203" w:type="dxa"/>
                      </w:tcPr>
                      <w:p w14:paraId="4EC190AC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814" w:type="dxa"/>
                      </w:tcPr>
                      <w:p w14:paraId="72D7EAED" w14:textId="77777777" w:rsidR="000826F2" w:rsidRPr="006C6D45" w:rsidRDefault="000826F2" w:rsidP="00F77E6D">
                        <w:pPr>
                          <w:spacing w:line="276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6"/>
                          </w:rPr>
                          <w:object w:dxaOrig="1120" w:dyaOrig="440" w14:anchorId="3D52A093">
                            <v:shape id="_x0000_i1232" type="#_x0000_t75" style="width:56pt;height:21.2pt" o:ole="">
                              <v:imagedata r:id="rId423" o:title=""/>
                            </v:shape>
                            <o:OLEObject Type="Embed" ProgID="Equation.DSMT4" ShapeID="_x0000_i1232" DrawAspect="Content" ObjectID="_1786697153" r:id="rId424"/>
                          </w:object>
                        </w:r>
                      </w:p>
                    </w:tc>
                  </w:tr>
                </w:tbl>
                <w:p w14:paraId="56ECBD10" w14:textId="77777777" w:rsidR="000826F2" w:rsidRPr="00E638EF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3684138" w14:textId="77777777" w:rsidTr="00F77E6D">
              <w:trPr>
                <w:trHeight w:val="4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8128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35086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عبارت های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مناسب پرکن</w:t>
                  </w: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17"/>
                    <w:gridCol w:w="2610"/>
                  </w:tblGrid>
                  <w:tr w:rsidR="000826F2" w:rsidRPr="006C6D45" w14:paraId="51B46490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90234FC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6"/>
                            <w:sz w:val="28"/>
                            <w:szCs w:val="28"/>
                          </w:rPr>
                          <w:object w:dxaOrig="1820" w:dyaOrig="440" w14:anchorId="25E6F99A">
                            <v:shape id="_x0000_i1233" type="#_x0000_t75" style="width:88.8pt;height:21.2pt" o:ole="">
                              <v:imagedata r:id="rId425" o:title=""/>
                            </v:shape>
                            <o:OLEObject Type="Embed" ProgID="Equation.DSMT4" ShapeID="_x0000_i1233" DrawAspect="Content" ObjectID="_1786697154" r:id="rId426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44B793F8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29024663">
                            <v:shape id="_x0000_i1234" type="#_x0000_t75" style="width:80.8pt;height:21.2pt" o:ole="">
                              <v:imagedata r:id="rId427" o:title=""/>
                            </v:shape>
                            <o:OLEObject Type="Embed" ProgID="Equation.DSMT4" ShapeID="_x0000_i1234" DrawAspect="Content" ObjectID="_1786697155" r:id="rId428"/>
                          </w:object>
                        </w:r>
                      </w:p>
                    </w:tc>
                  </w:tr>
                  <w:tr w:rsidR="000826F2" w:rsidRPr="006C6D45" w14:paraId="20E4690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1082CF7E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</w:rPr>
                        </w:pPr>
                        <w:r w:rsidRPr="003D6076">
                          <w:rPr>
                            <w:position w:val="-6"/>
                            <w:sz w:val="28"/>
                            <w:szCs w:val="28"/>
                          </w:rPr>
                          <w:object w:dxaOrig="1440" w:dyaOrig="440" w14:anchorId="57531BB4">
                            <v:shape id="_x0000_i1235" type="#_x0000_t75" style="width:63.2pt;height:19.6pt" o:ole="">
                              <v:imagedata r:id="rId429" o:title=""/>
                            </v:shape>
                            <o:OLEObject Type="Embed" ProgID="Equation.DSMT4" ShapeID="_x0000_i1235" DrawAspect="Content" ObjectID="_1786697156" r:id="rId430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055ECCD3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2320" w:dyaOrig="499" w14:anchorId="2A5ABD21">
                            <v:shape id="_x0000_i1236" type="#_x0000_t75" style="width:100.4pt;height:21.2pt" o:ole="">
                              <v:imagedata r:id="rId431" o:title=""/>
                            </v:shape>
                            <o:OLEObject Type="Embed" ProgID="Equation.DSMT4" ShapeID="_x0000_i1236" DrawAspect="Content" ObjectID="_1786697157" r:id="rId432"/>
                          </w:object>
                        </w:r>
                      </w:p>
                    </w:tc>
                  </w:tr>
                </w:tbl>
                <w:p w14:paraId="759E4274" w14:textId="77777777" w:rsidR="000826F2" w:rsidRPr="00264381" w:rsidRDefault="000826F2" w:rsidP="00F77E6D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040C9D0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9ADC88" w14:textId="77777777" w:rsidR="000826F2" w:rsidRPr="00D2398C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0B296C" w14:textId="77777777" w:rsidR="000826F2" w:rsidRPr="00D41BE1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تقس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</w:t>
                  </w: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اعداد توان دار</w:t>
                  </w:r>
                </w:p>
              </w:tc>
            </w:tr>
            <w:tr w:rsidR="000826F2" w:rsidRPr="00CC1410" w14:paraId="21AD31D3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8ADF2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EF13CC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توان دار بنو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173D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173D8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173D8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44"/>
                    <w:gridCol w:w="2673"/>
                  </w:tblGrid>
                  <w:tr w:rsidR="000826F2" w:rsidRPr="00C90CD9" w14:paraId="031109CA" w14:textId="77777777" w:rsidTr="00F77E6D">
                    <w:tc>
                      <w:tcPr>
                        <w:tcW w:w="2344" w:type="dxa"/>
                      </w:tcPr>
                      <w:p w14:paraId="7AA04DB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60" w:dyaOrig="440" w14:anchorId="761674AD">
                            <v:shape id="_x0000_i1237" type="#_x0000_t75" style="width:48.8pt;height:20.4pt" o:ole="">
                              <v:imagedata r:id="rId433" o:title=""/>
                            </v:shape>
                            <o:OLEObject Type="Embed" ProgID="Equation.DSMT4" ShapeID="_x0000_i1237" DrawAspect="Content" ObjectID="_1786697158" r:id="rId434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72D2263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440" w14:anchorId="5686FAF2">
                            <v:shape id="_x0000_i1238" type="#_x0000_t75" style="width:59.6pt;height:20.4pt" o:ole="">
                              <v:imagedata r:id="rId435" o:title=""/>
                            </v:shape>
                            <o:OLEObject Type="Embed" ProgID="Equation.DSMT4" ShapeID="_x0000_i1238" DrawAspect="Content" ObjectID="_1786697159" r:id="rId436"/>
                          </w:object>
                        </w:r>
                      </w:p>
                    </w:tc>
                  </w:tr>
                  <w:tr w:rsidR="000826F2" w:rsidRPr="00C90CD9" w14:paraId="7A80AAEC" w14:textId="77777777" w:rsidTr="00F77E6D">
                    <w:tc>
                      <w:tcPr>
                        <w:tcW w:w="2344" w:type="dxa"/>
                      </w:tcPr>
                      <w:p w14:paraId="3FB13CF6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00" w:dyaOrig="499" w14:anchorId="1355F78C">
                            <v:shape id="_x0000_i1239" type="#_x0000_t75" style="width:66.8pt;height:21.2pt" o:ole="">
                              <v:imagedata r:id="rId437" o:title=""/>
                            </v:shape>
                            <o:OLEObject Type="Embed" ProgID="Equation.DSMT4" ShapeID="_x0000_i1239" DrawAspect="Content" ObjectID="_1786697160" r:id="rId438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0D7C742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64068355">
                            <v:shape id="_x0000_i1240" type="#_x0000_t75" style="width:59.6pt;height:19.6pt" o:ole="">
                              <v:imagedata r:id="rId439" o:title=""/>
                            </v:shape>
                            <o:OLEObject Type="Embed" ProgID="Equation.DSMT4" ShapeID="_x0000_i1240" DrawAspect="Content" ObjectID="_1786697161" r:id="rId440"/>
                          </w:object>
                        </w:r>
                      </w:p>
                    </w:tc>
                  </w:tr>
                  <w:tr w:rsidR="000826F2" w:rsidRPr="00C90CD9" w14:paraId="7523B4EB" w14:textId="77777777" w:rsidTr="00F77E6D">
                    <w:tc>
                      <w:tcPr>
                        <w:tcW w:w="2344" w:type="dxa"/>
                      </w:tcPr>
                      <w:p w14:paraId="352A06C3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68E94D09">
                            <v:shape id="_x0000_i1241" type="#_x0000_t75" style="width:52.4pt;height:35.6pt" o:ole="">
                              <v:imagedata r:id="rId441" o:title=""/>
                            </v:shape>
                            <o:OLEObject Type="Embed" ProgID="Equation.DSMT4" ShapeID="_x0000_i1241" DrawAspect="Content" ObjectID="_1786697162" r:id="rId442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2852376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60" w:dyaOrig="900" w14:anchorId="593D4775">
                            <v:shape id="_x0000_i1242" type="#_x0000_t75" style="width:47.2pt;height:35.6pt" o:ole="">
                              <v:imagedata r:id="rId443" o:title=""/>
                            </v:shape>
                            <o:OLEObject Type="Embed" ProgID="Equation.DSMT4" ShapeID="_x0000_i1242" DrawAspect="Content" ObjectID="_1786697163" r:id="rId444"/>
                          </w:object>
                        </w:r>
                      </w:p>
                    </w:tc>
                  </w:tr>
                  <w:tr w:rsidR="000826F2" w:rsidRPr="00C90CD9" w14:paraId="2A5BACF2" w14:textId="77777777" w:rsidTr="00F77E6D">
                    <w:tc>
                      <w:tcPr>
                        <w:tcW w:w="2344" w:type="dxa"/>
                      </w:tcPr>
                      <w:p w14:paraId="75E0810C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0"/>
                            <w:sz w:val="28"/>
                            <w:szCs w:val="28"/>
                          </w:rPr>
                          <w:object w:dxaOrig="1260" w:dyaOrig="960" w14:anchorId="1EEB30A4">
                            <v:shape id="_x0000_i1243" type="#_x0000_t75" style="width:52.4pt;height:39.2pt" o:ole="">
                              <v:imagedata r:id="rId445" o:title=""/>
                            </v:shape>
                            <o:OLEObject Type="Embed" ProgID="Equation.DSMT4" ShapeID="_x0000_i1243" DrawAspect="Content" ObjectID="_1786697164" r:id="rId446"/>
                          </w:object>
                        </w:r>
                      </w:p>
                    </w:tc>
                    <w:tc>
                      <w:tcPr>
                        <w:tcW w:w="2673" w:type="dxa"/>
                      </w:tcPr>
                      <w:p w14:paraId="40C395EE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B16A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320" w:dyaOrig="900" w14:anchorId="3FB5D4F3">
                            <v:shape id="_x0000_i1244" type="#_x0000_t75" style="width:56pt;height:37.2pt" o:ole="">
                              <v:imagedata r:id="rId447" o:title=""/>
                            </v:shape>
                            <o:OLEObject Type="Embed" ProgID="Equation.DSMT4" ShapeID="_x0000_i1244" DrawAspect="Content" ObjectID="_1786697165" r:id="rId448"/>
                          </w:object>
                        </w:r>
                      </w:p>
                    </w:tc>
                  </w:tr>
                  <w:tr w:rsidR="000826F2" w:rsidRPr="00C90CD9" w14:paraId="6DFA92C9" w14:textId="77777777" w:rsidTr="00F77E6D">
                    <w:tc>
                      <w:tcPr>
                        <w:tcW w:w="2344" w:type="dxa"/>
                      </w:tcPr>
                      <w:p w14:paraId="1A067F75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44"/>
                            <w:sz w:val="28"/>
                            <w:szCs w:val="28"/>
                          </w:rPr>
                          <w:object w:dxaOrig="1060" w:dyaOrig="1120" w14:anchorId="3DB75228">
                            <v:shape id="_x0000_i1245" type="#_x0000_t75" style="width:40pt;height:40.8pt" o:ole="">
                              <v:imagedata r:id="rId449" o:title=""/>
                            </v:shape>
                            <o:OLEObject Type="Embed" ProgID="Equation.DSMT4" ShapeID="_x0000_i1245" DrawAspect="Content" ObjectID="_1786697166" r:id="rId450"/>
                          </w:object>
                        </w:r>
                      </w:p>
                    </w:tc>
                    <w:tc>
                      <w:tcPr>
                        <w:tcW w:w="2673" w:type="dxa"/>
                        <w:vAlign w:val="center"/>
                      </w:tcPr>
                      <w:p w14:paraId="0654602F" w14:textId="77777777" w:rsidR="000826F2" w:rsidRPr="00C90CD9" w:rsidRDefault="000826F2" w:rsidP="00F77E6D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90425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460" w:dyaOrig="720" w14:anchorId="3CD7A73E">
                            <v:shape id="_x0000_i1246" type="#_x0000_t75" style="width:64pt;height:31.2pt" o:ole="">
                              <v:imagedata r:id="rId451" o:title=""/>
                            </v:shape>
                            <o:OLEObject Type="Embed" ProgID="Equation.DSMT4" ShapeID="_x0000_i1246" DrawAspect="Content" ObjectID="_1786697167" r:id="rId452"/>
                          </w:object>
                        </w:r>
                      </w:p>
                    </w:tc>
                  </w:tr>
                </w:tbl>
                <w:p w14:paraId="40DE0D33" w14:textId="77777777" w:rsidR="000826F2" w:rsidRPr="007B16A5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15F983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0C5D2C6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عدد مناسب پر کن</w:t>
                  </w:r>
                  <w:r w:rsidRPr="0090425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29"/>
                    <w:gridCol w:w="2398"/>
                  </w:tblGrid>
                  <w:tr w:rsidR="000826F2" w:rsidRPr="006C6D45" w14:paraId="50471349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6D7CCFC4" w14:textId="77777777" w:rsidR="000826F2" w:rsidRPr="006C6D45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8B04AD">
                          <w:rPr>
                            <w:position w:val="-26"/>
                            <w:sz w:val="28"/>
                            <w:szCs w:val="28"/>
                          </w:rPr>
                          <w:object w:dxaOrig="2040" w:dyaOrig="760" w14:anchorId="3837BFC7">
                            <v:shape id="_x0000_i1247" type="#_x0000_t75" style="width:90.8pt;height:34.8pt" o:ole="">
                              <v:imagedata r:id="rId453" o:title=""/>
                            </v:shape>
                            <o:OLEObject Type="Embed" ProgID="Equation.DSMT4" ShapeID="_x0000_i1247" DrawAspect="Content" ObjectID="_1786697168" r:id="rId454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83B916E" w14:textId="77777777" w:rsidR="000826F2" w:rsidRPr="006C6D45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position w:val="-12"/>
                            <w:sz w:val="28"/>
                            <w:szCs w:val="28"/>
                          </w:rPr>
                          <w:object w:dxaOrig="1880" w:dyaOrig="499" w14:anchorId="4DC50F5B">
                            <v:shape id="_x0000_i1248" type="#_x0000_t75" style="width:75.6pt;height:20.4pt" o:ole="">
                              <v:imagedata r:id="rId427" o:title=""/>
                            </v:shape>
                            <o:OLEObject Type="Embed" ProgID="Equation.DSMT4" ShapeID="_x0000_i1248" DrawAspect="Content" ObjectID="_1786697169" r:id="rId455"/>
                          </w:object>
                        </w:r>
                      </w:p>
                    </w:tc>
                  </w:tr>
                  <w:tr w:rsidR="000826F2" w:rsidRPr="006C6D45" w14:paraId="224C5E37" w14:textId="77777777" w:rsidTr="00F77E6D">
                    <w:trPr>
                      <w:trHeight w:val="510"/>
                    </w:trPr>
                    <w:tc>
                      <w:tcPr>
                        <w:tcW w:w="4593" w:type="dxa"/>
                        <w:vAlign w:val="center"/>
                      </w:tcPr>
                      <w:p w14:paraId="51BBA7B1" w14:textId="77777777" w:rsidR="000826F2" w:rsidRPr="006C6D45" w:rsidRDefault="000826F2" w:rsidP="00F77E6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1400" w:dyaOrig="900" w14:anchorId="1BEAFCA3">
                            <v:shape id="_x0000_i1249" type="#_x0000_t75" style="width:50.8pt;height:32pt" o:ole="">
                              <v:imagedata r:id="rId456" o:title=""/>
                            </v:shape>
                            <o:OLEObject Type="Embed" ProgID="Equation.DSMT4" ShapeID="_x0000_i1249" DrawAspect="Content" ObjectID="_1786697170" r:id="rId457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271D18C7" w14:textId="77777777" w:rsidR="000826F2" w:rsidRPr="006C6D45" w:rsidRDefault="000826F2" w:rsidP="00F77E6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F44A8">
                          <w:rPr>
                            <w:position w:val="-34"/>
                            <w:sz w:val="28"/>
                            <w:szCs w:val="28"/>
                          </w:rPr>
                          <w:object w:dxaOrig="2020" w:dyaOrig="900" w14:anchorId="20EAC63E">
                            <v:shape id="_x0000_i1250" type="#_x0000_t75" style="width:72.8pt;height:32pt" o:ole="">
                              <v:imagedata r:id="rId458" o:title=""/>
                            </v:shape>
                            <o:OLEObject Type="Embed" ProgID="Equation.DSMT4" ShapeID="_x0000_i1250" DrawAspect="Content" ObjectID="_1786697171" r:id="rId459"/>
                          </w:object>
                        </w:r>
                      </w:p>
                    </w:tc>
                  </w:tr>
                </w:tbl>
                <w:p w14:paraId="66C7283D" w14:textId="77777777" w:rsidR="000826F2" w:rsidRPr="003D7659" w:rsidRDefault="000826F2" w:rsidP="00F77E6D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B5F003F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:rsidRPr="00CC1410" w14:paraId="3E6B66C4" w14:textId="77777777" w:rsidTr="00F77E6D">
              <w:trPr>
                <w:trHeight w:val="147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1699464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کدام درست و کدام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814"/>
                  </w:tblGrid>
                  <w:tr w:rsidR="000826F2" w:rsidRPr="00C90CD9" w14:paraId="7E59CE8A" w14:textId="77777777" w:rsidTr="00F77E6D">
                    <w:tc>
                      <w:tcPr>
                        <w:tcW w:w="2203" w:type="dxa"/>
                      </w:tcPr>
                      <w:p w14:paraId="112B0657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280" w:dyaOrig="760" w14:anchorId="69C407DF">
                            <v:shape id="_x0000_i1251" type="#_x0000_t75" style="width:71.2pt;height:37.2pt" o:ole="">
                              <v:imagedata r:id="rId460" o:title=""/>
                            </v:shape>
                            <o:OLEObject Type="Embed" ProgID="Equation.DSMT4" ShapeID="_x0000_i1251" DrawAspect="Content" ObjectID="_1786697172" r:id="rId461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3A9EEF94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20" w:dyaOrig="720" w14:anchorId="206EDD91">
                            <v:shape id="_x0000_i1252" type="#_x0000_t75" style="width:87.2pt;height:36.4pt" o:ole="">
                              <v:imagedata r:id="rId462" o:title=""/>
                            </v:shape>
                            <o:OLEObject Type="Embed" ProgID="Equation.DSMT4" ShapeID="_x0000_i1252" DrawAspect="Content" ObjectID="_1786697173" r:id="rId463"/>
                          </w:object>
                        </w:r>
                      </w:p>
                    </w:tc>
                  </w:tr>
                  <w:tr w:rsidR="000826F2" w:rsidRPr="00C90CD9" w14:paraId="5F7D07DA" w14:textId="77777777" w:rsidTr="00F77E6D">
                    <w:tc>
                      <w:tcPr>
                        <w:tcW w:w="2203" w:type="dxa"/>
                      </w:tcPr>
                      <w:p w14:paraId="565572CD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79" w:dyaOrig="440" w14:anchorId="5836B833">
                            <v:shape id="_x0000_i1253" type="#_x0000_t75" style="width:79.2pt;height:21.2pt" o:ole="">
                              <v:imagedata r:id="rId464" o:title=""/>
                            </v:shape>
                            <o:OLEObject Type="Embed" ProgID="Equation.DSMT4" ShapeID="_x0000_i1253" DrawAspect="Content" ObjectID="_1786697174" r:id="rId465"/>
                          </w:object>
                        </w:r>
                      </w:p>
                    </w:tc>
                    <w:tc>
                      <w:tcPr>
                        <w:tcW w:w="2814" w:type="dxa"/>
                      </w:tcPr>
                      <w:p w14:paraId="27220741" w14:textId="77777777" w:rsidR="000826F2" w:rsidRPr="00C90CD9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F141C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60" w:dyaOrig="440" w14:anchorId="46456307">
                            <v:shape id="_x0000_i1254" type="#_x0000_t75" style="width:63.2pt;height:20.4pt" o:ole="">
                              <v:imagedata r:id="rId466" o:title=""/>
                            </v:shape>
                            <o:OLEObject Type="Embed" ProgID="Equation.DSMT4" ShapeID="_x0000_i1254" DrawAspect="Content" ObjectID="_1786697175" r:id="rId467"/>
                          </w:object>
                        </w:r>
                      </w:p>
                    </w:tc>
                  </w:tr>
                </w:tbl>
                <w:p w14:paraId="5AA31BB9" w14:textId="77777777" w:rsidR="000826F2" w:rsidRPr="006F652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04190139" w14:textId="77777777" w:rsidTr="00F77E6D">
              <w:trPr>
                <w:trHeight w:val="109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9524FE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1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صورت عدد تواندار بنو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904259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04259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904259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5CF7369" w14:textId="77777777" w:rsidR="000826F2" w:rsidRPr="009173D8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9173D8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ربع عدد</w:t>
                  </w:r>
                  <w:r w:rsidRPr="009173D8">
                    <w:rPr>
                      <w:position w:val="-6"/>
                    </w:rPr>
                    <w:object w:dxaOrig="300" w:dyaOrig="360" w14:anchorId="6EF4EFF6">
                      <v:shape id="_x0000_i1255" type="#_x0000_t75" style="width:15.2pt;height:18.8pt" o:ole="">
                        <v:imagedata r:id="rId468" o:title=""/>
                      </v:shape>
                      <o:OLEObject Type="Embed" ProgID="Equation.DSMT4" ShapeID="_x0000_i1255" DrawAspect="Content" ObjectID="_1786697176" r:id="rId469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28B429C" w14:textId="77777777" w:rsidR="000826F2" w:rsidRDefault="000826F2" w:rsidP="00F77E6D">
                  <w:pPr>
                    <w:jc w:val="both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9173D8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) 7 برابر عدد</w:t>
                  </w:r>
                  <w:r w:rsidRPr="009173D8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300" w:dyaOrig="360" w14:anchorId="45A6AA33">
                      <v:shape id="_x0000_i1256" type="#_x0000_t75" style="width:15.2pt;height:18.8pt" o:ole="">
                        <v:imagedata r:id="rId470" o:title=""/>
                      </v:shape>
                      <o:OLEObject Type="Embed" ProgID="Equation.DSMT4" ShapeID="_x0000_i1256" DrawAspect="Content" ObjectID="_1786697177" r:id="rId471"/>
                    </w:object>
                  </w:r>
                  <w:r w:rsidRPr="009173D8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53872EBE" w14:textId="77777777" w:rsidR="000826F2" w:rsidRPr="00904259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ج) ثلث عدد </w:t>
                  </w:r>
                  <w:r w:rsidRPr="009173D8">
                    <w:rPr>
                      <w:position w:val="-6"/>
                    </w:rPr>
                    <w:object w:dxaOrig="340" w:dyaOrig="360" w14:anchorId="25DC4DDB">
                      <v:shape id="_x0000_i1257" type="#_x0000_t75" style="width:16.8pt;height:18.8pt" o:ole="">
                        <v:imagedata r:id="rId472" o:title=""/>
                      </v:shape>
                      <o:OLEObject Type="Embed" ProgID="Equation.DSMT4" ShapeID="_x0000_i1257" DrawAspect="Content" ObjectID="_1786697178" r:id="rId473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:</w:t>
                  </w:r>
                </w:p>
              </w:tc>
            </w:tr>
            <w:tr w:rsidR="000826F2" w:rsidRPr="00CC1410" w14:paraId="53561B3C" w14:textId="77777777" w:rsidTr="00F77E6D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E50A526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6DC7A8D" w14:textId="77777777" w:rsidR="000826F2" w:rsidRPr="00FC1923" w:rsidRDefault="000826F2" w:rsidP="00F77E6D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364FD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جذر تقر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2364FD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ب</w:t>
                  </w:r>
                  <w:r w:rsidRPr="002364FD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0826F2" w:rsidRPr="00CC1410" w14:paraId="22C02D4A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95FA67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لامت مناسب قرار ده</w:t>
                  </w:r>
                  <w:r w:rsidRPr="00166AE6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6AE6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20"/>
                    <w:gridCol w:w="2507"/>
                  </w:tblGrid>
                  <w:tr w:rsidR="000826F2" w:rsidRPr="00792FDD" w14:paraId="54FB3461" w14:textId="77777777" w:rsidTr="00F77E6D">
                    <w:tc>
                      <w:tcPr>
                        <w:tcW w:w="2558" w:type="dxa"/>
                      </w:tcPr>
                      <w:p w14:paraId="5582CD25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0FA3908B">
                            <v:shape id="_x0000_i1258" type="#_x0000_t75" style="width:76.4pt;height:28.4pt" o:ole="">
                              <v:imagedata r:id="rId474" o:title=""/>
                            </v:shape>
                            <o:OLEObject Type="Embed" ProgID="Equation.DSMT4" ShapeID="_x0000_i1258" DrawAspect="Content" ObjectID="_1786697179" r:id="rId47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604E613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10ECF100">
                            <v:shape id="_x0000_i1259" type="#_x0000_t75" style="width:76.4pt;height:28.4pt" o:ole="">
                              <v:imagedata r:id="rId476" o:title=""/>
                            </v:shape>
                            <o:OLEObject Type="Embed" ProgID="Equation.DSMT4" ShapeID="_x0000_i1259" DrawAspect="Content" ObjectID="_1786697180" r:id="rId477"/>
                          </w:object>
                        </w:r>
                      </w:p>
                    </w:tc>
                  </w:tr>
                  <w:tr w:rsidR="000826F2" w:rsidRPr="00792FDD" w14:paraId="6E143DDA" w14:textId="77777777" w:rsidTr="00F77E6D">
                    <w:tc>
                      <w:tcPr>
                        <w:tcW w:w="2558" w:type="dxa"/>
                      </w:tcPr>
                      <w:p w14:paraId="44154009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600" w:dyaOrig="520" w14:anchorId="6CE651EE">
                            <v:shape id="_x0000_i1260" type="#_x0000_t75" style="width:87.2pt;height:28.4pt" o:ole="">
                              <v:imagedata r:id="rId478" o:title=""/>
                            </v:shape>
                            <o:OLEObject Type="Embed" ProgID="Equation.DSMT4" ShapeID="_x0000_i1260" DrawAspect="Content" ObjectID="_1786697181" r:id="rId479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E466817" w14:textId="77777777" w:rsidR="000826F2" w:rsidRPr="00792FDD" w:rsidRDefault="000826F2" w:rsidP="00F77E6D">
                        <w:pPr>
                          <w:spacing w:line="276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5AE21BDC">
                            <v:shape id="_x0000_i1261" type="#_x0000_t75" style="width:60.4pt;height:28.4pt" o:ole="">
                              <v:imagedata r:id="rId480" o:title=""/>
                            </v:shape>
                            <o:OLEObject Type="Embed" ProgID="Equation.DSMT4" ShapeID="_x0000_i1261" DrawAspect="Content" ObjectID="_1786697182" r:id="rId481"/>
                          </w:object>
                        </w:r>
                      </w:p>
                    </w:tc>
                  </w:tr>
                </w:tbl>
                <w:p w14:paraId="1995CC02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AC305A4" w14:textId="77777777" w:rsidTr="00F77E6D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962B14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4800" behindDoc="0" locked="0" layoutInCell="1" allowOverlap="1" wp14:anchorId="5F09DB0B" wp14:editId="18251E59">
                            <wp:simplePos x="0" y="0"/>
                            <wp:positionH relativeFrom="column">
                              <wp:posOffset>-62082</wp:posOffset>
                            </wp:positionH>
                            <wp:positionV relativeFrom="paragraph">
                              <wp:posOffset>175203</wp:posOffset>
                            </wp:positionV>
                            <wp:extent cx="3358257" cy="598170"/>
                            <wp:effectExtent l="38100" t="0" r="0" b="0"/>
                            <wp:wrapNone/>
                            <wp:docPr id="639" name="Group 63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3358257" cy="598170"/>
                                      <a:chOff x="69473" y="0"/>
                                      <a:chExt cx="3358257" cy="598170"/>
                                    </a:xfrm>
                                  </wpg:grpSpPr>
                                  <wpg:grpSp>
                                    <wpg:cNvPr id="504241664" name="Group 504241664"/>
                                    <wpg:cNvGrpSpPr/>
                                    <wpg:grpSpPr>
                                      <a:xfrm>
                                        <a:off x="69473" y="0"/>
                                        <a:ext cx="3358257" cy="598170"/>
                                        <a:chOff x="69473" y="0"/>
                                        <a:chExt cx="3358257" cy="598170"/>
                                      </a:xfrm>
                                    </wpg:grpSpPr>
                                    <wpg:grpSp>
                                      <wpg:cNvPr id="504241665" name="Group 504241665"/>
                                      <wpg:cNvGrpSpPr/>
                                      <wpg:grpSpPr>
                                        <a:xfrm>
                                          <a:off x="69473" y="0"/>
                                          <a:ext cx="3358257" cy="598170"/>
                                          <a:chOff x="69476" y="0"/>
                                          <a:chExt cx="3358383" cy="598217"/>
                                        </a:xfrm>
                                      </wpg:grpSpPr>
                                      <wps:wsp>
                                        <wps:cNvPr id="504241666" name="Straight Arrow Connector 504241666"/>
                                        <wps:cNvCnPr/>
                                        <wps:spPr>
                                          <a:xfrm>
                                            <a:off x="69476" y="255454"/>
                                            <a:ext cx="335838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headEnd type="arrow"/>
                                            <a:tailEnd type="arrow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7" name="Straight Connector 504241667"/>
                                        <wps:cNvCnPr/>
                                        <wps:spPr>
                                          <a:xfrm>
                                            <a:off x="157554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8" name="Straight Connector 504241668"/>
                                        <wps:cNvCnPr/>
                                        <wps:spPr>
                                          <a:xfrm>
                                            <a:off x="112731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69" name="Straight Connector 504241669"/>
                                        <wps:cNvCnPr/>
                                        <wps:spPr>
                                          <a:xfrm>
                                            <a:off x="699567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0" name="Straight Connector 504241670"/>
                                        <wps:cNvCnPr/>
                                        <wps:spPr>
                                          <a:xfrm>
                                            <a:off x="299997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1" name="Straight Connector 504241671"/>
                                        <wps:cNvCnPr/>
                                        <wps:spPr>
                                          <a:xfrm>
                                            <a:off x="1995608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2" name="Straight Connector 504241672"/>
                                        <wps:cNvCnPr/>
                                        <wps:spPr>
                                          <a:xfrm>
                                            <a:off x="2423352" y="174171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3" name="Straight Connector 504241673"/>
                                        <wps:cNvCnPr/>
                                        <wps:spPr>
                                          <a:xfrm>
                                            <a:off x="2812676" y="184417"/>
                                            <a:ext cx="0" cy="14938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04241674" name="Text Box 504241674"/>
                                        <wps:cNvSpPr txBox="1"/>
                                        <wps:spPr>
                                          <a:xfrm>
                                            <a:off x="69476" y="268941"/>
                                            <a:ext cx="371984" cy="305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C344C9B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5" name="Text Box 504241675"/>
                                        <wps:cNvSpPr txBox="1"/>
                                        <wps:spPr>
                                          <a:xfrm>
                                            <a:off x="458801" y="261257"/>
                                            <a:ext cx="392738" cy="3257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42832AD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6" name="Text Box 504241676"/>
                                        <wps:cNvSpPr txBox="1"/>
                                        <wps:spPr>
                                          <a:xfrm>
                                            <a:off x="927527" y="253573"/>
                                            <a:ext cx="339630" cy="282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7EA1458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7" name="Text Box 504241677"/>
                                        <wps:cNvSpPr txBox="1"/>
                                        <wps:spPr>
                                          <a:xfrm>
                                            <a:off x="1298922" y="261257"/>
                                            <a:ext cx="537587" cy="3313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0446144E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="Cambria Math" w:hAnsi="Cambria Math" w:cs="B Nazanin"/>
                                                  <w:szCs w:val="18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" w:hAnsi="Cambria" w:cs="Cambria" w:hint="cs"/>
                                                      <w:szCs w:val="18"/>
                                                      <w:rtl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8" name="Text Box 504241678"/>
                                        <wps:cNvSpPr txBox="1"/>
                                        <wps:spPr>
                                          <a:xfrm>
                                            <a:off x="1780455" y="286871"/>
                                            <a:ext cx="360671" cy="311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1832A954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79" name="Text Box 504241679"/>
                                        <wps:cNvSpPr txBox="1"/>
                                        <wps:spPr>
                                          <a:xfrm>
                                            <a:off x="2244058" y="240766"/>
                                            <a:ext cx="354160" cy="2959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392E320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0" name="Text Box 504241680"/>
                                        <wps:cNvSpPr txBox="1"/>
                                        <wps:spPr>
                                          <a:xfrm>
                                            <a:off x="2658996" y="248450"/>
                                            <a:ext cx="325722" cy="3115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A2D8735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cs="B Nazanin"/>
                                                  <w:b/>
                                                  <w:bCs/>
                                                  <w:szCs w:val="18"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cs="B Nazanin" w:hint="cs"/>
                                                  <w:b/>
                                                  <w:bCs/>
                                                  <w:szCs w:val="18"/>
                                                  <w:rtl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1" name="Oval 504241681"/>
                                        <wps:cNvSpPr/>
                                        <wps:spPr>
                                          <a:xfrm>
                                            <a:off x="353786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2" name="Oval 504241682"/>
                                        <wps:cNvSpPr/>
                                        <wps:spPr>
                                          <a:xfrm>
                                            <a:off x="2880459" y="225398"/>
                                            <a:ext cx="55880" cy="5588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3" name="Text Box 504241683"/>
                                        <wps:cNvSpPr txBox="1"/>
                                        <wps:spPr>
                                          <a:xfrm>
                                            <a:off x="2771674" y="0"/>
                                            <a:ext cx="29019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A529217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04241684" name="Text Box 504241684"/>
                                        <wps:cNvSpPr txBox="1"/>
                                        <wps:spPr>
                                          <a:xfrm>
                                            <a:off x="251176" y="0"/>
                                            <a:ext cx="282575" cy="2406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7A28AADC" w14:textId="77777777" w:rsidR="00F77E6D" w:rsidRPr="0027210E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</w:pPr>
                                              <w:r w:rsidRPr="0027210E"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04241685" name="Straight Connector 504241685"/>
                                      <wps:cNvCnPr/>
                                      <wps:spPr>
                                        <a:xfrm>
                                          <a:off x="3173250" y="175215"/>
                                          <a:ext cx="0" cy="14937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4241687" name="Text Box 504241687"/>
                                    <wps:cNvSpPr txBox="1"/>
                                    <wps:spPr>
                                      <a:xfrm>
                                        <a:off x="2992561" y="254609"/>
                                        <a:ext cx="325710" cy="3115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3E2F3E" w14:textId="77777777" w:rsidR="00F77E6D" w:rsidRPr="0027210E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4</w:t>
                                          </w:r>
                                          <w:r w:rsidRPr="0027210E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5F09DB0B" id="Group 639" o:spid="_x0000_s1323" style="position:absolute;left:0;text-align:left;margin-left:-4.9pt;margin-top:13.8pt;width:264.45pt;height:47.1pt;z-index:251724800;mso-width-relative:margin" coordorigin="694" coordsize="33582,5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">
                            <v:group id="Group 504241664" o:spid="_x0000_s1324" style="position:absolute;left:694;width:33583;height:5981" coordorigin="694" coordsize="33582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">
                              <v:group id="Group 504241665" o:spid="_x0000_s1325" style="position:absolute;left:694;width:33583;height:5981" coordorigin="694" coordsize="33583,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">
                                <v:shape id="Straight Arrow Connector 504241666" o:spid="_x0000_s1326" type="#_x0000_t32" style="position:absolute;left:694;top:2554;width:335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" strokecolor="windowText">
                                  <v:stroke startarrow="open" endarrow="open"/>
                                </v:shape>
                                <v:line id="Straight Connector 504241667" o:spid="_x0000_s1327" style="position:absolute;visibility:visible;mso-wrap-style:square" from="15755,1844" to="15755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" strokecolor="windowText"/>
                                <v:line id="Straight Connector 504241668" o:spid="_x0000_s1328" style="position:absolute;visibility:visible;mso-wrap-style:square" from="11273,1741" to="1127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" strokecolor="windowText"/>
                                <v:line id="Straight Connector 504241669" o:spid="_x0000_s1329" style="position:absolute;visibility:visible;mso-wrap-style:square" from="6995,1741" to="6995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" strokecolor="windowText"/>
                                <v:line id="Straight Connector 504241670" o:spid="_x0000_s1330" style="position:absolute;visibility:visible;mso-wrap-style:square" from="2999,1844" to="2999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" strokecolor="windowText"/>
                                <v:line id="Straight Connector 504241671" o:spid="_x0000_s1331" style="position:absolute;visibility:visible;mso-wrap-style:square" from="19956,1844" to="1995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" strokecolor="windowText"/>
                                <v:line id="Straight Connector 504241672" o:spid="_x0000_s1332" style="position:absolute;visibility:visible;mso-wrap-style:square" from="24233,1741" to="24233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" strokecolor="windowText"/>
                                <v:line id="Straight Connector 504241673" o:spid="_x0000_s1333" style="position:absolute;visibility:visible;mso-wrap-style:square" from="28126,1844" to="28126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" strokecolor="windowText"/>
                                <v:shape id="Text Box 504241674" o:spid="_x0000_s1334" type="#_x0000_t202" style="position:absolute;left:694;top:2689;width:3720;height:3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1C344C9B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5" o:spid="_x0000_s1335" type="#_x0000_t202" style="position:absolute;left:4588;top:2612;width:3927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42832AD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6" o:spid="_x0000_s1336" type="#_x0000_t202" style="position:absolute;left:9275;top:2535;width:3396;height:2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7EA1458E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7" o:spid="_x0000_s1337" type="#_x0000_t202" style="position:absolute;left:12989;top:2612;width:5376;height:3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" filled="f" stroked="f" strokeweight=".5pt">
                                  <v:textbox>
                                    <w:txbxContent>
                                      <w:p w14:paraId="0446144E" w14:textId="77777777" w:rsidR="00F77E6D" w:rsidRPr="0027210E" w:rsidRDefault="00F77E6D" w:rsidP="000826F2">
                                        <w:pPr>
                                          <w:rPr>
                                            <w:rFonts w:ascii="Cambria Math" w:hAnsi="Cambria Math" w:cs="B Nazanin"/>
                                            <w:szCs w:val="18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" w:hAnsi="Cambria" w:cs="Cambria" w:hint="cs"/>
                                                <w:szCs w:val="18"/>
                                                <w:rtl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504241678" o:spid="_x0000_s1338" type="#_x0000_t202" style="position:absolute;left:17804;top:2868;width:3607;height:3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" filled="f" stroked="f" strokeweight=".5pt">
                                  <v:textbox>
                                    <w:txbxContent>
                                      <w:p w14:paraId="1832A954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79" o:spid="_x0000_s1339" type="#_x0000_t202" style="position:absolute;left:22440;top:2407;width:3542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3392E320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0" o:spid="_x0000_s1340" type="#_x0000_t202" style="position:absolute;left:26589;top:2484;width:3258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" filled="f" stroked="f" strokeweight=".5pt">
                                  <v:textbox>
                                    <w:txbxContent>
                                      <w:p w14:paraId="5A2D8735" w14:textId="77777777" w:rsidR="00F77E6D" w:rsidRPr="0027210E" w:rsidRDefault="00F77E6D" w:rsidP="000826F2">
                                        <w:pPr>
                                          <w:rPr>
                                            <w:rFonts w:cs="B Nazanin"/>
                                            <w:b/>
                                            <w:bCs/>
                                            <w:szCs w:val="18"/>
                                          </w:rPr>
                                        </w:pPr>
                                        <w:r w:rsidRPr="0027210E">
                                          <w:rPr>
                                            <w:rFonts w:cs="B Nazanin" w:hint="cs"/>
                                            <w:b/>
                                            <w:bCs/>
                                            <w:szCs w:val="18"/>
                                            <w:rtl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  <v:oval id="Oval 504241681" o:spid="_x0000_s1341" style="position:absolute;left:3537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oval id="Oval 504241682" o:spid="_x0000_s1342" style="position:absolute;left:28804;top:2253;width:559;height:5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" fillcolor="black [3213]" strokecolor="black [3213]" strokeweight="1pt">
                                  <v:stroke joinstyle="miter"/>
                                </v:oval>
                                <v:shape id="Text Box 504241683" o:spid="_x0000_s1343" type="#_x0000_t202" style="position:absolute;left:27716;width:2902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2A529217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504241684" o:spid="_x0000_s1344" type="#_x0000_t202" style="position:absolute;left:2511;width:2826;height:2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" filled="f" stroked="f" strokeweight=".5pt">
                                  <v:textbox>
                                    <w:txbxContent>
                                      <w:p w14:paraId="7A28AADC" w14:textId="77777777" w:rsidR="00F77E6D" w:rsidRPr="0027210E" w:rsidRDefault="00F77E6D" w:rsidP="000826F2">
                                        <w:pPr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27210E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Straight Connector 504241685" o:spid="_x0000_s1345" style="position:absolute;visibility:visible;mso-wrap-style:square" from="31732,1752" to="31732,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" strokecolor="windowText"/>
                            </v:group>
                            <v:shape id="Text Box 504241687" o:spid="_x0000_s1346" type="#_x0000_t202" style="position:absolute;left:29925;top:2546;width:3257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103E2F3E" w14:textId="77777777" w:rsidR="00F77E6D" w:rsidRPr="0027210E" w:rsidRDefault="00F77E6D" w:rsidP="000826F2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4</w:t>
                                    </w:r>
                                    <w:r w:rsidRPr="0027210E">
                                      <w:rPr>
                                        <w:rFonts w:cs="B Nazanin" w:hint="cs"/>
                                        <w:b/>
                                        <w:bCs/>
                                        <w:szCs w:val="18"/>
                                        <w:rtl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ا توجه به محور زیر: </w:t>
                  </w:r>
                </w:p>
                <w:p w14:paraId="38FF64C6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</w:p>
                <w:p w14:paraId="38C9D6D9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32441148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الف-</w:t>
                  </w: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033B2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05EF805B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7857D7D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00" w:dyaOrig="400" w14:anchorId="2F539F44">
                            <v:shape id="_x0000_i1262" type="#_x0000_t75" style="width:18.8pt;height:18.8pt" o:ole="">
                              <v:imagedata r:id="rId482" o:title=""/>
                            </v:shape>
                            <o:OLEObject Type="Embed" ProgID="Equation.DSMT4" ShapeID="_x0000_i1262" DrawAspect="Content" ObjectID="_1786697183" r:id="rId48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5CFF2C8A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20" w:dyaOrig="400" w14:anchorId="3611AD19">
                            <v:shape id="_x0000_i1263" type="#_x0000_t75" style="width:21.2pt;height:16.8pt" o:ole="">
                              <v:imagedata r:id="rId484" o:title=""/>
                            </v:shape>
                            <o:OLEObject Type="Embed" ProgID="Equation.DSMT4" ShapeID="_x0000_i1263" DrawAspect="Content" ObjectID="_1786697184" r:id="rId48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445C8C37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60" w:dyaOrig="400" w14:anchorId="5F2A772A">
                            <v:shape id="_x0000_i1264" type="#_x0000_t75" style="width:19.6pt;height:16.8pt" o:ole="">
                              <v:imagedata r:id="rId486" o:title=""/>
                            </v:shape>
                            <o:OLEObject Type="Embed" ProgID="Equation.DSMT4" ShapeID="_x0000_i1264" DrawAspect="Content" ObjectID="_1786697185" r:id="rId48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D7BEAE8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420" w:dyaOrig="400" w14:anchorId="7B2A735A">
                            <v:shape id="_x0000_i1265" type="#_x0000_t75" style="width:16.8pt;height:16pt" o:ole="">
                              <v:imagedata r:id="rId488" o:title=""/>
                            </v:shape>
                            <o:OLEObject Type="Embed" ProgID="Equation.DSMT4" ShapeID="_x0000_i1265" DrawAspect="Content" ObjectID="_1786697186" r:id="rId489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501BCDC4" w14:textId="77777777" w:rsidR="000826F2" w:rsidRPr="0027210E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5033B2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ب-</w:t>
                  </w:r>
                  <w:r w:rsidRPr="00166AE6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محور ، نقطه </w:t>
                  </w:r>
                  <w:r w:rsidRPr="005033B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B</w:t>
                  </w:r>
                  <w:r w:rsidRPr="00166AE6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، کدام عدد می تواند باش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54"/>
                    <w:gridCol w:w="1254"/>
                    <w:gridCol w:w="1254"/>
                    <w:gridCol w:w="1255"/>
                  </w:tblGrid>
                  <w:tr w:rsidR="000826F2" w14:paraId="7C0F99C8" w14:textId="77777777" w:rsidTr="00F77E6D">
                    <w:tc>
                      <w:tcPr>
                        <w:tcW w:w="1254" w:type="dxa"/>
                        <w:vAlign w:val="bottom"/>
                      </w:tcPr>
                      <w:p w14:paraId="55B1C692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1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39" w:dyaOrig="400" w14:anchorId="26982F85">
                            <v:shape id="_x0000_i1266" type="#_x0000_t75" style="width:24.8pt;height:16pt" o:ole="">
                              <v:imagedata r:id="rId490" o:title=""/>
                            </v:shape>
                            <o:OLEObject Type="Embed" ProgID="Equation.DSMT4" ShapeID="_x0000_i1266" DrawAspect="Content" ObjectID="_1786697187" r:id="rId491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201BBE3C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2)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63C37B">
                            <v:shape id="_x0000_i1267" type="#_x0000_t75" style="width:24pt;height:16.8pt" o:ole="">
                              <v:imagedata r:id="rId492" o:title=""/>
                            </v:shape>
                            <o:OLEObject Type="Embed" ProgID="Equation.DSMT4" ShapeID="_x0000_i1267" DrawAspect="Content" ObjectID="_1786697188" r:id="rId493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4" w:type="dxa"/>
                        <w:vAlign w:val="bottom"/>
                      </w:tcPr>
                      <w:p w14:paraId="635DCC8D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3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580" w:dyaOrig="400" w14:anchorId="094F0813">
                            <v:shape id="_x0000_i1268" type="#_x0000_t75" style="width:24.8pt;height:16.8pt" o:ole="">
                              <v:imagedata r:id="rId494" o:title=""/>
                            </v:shape>
                            <o:OLEObject Type="Embed" ProgID="Equation.DSMT4" ShapeID="_x0000_i1268" DrawAspect="Content" ObjectID="_1786697189" r:id="rId495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55" w:type="dxa"/>
                        <w:vAlign w:val="bottom"/>
                      </w:tcPr>
                      <w:p w14:paraId="207D2560" w14:textId="77777777" w:rsidR="000826F2" w:rsidRPr="0027210E" w:rsidRDefault="000826F2" w:rsidP="00F77E6D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27210E">
                          <w:rPr>
                            <w:rFonts w:asciiTheme="majorBidi" w:hAnsiTheme="majorBidi" w:cs="B Nazanin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>4)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position w:val="-8"/>
                            <w:sz w:val="24"/>
                            <w:szCs w:val="24"/>
                          </w:rPr>
                          <w:object w:dxaOrig="600" w:dyaOrig="400" w14:anchorId="37F571D5">
                            <v:shape id="_x0000_i1269" type="#_x0000_t75" style="width:24pt;height:16pt" o:ole="">
                              <v:imagedata r:id="rId496" o:title=""/>
                            </v:shape>
                            <o:OLEObject Type="Embed" ProgID="Equation.DSMT4" ShapeID="_x0000_i1269" DrawAspect="Content" ObjectID="_1786697190" r:id="rId497"/>
                          </w:object>
                        </w:r>
                        <w:r w:rsidRPr="0027210E">
                          <w:rPr>
                            <w:rFonts w:asciiTheme="majorBidi" w:hAnsiTheme="majorBidi" w:cs="B Nazanin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27210E"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7D8B798D" w14:textId="77777777" w:rsidR="000826F2" w:rsidRPr="00166AE6" w:rsidRDefault="000826F2" w:rsidP="00F77E6D">
                  <w:pPr>
                    <w:spacing w:line="240" w:lineRule="auto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1F94AF" w14:textId="77777777" w:rsidTr="00F77E6D">
              <w:trPr>
                <w:trHeight w:val="326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6BC425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:rsidRPr="00166AE6" w14:paraId="0510467F" w14:textId="77777777" w:rsidTr="00F77E6D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0F48D9D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166AE6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E1CC34E">
                            <v:shape id="_x0000_i1270" type="#_x0000_t75" style="width:40.8pt;height:23.2pt" o:ole="">
                              <v:imagedata r:id="rId498" o:title=""/>
                            </v:shape>
                            <o:OLEObject Type="Embed" ProgID="Equation.DSMT4" ShapeID="_x0000_i1270" DrawAspect="Content" ObjectID="_1786697191" r:id="rId499"/>
                          </w:object>
                        </w:r>
                      </w:p>
                      <w:p w14:paraId="78D91032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48BA18BA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A4F563C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0AC103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3F7E93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220E8A0B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26537130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A29FB3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6796DFA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22D29E51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045D56F2" w14:textId="77777777" w:rsidTr="00F77E6D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5C6D2B09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107D79C1">
                            <v:shape id="_x0000_i1271" type="#_x0000_t75" style="width:44.4pt;height:23.2pt" o:ole="">
                              <v:imagedata r:id="rId500" o:title=""/>
                            </v:shape>
                            <o:OLEObject Type="Embed" ProgID="Equation.DSMT4" ShapeID="_x0000_i1271" DrawAspect="Content" ObjectID="_1786697192" r:id="rId501"/>
                          </w:object>
                        </w:r>
                      </w:p>
                      <w:p w14:paraId="6318DB3F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E47BE94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4B9FFE11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53E2A78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9416EE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3DF00B5F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4166EB8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465DFD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3487652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3CF0FE6C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166AE6" w14:paraId="274AD7F6" w14:textId="77777777" w:rsidTr="00F77E6D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BDD300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166AE6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38B4A29A">
                            <v:shape id="_x0000_i1272" type="#_x0000_t75" style="width:47.2pt;height:23.2pt" o:ole="">
                              <v:imagedata r:id="rId502" o:title=""/>
                            </v:shape>
                            <o:OLEObject Type="Embed" ProgID="Equation.DSMT4" ShapeID="_x0000_i1272" DrawAspect="Content" ObjectID="_1786697193" r:id="rId503"/>
                          </w:object>
                        </w:r>
                      </w:p>
                      <w:p w14:paraId="3F871850" w14:textId="77777777" w:rsidR="000826F2" w:rsidRPr="00166AE6" w:rsidRDefault="000826F2" w:rsidP="00F77E6D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0826F2" w:rsidRPr="00166AE6" w14:paraId="1D910152" w14:textId="77777777" w:rsidTr="00F77E6D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3CBC8443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2AD7F5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31AB8EC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0826F2" w:rsidRPr="00166AE6" w14:paraId="554F4446" w14:textId="77777777" w:rsidTr="00F77E6D">
                          <w:tc>
                            <w:tcPr>
                              <w:tcW w:w="2790" w:type="dxa"/>
                              <w:vAlign w:val="center"/>
                            </w:tcPr>
                            <w:p w14:paraId="5EEC73E4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3026C826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5AD916DF" w14:textId="77777777" w:rsidR="000826F2" w:rsidRPr="00166AE6" w:rsidRDefault="000826F2" w:rsidP="00F77E6D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166AE6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5CFB1469" w14:textId="77777777" w:rsidR="000826F2" w:rsidRPr="00166AE6" w:rsidRDefault="000826F2" w:rsidP="00F77E6D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7D4BCDB5" w14:textId="77777777" w:rsidR="000826F2" w:rsidRPr="00166AE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7CB3B235" w14:textId="77777777" w:rsidTr="00F77E6D">
              <w:trPr>
                <w:trHeight w:val="73"/>
              </w:trPr>
              <w:tc>
                <w:tcPr>
                  <w:tcW w:w="5243" w:type="dxa"/>
                  <w:gridSpan w:val="2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3697E833" w14:textId="77777777" w:rsidR="000826F2" w:rsidRPr="001C15F6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14C8989D" w14:textId="77777777" w:rsidR="000826F2" w:rsidRPr="002568EF" w:rsidRDefault="000826F2" w:rsidP="00F77E6D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28F624C4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360"/>
        <w:gridCol w:w="5572"/>
      </w:tblGrid>
      <w:tr w:rsidR="000826F2" w:rsidRPr="00662518" w14:paraId="7733A465" w14:textId="77777777" w:rsidTr="00F77E6D">
        <w:tc>
          <w:tcPr>
            <w:tcW w:w="10932" w:type="dxa"/>
            <w:gridSpan w:val="2"/>
            <w:tcBorders>
              <w:bottom w:val="nil"/>
            </w:tcBorders>
          </w:tcPr>
          <w:p w14:paraId="05ED2F13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58659F84" w14:textId="77777777" w:rsidTr="00F77E6D">
        <w:trPr>
          <w:trHeight w:val="15559"/>
        </w:trPr>
        <w:tc>
          <w:tcPr>
            <w:tcW w:w="546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3405"/>
            </w:tblGrid>
            <w:tr w:rsidR="000826F2" w:rsidRPr="00CC1410" w14:paraId="0C2F90BE" w14:textId="77777777" w:rsidTr="00F77E6D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36B540" w14:textId="77777777" w:rsidR="000826F2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چهارم: </w:t>
                  </w:r>
                </w:p>
                <w:p w14:paraId="34D403C9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پنجم :</w:t>
                  </w:r>
                </w:p>
              </w:tc>
              <w:tc>
                <w:tcPr>
                  <w:tcW w:w="34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44A1FDF3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عداد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وی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حور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15983B81" w14:textId="77777777" w:rsidR="000826F2" w:rsidRPr="00166AE6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خواص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رب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دیکال</w:t>
                  </w:r>
                  <w:r w:rsidRPr="00166AE6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166AE6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0826F2" w:rsidRPr="00CC1410" w14:paraId="64CEE6A8" w14:textId="77777777" w:rsidTr="00F77E6D">
              <w:trPr>
                <w:trHeight w:val="305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D08A7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شکل ، نقطه </w:t>
                  </w:r>
                  <w:r w:rsidRPr="008E3759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A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چه عدد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نما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166AE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6AE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هد؟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147DEDFC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365BB41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5824" behindDoc="0" locked="0" layoutInCell="1" allowOverlap="1" wp14:anchorId="6309FEA4" wp14:editId="117AD045">
                                  <wp:simplePos x="0" y="0"/>
                                  <wp:positionH relativeFrom="column">
                                    <wp:posOffset>52407</wp:posOffset>
                                  </wp:positionH>
                                  <wp:positionV relativeFrom="paragraph">
                                    <wp:posOffset>24985</wp:posOffset>
                                  </wp:positionV>
                                  <wp:extent cx="2960110" cy="872853"/>
                                  <wp:effectExtent l="0" t="0" r="69215" b="3810"/>
                                  <wp:wrapNone/>
                                  <wp:docPr id="504241688" name="Group 50424168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60110" cy="872853"/>
                                            <a:chOff x="255032" y="0"/>
                                            <a:chExt cx="1954929" cy="576668"/>
                                          </a:xfrm>
                                        </wpg:grpSpPr>
                                        <wpg:grpSp>
                                          <wpg:cNvPr id="504241689" name="Group 504241689"/>
                                          <wpg:cNvGrpSpPr/>
                                          <wpg:grpSpPr>
                                            <a:xfrm>
                                              <a:off x="255032" y="0"/>
                                              <a:ext cx="1954929" cy="576668"/>
                                              <a:chOff x="255042" y="59512"/>
                                              <a:chExt cx="1955001" cy="576668"/>
                                            </a:xfrm>
                                          </wpg:grpSpPr>
                                          <wpg:grpSp>
                                            <wpg:cNvPr id="504241690" name="Group 504241690"/>
                                            <wpg:cNvGrpSpPr/>
                                            <wpg:grpSpPr>
                                              <a:xfrm>
                                                <a:off x="255042" y="59512"/>
                                                <a:ext cx="1955001" cy="576668"/>
                                                <a:chOff x="255042" y="59512"/>
                                                <a:chExt cx="1955001" cy="576668"/>
                                              </a:xfrm>
                                            </wpg:grpSpPr>
                                            <wpg:grpSp>
                                              <wpg:cNvPr id="504241691" name="Group 504241691"/>
                                              <wpg:cNvGrpSpPr/>
                                              <wpg:grpSpPr>
                                                <a:xfrm>
                                                  <a:off x="255042" y="59512"/>
                                                  <a:ext cx="1955001" cy="576668"/>
                                                  <a:chOff x="255042" y="-23038"/>
                                                  <a:chExt cx="1955001" cy="576668"/>
                                                </a:xfrm>
                                              </wpg:grpSpPr>
                                              <wpg:grpSp>
                                                <wpg:cNvPr id="504241692" name="Group 504241692"/>
                                                <wpg:cNvGrpSpPr/>
                                                <wpg:grpSpPr>
                                                  <a:xfrm>
                                                    <a:off x="255042" y="71701"/>
                                                    <a:ext cx="1955001" cy="481929"/>
                                                    <a:chOff x="255042" y="-54"/>
                                                    <a:chExt cx="1955001" cy="481929"/>
                                                  </a:xfrm>
                                                </wpg:grpSpPr>
                                                <wpg:grpSp>
                                                  <wpg:cNvPr id="504241693" name="Group 504241693"/>
                                                  <wpg:cNvGrpSpPr/>
                                                  <wpg:grpSpPr>
                                                    <a:xfrm>
                                                      <a:off x="687072" y="-54"/>
                                                      <a:ext cx="824888" cy="273584"/>
                                                      <a:chOff x="-4344104" y="-130"/>
                                                      <a:chExt cx="4639900" cy="664233"/>
                                                    </a:xfrm>
                                                  </wpg:grpSpPr>
                                                  <wps:wsp>
                                                    <wps:cNvPr id="504241694" name="Right Triangle 504241694"/>
                                                    <wps:cNvSpPr/>
                                                    <wps:spPr>
                                                      <a:xfrm>
                                                        <a:off x="-4344104" y="-130"/>
                                                        <a:ext cx="4639900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695" name="Rectangle 504241695"/>
                                                    <wps:cNvSpPr/>
                                                    <wps:spPr>
                                                      <a:xfrm>
                                                        <a:off x="-4344008" y="548563"/>
                                                        <a:ext cx="257826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696" name="Group 504241696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697" name="Group 504241697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698" name="Straight Arrow Connector 504241698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699" name="Straight Connector 504241699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0" name="Straight Connector 504241700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1" name="Straight Connector 504241701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2" name="Straight Connector 504241702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3" name="Straight Connector 504241703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4" name="Straight Connector 504241704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04241705" name="Straight Connector 504241705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04241706" name="Text Box 504241706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3437C2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7" name="Text Box 504241707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7E5036BC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8" name="Text Box 504241708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452D59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09" name="Text Box 504241709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1CCFA6F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0" name="Text Box 504241710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E11DEC2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1" name="Text Box 504241711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F5A9558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12" name="Text Box 504241712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093C0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504241713" name="Block Arc 504241713"/>
                                                <wps:cNvSpPr/>
                                                <wps:spPr>
                                                  <a:xfrm rot="17973213">
                                                    <a:off x="551898" y="4236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04241714" name="Text Box 504241714"/>
                                              <wps:cNvSpPr txBox="1"/>
                                              <wps:spPr>
                                                <a:xfrm>
                                                  <a:off x="403835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38C7927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04241715" name="Text Box 504241715"/>
                                            <wps:cNvSpPr txBox="1"/>
                                            <wps:spPr>
                                              <a:xfrm>
                                                <a:off x="536163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29E8418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04241716" name="Oval 504241716"/>
                                          <wps:cNvSpPr/>
                                          <wps:spPr>
                                            <a:xfrm>
                                              <a:off x="596900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309FEA4" id="Group 504241688" o:spid="_x0000_s1347" style="position:absolute;left:0;text-align:left;margin-left:4.15pt;margin-top:1.95pt;width:233.1pt;height:68.75pt;z-index:251725824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">
                                  <v:group id="Group 504241689" o:spid="_x0000_s1348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">
                                    <v:group id="Group 504241690" o:spid="_x0000_s1349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">
                                      <v:group id="Group 504241691" o:spid="_x0000_s1350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">
                                        <v:group id="Group 504241692" o:spid="_x0000_s1351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">
                                          <v:group id="Group 504241693" o:spid="_x0000_s1352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">
                                            <v:shape id="Right Triangle 504241694" o:spid="_x0000_s1353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" filled="f" strokecolor="windowText" strokeweight="1pt"/>
                                            <v:rect id="Rectangle 504241695" o:spid="_x0000_s1354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" filled="f" strokecolor="windowText" strokeweight="1pt"/>
                                          </v:group>
                                          <v:group id="Group 504241696" o:spid="_x0000_s1355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">
                                            <v:group id="Group 504241697" o:spid="_x0000_s135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">
                                              <v:shape id="Straight Arrow Connector 504241698" o:spid="_x0000_s135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" strokecolor="windowText">
                                                <v:stroke startarrow="open" endarrow="open"/>
                                              </v:shape>
                                              <v:line id="Straight Connector 504241699" o:spid="_x0000_s13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" strokecolor="windowText"/>
                                              <v:line id="Straight Connector 504241700" o:spid="_x0000_s13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" strokecolor="windowText"/>
                                              <v:line id="Straight Connector 504241701" o:spid="_x0000_s13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" strokecolor="windowText"/>
                                              <v:line id="Straight Connector 504241702" o:spid="_x0000_s13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" strokecolor="windowText"/>
                                              <v:line id="Straight Connector 504241703" o:spid="_x0000_s13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" strokecolor="windowText"/>
                                              <v:line id="Straight Connector 504241704" o:spid="_x0000_s13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" strokecolor="windowText"/>
                                              <v:line id="Straight Connector 504241705" o:spid="_x0000_s13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" strokecolor="windowText"/>
                                            </v:group>
                                            <v:shape id="Text Box 504241706" o:spid="_x0000_s136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3437C2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7" o:spid="_x0000_s136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7E5036BC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8" o:spid="_x0000_s136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" filled="f" stroked="f" strokeweight=".5pt">
                                              <v:textbox>
                                                <w:txbxContent>
                                                  <w:p w14:paraId="452D59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09" o:spid="_x0000_s136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1CCFA6F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0" o:spid="_x0000_s136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E11DEC2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1" o:spid="_x0000_s137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2F5A9558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504241712" o:spid="_x0000_s137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" filled="f" stroked="f" strokeweight=".5pt">
                                              <v:textbox>
                                                <w:txbxContent>
                                                  <w:p w14:paraId="07093C0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504241713" o:spid="_x0000_s1372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504241714" o:spid="_x0000_s1373" type="#_x0000_t202" style="position:absolute;left:4038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38C7927E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504241715" o:spid="_x0000_s1374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" filled="f" stroked="f" strokeweight=".5pt">
                                      <v:textbox>
                                        <w:txbxContent>
                                          <w:p w14:paraId="029E8418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504241716" o:spid="_x0000_s1375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719BD09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3175EFD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6848" behindDoc="0" locked="0" layoutInCell="1" allowOverlap="1" wp14:anchorId="2F948FC1" wp14:editId="715BAACA">
                                  <wp:simplePos x="0" y="0"/>
                                  <wp:positionH relativeFrom="column">
                                    <wp:posOffset>14890</wp:posOffset>
                                  </wp:positionH>
                                  <wp:positionV relativeFrom="paragraph">
                                    <wp:posOffset>358757</wp:posOffset>
                                  </wp:positionV>
                                  <wp:extent cx="2959735" cy="830580"/>
                                  <wp:effectExtent l="0" t="0" r="50165" b="7620"/>
                                  <wp:wrapNone/>
                                  <wp:docPr id="504241717" name="Group 50424171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830580"/>
                                            <a:chOff x="255032" y="27740"/>
                                            <a:chExt cx="1954929" cy="548928"/>
                                          </a:xfrm>
                                        </wpg:grpSpPr>
                                        <wpg:grpSp>
                                          <wpg:cNvPr id="504241718" name="Group 504241718"/>
                                          <wpg:cNvGrpSpPr/>
                                          <wpg:grpSpPr>
                                            <a:xfrm>
                                              <a:off x="255032" y="27740"/>
                                              <a:ext cx="1954929" cy="548928"/>
                                              <a:chOff x="255042" y="87252"/>
                                              <a:chExt cx="1955001" cy="548928"/>
                                            </a:xfrm>
                                          </wpg:grpSpPr>
                                          <wpg:grpSp>
                                            <wpg:cNvPr id="504241719" name="Group 504241719"/>
                                            <wpg:cNvGrpSpPr/>
                                            <wpg:grpSpPr>
                                              <a:xfrm>
                                                <a:off x="255042" y="87252"/>
                                                <a:ext cx="1955001" cy="548928"/>
                                                <a:chOff x="255042" y="87252"/>
                                                <a:chExt cx="1955001" cy="548928"/>
                                              </a:xfrm>
                                            </wpg:grpSpPr>
                                            <wpg:grpSp>
                                              <wpg:cNvPr id="504241720" name="Group 504241720"/>
                                              <wpg:cNvGrpSpPr/>
                                              <wpg:grpSpPr>
                                                <a:xfrm>
                                                  <a:off x="255042" y="87252"/>
                                                  <a:ext cx="1955001" cy="548928"/>
                                                  <a:chOff x="255042" y="4702"/>
                                                  <a:chExt cx="1955001" cy="548928"/>
                                                </a:xfrm>
                                              </wpg:grpSpPr>
                                              <wpg:grpSp>
                                                <wpg:cNvPr id="504241721" name="Group 504241721"/>
                                                <wpg:cNvGrpSpPr/>
                                                <wpg:grpSpPr>
                                                  <a:xfrm>
                                                    <a:off x="255042" y="71621"/>
                                                    <a:ext cx="1955001" cy="482009"/>
                                                    <a:chOff x="255042" y="-134"/>
                                                    <a:chExt cx="1955001" cy="482009"/>
                                                  </a:xfrm>
                                                </wpg:grpSpPr>
                                                <wpg:grpSp>
                                                  <wpg:cNvPr id="504241722" name="Group 504241722"/>
                                                  <wpg:cNvGrpSpPr/>
                                                  <wpg:grpSpPr>
                                                    <a:xfrm>
                                                      <a:off x="965021" y="-134"/>
                                                      <a:ext cx="552768" cy="273584"/>
                                                      <a:chOff x="-2780675" y="-322"/>
                                                      <a:chExt cx="3109259" cy="664233"/>
                                                    </a:xfrm>
                                                  </wpg:grpSpPr>
                                                  <wps:wsp>
                                                    <wps:cNvPr id="504241723" name="Right Triangle 504241723"/>
                                                    <wps:cNvSpPr/>
                                                    <wps:spPr>
                                                      <a:xfrm flipH="1">
                                                        <a:off x="-2780675" y="-322"/>
                                                        <a:ext cx="3107576" cy="664233"/>
                                                      </a:xfrm>
                                                      <a:prstGeom prst="rtTriangle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504241724" name="Rectangle 504241724"/>
                                                    <wps:cNvSpPr/>
                                                    <wps:spPr>
                                                      <a:xfrm>
                                                        <a:off x="70759" y="548563"/>
                                                        <a:ext cx="257825" cy="11131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127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</a:ln>
                                                      <a:effectLst/>
                                                    </wps:spPr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504241725" name="Group 504241725"/>
                                                  <wpg:cNvGrpSpPr/>
                                                  <wpg:grpSpPr>
                                                    <a:xfrm>
                                                      <a:off x="255042" y="222250"/>
                                                      <a:ext cx="1955001" cy="259625"/>
                                                      <a:chOff x="255042" y="0"/>
                                                      <a:chExt cx="1955001" cy="259625"/>
                                                    </a:xfrm>
                                                  </wpg:grpSpPr>
                                                  <wpg:grpSp>
                                                    <wpg:cNvPr id="504241726" name="Group 504241726"/>
                                                    <wpg:cNvGrpSpPr/>
                                                    <wpg:grpSpPr>
                                                      <a:xfrm>
                                                        <a:off x="274080" y="0"/>
                                                        <a:ext cx="1935963" cy="101600"/>
                                                        <a:chOff x="255030" y="0"/>
                                                        <a:chExt cx="1935963" cy="101600"/>
                                                      </a:xfrm>
                                                    </wpg:grpSpPr>
                                                    <wps:wsp>
                                                      <wps:cNvPr id="504241727" name="Straight Arrow Connector 504241727"/>
                                                      <wps:cNvCnPr/>
                                                      <wps:spPr>
                                                        <a:xfrm>
                                                          <a:off x="255030" y="50726"/>
                                                          <a:ext cx="1935963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  <a:headEnd type="arrow"/>
                                                          <a:tailEnd type="arrow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2" name="Straight Connector 77363072"/>
                                                      <wps:cNvCnPr/>
                                                      <wps:spPr>
                                                        <a:xfrm>
                                                          <a:off x="12319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3" name="Straight Connector 77363073"/>
                                                      <wps:cNvCnPr/>
                                                      <wps:spPr>
                                                        <a:xfrm>
                                                          <a:off x="9461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4" name="Straight Connector 77363074"/>
                                                      <wps:cNvCnPr/>
                                                      <wps:spPr>
                                                        <a:xfrm>
                                                          <a:off x="67310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5" name="Straight Connector 77363075"/>
                                                      <wps:cNvCnPr/>
                                                      <wps:spPr>
                                                        <a:xfrm>
                                                          <a:off x="4191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6" name="Straight Connector 77363076"/>
                                                      <wps:cNvCnPr/>
                                                      <wps:spPr>
                                                        <a:xfrm>
                                                          <a:off x="14986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7" name="Straight Connector 77363077"/>
                                                      <wps:cNvCnPr/>
                                                      <wps:spPr>
                                                        <a:xfrm>
                                                          <a:off x="1771650" y="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363078" name="Straight Connector 77363078"/>
                                                      <wps:cNvCnPr/>
                                                      <wps:spPr>
                                                        <a:xfrm>
                                                          <a:off x="2019300" y="6350"/>
                                                          <a:ext cx="0" cy="952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 cap="flat" cmpd="sng" algn="ctr">
                                                          <a:solidFill>
                                                            <a:sysClr val="windowText" lastClr="000000"/>
                                                          </a:solidFill>
                                                          <a:prstDash val="solid"/>
                                                        </a:ln>
                                                        <a:effectLst/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7363079" name="Text Box 77363079"/>
                                                    <wps:cNvSpPr txBox="1"/>
                                                    <wps:spPr>
                                                      <a:xfrm>
                                                        <a:off x="255042" y="69154"/>
                                                        <a:ext cx="262129" cy="1897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6CA1D64D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0" name="Text Box 77363080"/>
                                                    <wps:cNvSpPr txBox="1"/>
                                                    <wps:spPr>
                                                      <a:xfrm>
                                                        <a:off x="555988" y="57404"/>
                                                        <a:ext cx="231412" cy="20222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74C5AE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1" name="Text Box 77363081"/>
                                                    <wps:cNvSpPr txBox="1"/>
                                                    <wps:spPr>
                                                      <a:xfrm>
                                                        <a:off x="808554" y="48488"/>
                                                        <a:ext cx="241660" cy="20860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2D360C0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-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2" name="Text Box 77363082"/>
                                                    <wps:cNvSpPr txBox="1"/>
                                                    <wps:spPr>
                                                      <a:xfrm>
                                                        <a:off x="1085147" y="61371"/>
                                                        <a:ext cx="342265" cy="19587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4AF045E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ascii="Cambria Math" w:hAnsi="Cambria Math" w:cs="B Nazanin"/>
                                                              <w:szCs w:val="18"/>
                                                              <w:oMath/>
                                                            </w:rPr>
                                                          </w:pPr>
                                                          <m:oMathPara>
                                                            <m:oMath>
                                                              <m:r>
                                                                <m:rPr>
                                                                  <m:sty m:val="bi"/>
                                                                </m:rPr>
                                                                <w:rPr>
                                                                  <w:rFonts w:ascii="Cambria" w:hAnsi="Cambria" w:cs="Cambria" w:hint="cs"/>
                                                                  <w:szCs w:val="18"/>
                                                                  <w:rtl/>
                                                                </w:rPr>
                                                                <m:t>°</m:t>
                                                              </m:r>
                                                            </m:oMath>
                                                          </m:oMathPara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3" name="Text Box 77363083"/>
                                                    <wps:cNvSpPr txBox="1"/>
                                                    <wps:spPr>
                                                      <a:xfrm>
                                                        <a:off x="1354866" y="70968"/>
                                                        <a:ext cx="255154" cy="17147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34F4D06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1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4" name="Text Box 77363084"/>
                                                    <wps:cNvSpPr txBox="1"/>
                                                    <wps:spPr>
                                                      <a:xfrm>
                                                        <a:off x="1675978" y="63905"/>
                                                        <a:ext cx="224330" cy="178511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0E085044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2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7363085" name="Text Box 77363085"/>
                                                    <wps:cNvSpPr txBox="1"/>
                                                    <wps:spPr>
                                                      <a:xfrm>
                                                        <a:off x="1900299" y="58548"/>
                                                        <a:ext cx="226971" cy="164627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14:paraId="31770781" w14:textId="77777777" w:rsidR="00F77E6D" w:rsidRPr="001B6BB4" w:rsidRDefault="00F77E6D" w:rsidP="000826F2">
                                                          <w:pPr>
                                                            <w:rPr>
                                                              <w:rFonts w:cs="B Nazanin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1B6BB4">
                                                            <w:rPr>
                                                              <w:rFonts w:cs="B Nazanin" w:hint="cs"/>
                                                              <w:b/>
                                                              <w:bCs/>
                                                              <w:szCs w:val="18"/>
                                                              <w:rtl/>
                                                            </w:rPr>
                                                            <w:t>3+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7363086" name="Block Arc 77363086"/>
                                                <wps:cNvSpPr/>
                                                <wps:spPr>
                                                  <a:xfrm rot="3600000">
                                                    <a:off x="1183542" y="70107"/>
                                                    <a:ext cx="505460" cy="374650"/>
                                                  </a:xfrm>
                                                  <a:prstGeom prst="blockArc">
                                                    <a:avLst>
                                                      <a:gd name="adj1" fmla="val 12071811"/>
                                                      <a:gd name="adj2" fmla="val 20217386"/>
                                                      <a:gd name="adj3" fmla="val 0"/>
                                                    </a:avLst>
                                                  </a:prstGeom>
                                                  <a:noFill/>
                                                  <a:ln w="9525" cap="flat" cmpd="sng" algn="ctr">
                                                    <a:solidFill>
                                                      <a:sysClr val="windowText" lastClr="000000"/>
                                                    </a:solidFill>
                                                    <a:prstDash val="solid"/>
                                                  </a:ln>
                                                  <a:effectLst/>
                                                </wps:spPr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7363087" name="Text Box 77363087"/>
                                              <wps:cNvSpPr txBox="1"/>
                                              <wps:spPr>
                                                <a:xfrm>
                                                  <a:off x="1552721" y="301994"/>
                                                  <a:ext cx="227892" cy="22028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txbx>
                                                <w:txbxContent>
                                                  <w:p w14:paraId="284CAE1B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Bidi" w:hAnsiTheme="majorBidi" w:cstheme="majorBidi"/>
                                                        <w:b/>
                                                        <w:bCs/>
                                                        <w:sz w:val="18"/>
                                                        <w:szCs w:val="14"/>
                                                      </w:rPr>
                                                      <w:t>A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77363088" name="Text Box 77363088"/>
                                            <wps:cNvSpPr txBox="1"/>
                                            <wps:spPr>
                                              <a:xfrm>
                                                <a:off x="1427412" y="206762"/>
                                                <a:ext cx="202523" cy="19240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txbx>
                                              <w:txbxContent>
                                                <w:p w14:paraId="0084F3EF" w14:textId="77777777" w:rsidR="00F77E6D" w:rsidRPr="001B6BB4" w:rsidRDefault="00F77E6D" w:rsidP="000826F2">
                                                  <w:pPr>
                                                    <w:rPr>
                                                      <w:rFonts w:cs="B Nazanin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</w:pPr>
                                                  <w:r w:rsidRPr="001B6BB4">
                                                    <w:rPr>
                                                      <w:rFonts w:cs="B Nazanin" w:hint="cs"/>
                                                      <w:b/>
                                                      <w:bCs/>
                                                      <w:sz w:val="18"/>
                                                      <w:szCs w:val="18"/>
                                                      <w:rtl/>
                                                    </w:rPr>
                                                    <w:t>1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7363089" name="Oval 77363089"/>
                                          <wps:cNvSpPr/>
                                          <wps:spPr>
                                            <a:xfrm>
                                              <a:off x="1633926" y="355600"/>
                                              <a:ext cx="10795" cy="10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254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F948FC1" id="Group 504241717" o:spid="_x0000_s1376" style="position:absolute;left:0;text-align:left;margin-left:1.15pt;margin-top:28.25pt;width:233.05pt;height:65.4pt;z-index:251726848;mso-width-relative:margin;mso-height-relative:margin" coordorigin="2550,277" coordsize="19549,5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">
                                  <v:group id="Group 504241718" o:spid="_x0000_s1377" style="position:absolute;left:2550;top:277;width:19549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">
                                    <v:group id="Group 504241719" o:spid="_x0000_s1378" style="position:absolute;left:2550;top:872;width:19550;height:5489" coordorigin="2550,872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">
                                      <v:group id="Group 504241720" o:spid="_x0000_s1379" style="position:absolute;left:2550;top:872;width:19550;height:5489" coordorigin="2550,47" coordsize="19550,5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">
                                        <v:group id="Group 504241721" o:spid="_x0000_s1380" style="position:absolute;left:2550;top:716;width:19550;height:4820" coordorigin="2550,-1" coordsize="19550,4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">
                                          <v:group id="Group 504241722" o:spid="_x0000_s1381" style="position:absolute;left:9650;top:-1;width:5527;height:2735" coordorigin="-27806,-3" coordsize="31092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">
                                            <v:shape id="Right Triangle 504241723" o:spid="_x0000_s1382" type="#_x0000_t6" style="position:absolute;left:-27806;top:-3;width:31075;height:664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" filled="f" strokecolor="windowText" strokeweight="1pt"/>
                                            <v:rect id="Rectangle 504241724" o:spid="_x0000_s1383" style="position:absolute;left:707;top:5485;width:2578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" filled="f" strokecolor="windowText" strokeweight="1pt"/>
                                          </v:group>
                                          <v:group id="Group 504241725" o:spid="_x0000_s1384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">
                                            <v:group id="Group 504241726" o:spid="_x0000_s1385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">
                                              <v:shape id="Straight Arrow Connector 504241727" o:spid="_x0000_s1386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" strokecolor="windowText">
                                                <v:stroke startarrow="open" endarrow="open"/>
                                              </v:shape>
                                              <v:line id="Straight Connector 77363072" o:spid="_x0000_s1387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" strokecolor="windowText"/>
                                              <v:line id="Straight Connector 77363073" o:spid="_x0000_s1388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" strokecolor="windowText"/>
                                              <v:line id="Straight Connector 77363074" o:spid="_x0000_s1389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" strokecolor="windowText"/>
                                              <v:line id="Straight Connector 77363075" o:spid="_x0000_s1390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" strokecolor="windowText"/>
                                              <v:line id="Straight Connector 77363076" o:spid="_x0000_s1391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" strokecolor="windowText"/>
                                              <v:line id="Straight Connector 77363077" o:spid="_x0000_s1392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" strokecolor="windowText"/>
                                              <v:line id="Straight Connector 77363078" o:spid="_x0000_s1393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" strokecolor="windowText"/>
                                            </v:group>
                                            <v:shape id="Text Box 77363079" o:spid="_x0000_s1394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6CA1D64D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0" o:spid="_x0000_s1395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" filled="f" stroked="f" strokeweight=".5pt">
                                              <v:textbox>
                                                <w:txbxContent>
                                                  <w:p w14:paraId="074C5AE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1" o:spid="_x0000_s1396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2D360C0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-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2" o:spid="_x0000_s1397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34AF045E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ascii="Cambria Math" w:hAnsi="Cambria Math" w:cs="B Nazanin"/>
                                                        <w:szCs w:val="18"/>
                                                        <w:oMath/>
                                                      </w:rPr>
                                                    </w:pPr>
                                                    <m:oMathPara>
                                                      <m:oMath>
                                                        <m:r>
                                                          <m:rPr>
                                                            <m:sty m:val="bi"/>
                                                          </m:rPr>
                                                          <w:rPr>
                                                            <w:rFonts w:ascii="Cambria" w:hAnsi="Cambria" w:cs="Cambria" w:hint="cs"/>
                                                            <w:szCs w:val="18"/>
                                                            <w:rtl/>
                                                          </w:rPr>
                                                          <m:t>°</m:t>
                                                        </m:r>
                                                      </m:oMath>
                                                    </m:oMathPara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3" o:spid="_x0000_s1398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34F4D06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1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4" o:spid="_x0000_s1399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" filled="f" stroked="f" strokeweight=".5pt">
                                              <v:textbox>
                                                <w:txbxContent>
                                                  <w:p w14:paraId="0E085044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2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shape id="Text Box 77363085" o:spid="_x0000_s1400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" filled="f" stroked="f" strokeweight=".5pt">
                                              <v:textbox>
                                                <w:txbxContent>
                                                  <w:p w14:paraId="31770781" w14:textId="77777777" w:rsidR="00F77E6D" w:rsidRPr="001B6BB4" w:rsidRDefault="00F77E6D" w:rsidP="000826F2">
                                                    <w:pPr>
                                                      <w:rPr>
                                                        <w:rFonts w:cs="B Nazanin"/>
                                                        <w:b/>
                                                        <w:bCs/>
                                                        <w:szCs w:val="18"/>
                                                      </w:rPr>
                                                    </w:pPr>
                                                    <w:r w:rsidRPr="001B6BB4">
                                                      <w:rPr>
                                                        <w:rFonts w:cs="B Nazanin" w:hint="cs"/>
                                                        <w:b/>
                                                        <w:bCs/>
                                                        <w:szCs w:val="18"/>
                                                        <w:rtl/>
                                                      </w:rPr>
                                                      <w:t>3+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</v:group>
                                        <v:shape id="Block Arc 77363086" o:spid="_x0000_s1401" style="position:absolute;left:11835;top:701;width:5054;height:3746;rotation:60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" path="m28799,100482c71899,39424,156747,836,249711,13v91600,-811,176620,35181,222217,94071l471928,94084c426331,35194,341311,-798,249711,13,156747,836,71900,39424,28799,100482xe" filled="f" strokecolor="windowText">
                                          <v:path arrowok="t" o:connecttype="custom" o:connectlocs="28799,100482;249711,13;471928,94084;471928,94084;249711,13;28799,100482" o:connectangles="0,0,0,0,0,0"/>
                                        </v:shape>
                                      </v:group>
                                      <v:shape id="Text Box 77363087" o:spid="_x0000_s1402" type="#_x0000_t202" style="position:absolute;left:15527;top:3019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" filled="f" stroked="f" strokeweight=".5pt">
                                        <v:textbox>
                                          <w:txbxContent>
                                            <w:p w14:paraId="284CAE1B" w14:textId="77777777" w:rsidR="00F77E6D" w:rsidRPr="001B6BB4" w:rsidRDefault="00F77E6D" w:rsidP="000826F2">
                                              <w:pP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Bidi" w:hAnsiTheme="majorBidi" w:cstheme="majorBidi"/>
                                                  <w:b/>
                                                  <w:bCs/>
                                                  <w:sz w:val="18"/>
                                                  <w:szCs w:val="14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77363088" o:spid="_x0000_s1403" type="#_x0000_t202" style="position:absolute;left:14274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" filled="f" stroked="f" strokeweight=".5pt">
                                      <v:textbox>
                                        <w:txbxContent>
                                          <w:p w14:paraId="0084F3EF" w14:textId="77777777" w:rsidR="00F77E6D" w:rsidRPr="001B6BB4" w:rsidRDefault="00F77E6D" w:rsidP="000826F2">
                                            <w:pPr>
                                              <w:rPr>
                                                <w:rFonts w:cs="B Nazanin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</w:pPr>
                                            <w:r w:rsidRPr="001B6BB4">
                                              <w:rPr>
                                                <w:rFonts w:cs="B Nazanin" w:hint="cs"/>
                                                <w:b/>
                                                <w:bCs/>
                                                <w:sz w:val="18"/>
                                                <w:szCs w:val="18"/>
                                                <w:rtl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Oval 77363089" o:spid="_x0000_s1404" style="position:absolute;left:16339;top:3556;width:108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" fillcolor="windowText" strokecolor="windowText" strokeweight="2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A75B60F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3E1F93D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5C77A14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  <w:p w14:paraId="74722801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70D6357D" w14:textId="77777777" w:rsidR="000826F2" w:rsidRPr="00E40DAC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0826F2" w:rsidRPr="00CC1410" w14:paraId="40326956" w14:textId="77777777" w:rsidTr="000826F2">
              <w:trPr>
                <w:trHeight w:val="60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73AA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ا کمک رابطه فیثاغورس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عداد داده شده را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ه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ور دقیق روی محور زیر نشان ده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0826F2" w14:paraId="4EF90D49" w14:textId="77777777" w:rsidTr="00F77E6D">
                    <w:trPr>
                      <w:trHeight w:val="1263"/>
                    </w:trPr>
                    <w:tc>
                      <w:tcPr>
                        <w:tcW w:w="5017" w:type="dxa"/>
                      </w:tcPr>
                      <w:p w14:paraId="206A5AEC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999" w:dyaOrig="400" w14:anchorId="04CEBE59">
                            <v:shape id="_x0000_i1273" type="#_x0000_t75" style="width:52.4pt;height:20.4pt" o:ole="">
                              <v:imagedata r:id="rId504" o:title=""/>
                            </v:shape>
                            <o:OLEObject Type="Embed" ProgID="Equation.DSMT4" ShapeID="_x0000_i1273" DrawAspect="Content" ObjectID="_1786697194" r:id="rId505"/>
                          </w:object>
                        </w:r>
                      </w:p>
                      <w:p w14:paraId="2B2EDB3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7872" behindDoc="0" locked="0" layoutInCell="1" allowOverlap="1" wp14:anchorId="64B3F2C1" wp14:editId="6674BB31">
                                  <wp:simplePos x="0" y="0"/>
                                  <wp:positionH relativeFrom="column">
                                    <wp:posOffset>38100</wp:posOffset>
                                  </wp:positionH>
                                  <wp:positionV relativeFrom="paragraph">
                                    <wp:posOffset>208077</wp:posOffset>
                                  </wp:positionV>
                                  <wp:extent cx="2959735" cy="392430"/>
                                  <wp:effectExtent l="0" t="19050" r="0" b="7620"/>
                                  <wp:wrapNone/>
                                  <wp:docPr id="77363090" name="Group 7736309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430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091" name="Group 77363091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092" name="Straight Arrow Connector 77363092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3" name="Straight Connector 77363093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4" name="Straight Connector 77363094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5" name="Straight Connector 77363095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6" name="Straight Connector 77363096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7" name="Straight Connector 77363097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8" name="Straight Connector 77363098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099" name="Straight Connector 77363099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00" name="Text Box 77363100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DE605F5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1" name="Text Box 77363101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8ADB8B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2" name="Text Box 77363102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F5B2F8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3" name="Text Box 77363103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65AA79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4" name="Text Box 77363104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63BFF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5" name="Text Box 77363105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F89E27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06" name="Text Box 77363106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533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3F2C1" id="Group 77363090" o:spid="_x0000_s1405" style="position:absolute;left:0;text-align:left;margin-left:3pt;margin-top:16.4pt;width:233.05pt;height:30.9pt;z-index:251727872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">
                                  <v:group id="Group 77363091" o:spid="_x0000_s1406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">
                                    <v:shape id="Straight Arrow Connector 77363092" o:spid="_x0000_s1407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093" o:spid="_x0000_s140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" strokecolor="windowText"/>
                                    <v:line id="Straight Connector 77363094" o:spid="_x0000_s140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" strokecolor="windowText"/>
                                    <v:line id="Straight Connector 77363095" o:spid="_x0000_s141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" strokecolor="windowText"/>
                                    <v:line id="Straight Connector 77363096" o:spid="_x0000_s141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" strokecolor="windowText"/>
                                    <v:line id="Straight Connector 77363097" o:spid="_x0000_s141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" strokecolor="windowText"/>
                                    <v:line id="Straight Connector 77363098" o:spid="_x0000_s141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" strokecolor="windowText"/>
                                    <v:line id="Straight Connector 77363099" o:spid="_x0000_s141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" strokecolor="windowText"/>
                                  </v:group>
                                  <v:shape id="Text Box 77363100" o:spid="_x0000_s1415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0DE605F5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1" o:spid="_x0000_s1416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48ADB8B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2" o:spid="_x0000_s1417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q9x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yiG16PwBuT8CQAA//8DAFBLAQItABQABgAIAAAAIQDb4fbL7gAAAIUBAAATAAAA&#10;AAAAAAAAAAAAAAAAAABbQ29udGVudF9UeXBlc10ueG1sUEsBAi0AFAAGAAgAAAAhAFr0LFu/AAAA&#10;FQEAAAsAAAAAAAAAAAAAAAAAHwEAAF9yZWxzLy5yZWxzUEsBAi0AFAAGAAgAAAAhAIMar3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F5B2F82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3" o:spid="_x0000_s1418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165AA79C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04" o:spid="_x0000_s1419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663BFF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5" o:spid="_x0000_s1420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3F89E27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06" o:spid="_x0000_s1421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7BE533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F9B96E8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2EFE29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437F7C8A" w14:textId="77777777" w:rsidR="000826F2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760" w:dyaOrig="400" w14:anchorId="0A690BFD">
                            <v:shape id="_x0000_i1274" type="#_x0000_t75" style="width:40pt;height:20.4pt" o:ole="">
                              <v:imagedata r:id="rId506" o:title=""/>
                            </v:shape>
                            <o:OLEObject Type="Embed" ProgID="Equation.DSMT4" ShapeID="_x0000_i1274" DrawAspect="Content" ObjectID="_1786697195" r:id="rId507"/>
                          </w:object>
                        </w:r>
                      </w:p>
                      <w:p w14:paraId="0CD99DDE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8896" behindDoc="0" locked="0" layoutInCell="1" allowOverlap="1" wp14:anchorId="273E21EA" wp14:editId="15A7E30E">
                                  <wp:simplePos x="0" y="0"/>
                                  <wp:positionH relativeFrom="column">
                                    <wp:posOffset>52511</wp:posOffset>
                                  </wp:positionH>
                                  <wp:positionV relativeFrom="paragraph">
                                    <wp:posOffset>17541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07" name="Group 77363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08" name="Group 77363108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09" name="Straight Arrow Connector 77363109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0" name="Straight Connector 77363110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1" name="Straight Connector 77363111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2" name="Straight Connector 77363112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3" name="Straight Connector 77363113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4" name="Straight Connector 77363114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5" name="Straight Connector 77363115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16" name="Straight Connector 77363116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17" name="Text Box 77363117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A66BC4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18" name="Text Box 77363118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EC1286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0" name="Text Box 7736312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A8FE2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1" name="Text Box 7736312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498FCB1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2" name="Text Box 7736312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B83468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3" name="Text Box 7736312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3DEB4A8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7363124" name="Text Box 7736312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752475D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73E21EA" id="Group 77363107" o:spid="_x0000_s1422" style="position:absolute;left:0;text-align:left;margin-left:4.15pt;margin-top:13.8pt;width:233.05pt;height:30.9pt;z-index:251728896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">
                                  <v:group id="Group 77363108" o:spid="_x0000_s1423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">
                                    <v:shape id="Straight Arrow Connector 77363109" o:spid="_x0000_s1424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" strokecolor="windowText">
                                      <v:stroke startarrow="open" endarrow="open"/>
                                    </v:shape>
                                    <v:line id="Straight Connector 77363110" o:spid="_x0000_s142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" strokecolor="windowText"/>
                                    <v:line id="Straight Connector 77363111" o:spid="_x0000_s142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MJ2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" strokecolor="windowText"/>
                                    <v:line id="Straight Connector 77363112" o:spid="_x0000_s142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" strokecolor="windowText"/>
                                    <v:line id="Straight Connector 77363113" o:spid="_x0000_s142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vma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" strokecolor="windowText"/>
                                    <v:line id="Straight Connector 77363114" o:spid="_x0000_s142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" strokecolor="windowText"/>
                                    <v:line id="Straight Connector 77363115" o:spid="_x0000_s143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" strokecolor="windowText"/>
                                    <v:line id="Straight Connector 77363116" o:spid="_x0000_s143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" strokecolor="windowText"/>
                                  </v:group>
                                  <v:shape id="Text Box 77363117" o:spid="_x0000_s1432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1A66BC4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18" o:spid="_x0000_s1433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EC1286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0" o:spid="_x0000_s1434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" filled="f" stroked="f" strokeweight=".5pt">
                                    <v:textbox>
                                      <w:txbxContent>
                                        <w:p w14:paraId="5BA8FE2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1" o:spid="_x0000_s1435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498FCB1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77363122" o:spid="_x0000_s1436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B83468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3" o:spid="_x0000_s1437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03DEB4A8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77363124" o:spid="_x0000_s1438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" filled="f" stroked="f" strokeweight=".5pt">
                                    <v:textbox>
                                      <w:txbxContent>
                                        <w:p w14:paraId="5752475D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1389F810" w14:textId="77777777" w:rsidR="000826F2" w:rsidRDefault="000826F2" w:rsidP="00F77E6D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0826F2" w14:paraId="670E58B0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679C023A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820" w:dyaOrig="400" w14:anchorId="7AFDB077">
                            <v:shape id="_x0000_i1275" type="#_x0000_t75" style="width:42.8pt;height:20.4pt" o:ole="">
                              <v:imagedata r:id="rId508" o:title=""/>
                            </v:shape>
                            <o:OLEObject Type="Embed" ProgID="Equation.DSMT4" ShapeID="_x0000_i1275" DrawAspect="Content" ObjectID="_1786697196" r:id="rId509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29920" behindDoc="0" locked="0" layoutInCell="1" allowOverlap="1" wp14:anchorId="64BE49C7" wp14:editId="7321523F">
                                  <wp:simplePos x="0" y="0"/>
                                  <wp:positionH relativeFrom="column">
                                    <wp:posOffset>52534</wp:posOffset>
                                  </wp:positionH>
                                  <wp:positionV relativeFrom="paragraph">
                                    <wp:posOffset>459494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77363125" name="Group 7736312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77363126" name="Group 77363126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77363127" name="Straight Arrow Connector 77363127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8" name="Straight Connector 77363128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29" name="Straight Connector 77363129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0" name="Straight Connector 77363130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1" name="Straight Connector 77363131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2" name="Straight Connector 77363132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3" name="Straight Connector 77363133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7363134" name="Straight Connector 77363134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7363135" name="Text Box 77363135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6CB780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2" name="Text Box 1792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AEC809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3" name="Text Box 1793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93323E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4" name="Text Box 1794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40460862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5" name="Text Box 1795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E8DE4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6" name="Text Box 1796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76A0DA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97" name="Text Box 1797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CCC82AB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4BE49C7" id="Group 77363125" o:spid="_x0000_s1439" style="position:absolute;margin-left:4.15pt;margin-top:36.2pt;width:233.05pt;height:30.9pt;z-index:251729920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">
                                  <v:group id="Group 77363126" o:spid="_x0000_s1440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">
                                    <v:shape id="Straight Arrow Connector 77363127" o:spid="_x0000_s1441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" strokecolor="windowText">
                                      <v:stroke startarrow="open" endarrow="open"/>
                                    </v:shape>
                                    <v:line id="Straight Connector 77363128" o:spid="_x0000_s1442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" strokecolor="windowText"/>
                                    <v:line id="Straight Connector 77363129" o:spid="_x0000_s1443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" strokecolor="windowText"/>
                                    <v:line id="Straight Connector 77363130" o:spid="_x0000_s1444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" strokecolor="windowText"/>
                                    <v:line id="Straight Connector 77363131" o:spid="_x0000_s1445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" strokecolor="windowText"/>
                                    <v:line id="Straight Connector 77363132" o:spid="_x0000_s1446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" strokecolor="windowText"/>
                                    <v:line id="Straight Connector 77363133" o:spid="_x0000_s1447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" strokecolor="windowText"/>
                                    <v:line id="Straight Connector 77363134" o:spid="_x0000_s1448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" strokecolor="windowText"/>
                                  </v:group>
                                  <v:shape id="Text Box 77363135" o:spid="_x0000_s1449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" filled="f" stroked="f" strokeweight=".5pt">
                                    <v:textbox>
                                      <w:txbxContent>
                                        <w:p w14:paraId="36CB780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2" o:spid="_x0000_s1450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TW4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T95j+P8mnCBnfwAAAP//AwBQSwECLQAUAAYACAAAACEA2+H2y+4AAACFAQAAEwAAAAAAAAAA&#10;AAAAAAAAAAAAW0NvbnRlbnRfVHlwZXNdLnhtbFBLAQItABQABgAIAAAAIQBa9CxbvwAAABUBAAAL&#10;AAAAAAAAAAAAAAAAAB8BAABfcmVscy8ucmVsc1BLAQItABQABgAIAAAAIQBsdTW4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DAEC809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3" o:spid="_x0000_s1451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ZAjxgAAAN0AAAAPAAAAZHJzL2Rvd25yZXYueG1sRE9Na8JA&#10;EL0L/Q/LFLzppoq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AzmQI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193323E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4" o:spid="_x0000_s1452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460862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795" o:spid="_x0000_s1453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2BE8DE47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6" o:spid="_x0000_s1454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576A0DA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97" o:spid="_x0000_s1455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CCC82AB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5CDFF2" w14:textId="77777777" w:rsidTr="00F77E6D">
                    <w:trPr>
                      <w:trHeight w:val="1267"/>
                    </w:trPr>
                    <w:tc>
                      <w:tcPr>
                        <w:tcW w:w="5017" w:type="dxa"/>
                      </w:tcPr>
                      <w:p w14:paraId="2C6D4E2D" w14:textId="77777777" w:rsidR="000826F2" w:rsidRPr="002149D7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</w:rPr>
                        </w:pPr>
                        <w:r w:rsidRPr="002149D7">
                          <w:rPr>
                            <w:rFonts w:ascii="Vazirmatn" w:hAnsi="Vazirmatn"/>
                            <w:position w:val="-8"/>
                            <w:sz w:val="28"/>
                            <w:szCs w:val="28"/>
                          </w:rPr>
                          <w:object w:dxaOrig="520" w:dyaOrig="400" w14:anchorId="7167B0FA">
                            <v:shape id="_x0000_i1276" type="#_x0000_t75" style="width:27.6pt;height:20.4pt" o:ole="">
                              <v:imagedata r:id="rId510" o:title=""/>
                            </v:shape>
                            <o:OLEObject Type="Embed" ProgID="Equation.DSMT4" ShapeID="_x0000_i1276" DrawAspect="Content" ObjectID="_1786697197" r:id="rId511"/>
                          </w:object>
                        </w: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0944" behindDoc="0" locked="0" layoutInCell="1" allowOverlap="1" wp14:anchorId="605D3DDC" wp14:editId="741B0E3D">
                                  <wp:simplePos x="0" y="0"/>
                                  <wp:positionH relativeFrom="column">
                                    <wp:posOffset>45357</wp:posOffset>
                                  </wp:positionH>
                                  <wp:positionV relativeFrom="paragraph">
                                    <wp:posOffset>427990</wp:posOffset>
                                  </wp:positionV>
                                  <wp:extent cx="2959735" cy="392686"/>
                                  <wp:effectExtent l="0" t="19050" r="0" b="7620"/>
                                  <wp:wrapNone/>
                                  <wp:docPr id="1798" name="Group 179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59735" cy="392686"/>
                                            <a:chOff x="255042" y="0"/>
                                            <a:chExt cx="1955001" cy="259625"/>
                                          </a:xfrm>
                                        </wpg:grpSpPr>
                                        <wpg:grpSp>
                                          <wpg:cNvPr id="1799" name="Group 1799"/>
                                          <wpg:cNvGrpSpPr/>
                                          <wpg:grpSpPr>
                                            <a:xfrm>
                                              <a:off x="274080" y="0"/>
                                              <a:ext cx="1935963" cy="101600"/>
                                              <a:chOff x="255030" y="0"/>
                                              <a:chExt cx="1935963" cy="101600"/>
                                            </a:xfrm>
                                          </wpg:grpSpPr>
                                          <wps:wsp>
                                            <wps:cNvPr id="1800" name="Straight Arrow Connector 1800"/>
                                            <wps:cNvCnPr/>
                                            <wps:spPr>
                                              <a:xfrm>
                                                <a:off x="255030" y="50726"/>
                                                <a:ext cx="1935963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headEnd type="arrow"/>
                                                <a:tailEnd type="arrow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1" name="Straight Connector 1801"/>
                                            <wps:cNvCnPr/>
                                            <wps:spPr>
                                              <a:xfrm>
                                                <a:off x="12319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2" name="Straight Connector 1802"/>
                                            <wps:cNvCnPr/>
                                            <wps:spPr>
                                              <a:xfrm>
                                                <a:off x="9461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3" name="Straight Connector 1803"/>
                                            <wps:cNvCnPr/>
                                            <wps:spPr>
                                              <a:xfrm>
                                                <a:off x="67310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4" name="Straight Connector 1804"/>
                                            <wps:cNvCnPr/>
                                            <wps:spPr>
                                              <a:xfrm>
                                                <a:off x="4191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5" name="Straight Connector 1805"/>
                                            <wps:cNvCnPr/>
                                            <wps:spPr>
                                              <a:xfrm>
                                                <a:off x="14986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6" name="Straight Connector 1806"/>
                                            <wps:cNvCnPr/>
                                            <wps:spPr>
                                              <a:xfrm>
                                                <a:off x="1771650" y="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07" name="Straight Connector 1807"/>
                                            <wps:cNvCnPr/>
                                            <wps:spPr>
                                              <a:xfrm>
                                                <a:off x="2019300" y="6350"/>
                                                <a:ext cx="0" cy="952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808" name="Text Box 1808"/>
                                          <wps:cNvSpPr txBox="1"/>
                                          <wps:spPr>
                                            <a:xfrm>
                                              <a:off x="255042" y="69154"/>
                                              <a:ext cx="262129" cy="189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5574E90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09" name="Text Box 1809"/>
                                          <wps:cNvSpPr txBox="1"/>
                                          <wps:spPr>
                                            <a:xfrm>
                                              <a:off x="555988" y="57404"/>
                                              <a:ext cx="231412" cy="2022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5621F04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0" name="Text Box 1810"/>
                                          <wps:cNvSpPr txBox="1"/>
                                          <wps:spPr>
                                            <a:xfrm>
                                              <a:off x="808554" y="48488"/>
                                              <a:ext cx="241660" cy="2086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077A23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-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1" name="Text Box 1811"/>
                                          <wps:cNvSpPr txBox="1"/>
                                          <wps:spPr>
                                            <a:xfrm>
                                              <a:off x="1085147" y="61371"/>
                                              <a:ext cx="342265" cy="1958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A7BE227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ascii="Cambria Math" w:hAnsi="Cambria Math" w:cs="B Nazanin"/>
                                                    <w:szCs w:val="18"/>
                                                    <w:oMath/>
                                                  </w:rPr>
                                                </w:pPr>
                                                <m:oMathPara>
                                                  <m:oMath>
                                                    <m:r>
                                                      <m:rPr>
                                                        <m:sty m:val="bi"/>
                                                      </m:rPr>
                                                      <w:rPr>
                                                        <w:rFonts w:ascii="Cambria" w:hAnsi="Cambria" w:cs="Cambria" w:hint="cs"/>
                                                        <w:szCs w:val="18"/>
                                                        <w:rtl/>
                                                      </w:rPr>
                                                      <m:t>°</m:t>
                                                    </m:r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2" name="Text Box 1812"/>
                                          <wps:cNvSpPr txBox="1"/>
                                          <wps:spPr>
                                            <a:xfrm>
                                              <a:off x="1354866" y="70968"/>
                                              <a:ext cx="255154" cy="17147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9C093AC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1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3" name="Text Box 1813"/>
                                          <wps:cNvSpPr txBox="1"/>
                                          <wps:spPr>
                                            <a:xfrm>
                                              <a:off x="1675978" y="63905"/>
                                              <a:ext cx="224330" cy="1785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B0B0E4F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2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4" name="Text Box 1814"/>
                                          <wps:cNvSpPr txBox="1"/>
                                          <wps:spPr>
                                            <a:xfrm>
                                              <a:off x="1900299" y="58548"/>
                                              <a:ext cx="226971" cy="1646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F86241E" w14:textId="77777777" w:rsidR="00F77E6D" w:rsidRPr="001B6BB4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szCs w:val="18"/>
                                                  </w:rPr>
                                                </w:pPr>
                                                <w:r w:rsidRPr="001B6BB4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szCs w:val="18"/>
                                                    <w:rtl/>
                                                  </w:rPr>
                                                  <w:t>3+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605D3DDC" id="Group 1798" o:spid="_x0000_s1456" style="position:absolute;margin-left:3.55pt;margin-top:33.7pt;width:233.05pt;height:30.9pt;z-index:251730944" coordorigin="2550" coordsize="19550,2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">
                                  <v:group id="Group 1799" o:spid="_x0000_s14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              <v:shape id="Straight Arrow Connector 1800" o:spid="_x0000_s14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" strokecolor="windowText">
                                      <v:stroke startarrow="open" endarrow="open"/>
                                    </v:shape>
                                    <v:line id="Straight Connector 1801" o:spid="_x0000_s14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" strokecolor="windowText"/>
                                    <v:line id="Straight Connector 1802" o:spid="_x0000_s14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" strokecolor="windowText"/>
                                    <v:line id="Straight Connector 1803" o:spid="_x0000_s14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" strokecolor="windowText"/>
                                    <v:line id="Straight Connector 1804" o:spid="_x0000_s14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" strokecolor="windowText"/>
                                    <v:line id="Straight Connector 1805" o:spid="_x0000_s14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" strokecolor="windowText"/>
                                    <v:line id="Straight Connector 1806" o:spid="_x0000_s14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" strokecolor="windowText"/>
                                    <v:line id="Straight Connector 1807" o:spid="_x0000_s14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" strokecolor="windowText"/>
                                  </v:group>
                                  <v:shape id="Text Box 1808" o:spid="_x0000_s14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OD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ngyjcygl48AQAA//8DAFBLAQItABQABgAIAAAAIQDb4fbL7gAAAIUBAAATAAAAAAAA&#10;AAAAAAAAAAAAAABbQ29udGVudF9UeXBlc10ueG1sUEsBAi0AFAAGAAgAAAAhAFr0LFu/AAAAFQEA&#10;AAsAAAAAAAAAAAAAAAAAHwEAAF9yZWxzLy5yZWxzUEsBAi0AFAAGAAgAAAAhABMjA4P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15574E90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09" o:spid="_x0000_s14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YYxQAAAN0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hy9w/WbcIJc/gMAAP//AwBQSwECLQAUAAYACAAAACEA2+H2y+4AAACFAQAAEwAAAAAAAAAA&#10;AAAAAAAAAAAAW0NvbnRlbnRfVHlwZXNdLnhtbFBLAQItABQABgAIAAAAIQBa9CxbvwAAABUBAAAL&#10;AAAAAAAAAAAAAAAAAB8BAABfcmVscy8ucmVsc1BLAQItABQABgAIAAAAIQB8b6YY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5621F04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0" o:spid="_x0000_s14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077A23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-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1" o:spid="_x0000_s14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A7BE227" w14:textId="77777777" w:rsidR="00F77E6D" w:rsidRPr="001B6BB4" w:rsidRDefault="00F77E6D" w:rsidP="000826F2">
                                          <w:pPr>
                                            <w:rPr>
                                              <w:rFonts w:ascii="Cambria Math" w:hAnsi="Cambria Math" w:cs="B Nazanin"/>
                                              <w:szCs w:val="18"/>
                                              <w:oMath/>
                                            </w:rPr>
                                          </w:pPr>
                                          <m:oMathPara>
                                            <m:oMath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" w:hAnsi="Cambria" w:cs="Cambria" w:hint="cs"/>
                                                  <w:szCs w:val="18"/>
                                                  <w:rtl/>
                                                </w:rPr>
                                                <m:t>°</m:t>
                                              </m:r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shape id="Text Box 1812" o:spid="_x0000_s14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9C093AC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1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3" o:spid="_x0000_s14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cvxQAAAN0AAAAPAAAAZHJzL2Rvd25yZXYueG1sRE9La8JA&#10;EL4L/Q/LFHrTTVIs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CYXgcv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B0B0E4F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2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14" o:spid="_x0000_s14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F86241E" w14:textId="77777777" w:rsidR="00F77E6D" w:rsidRPr="001B6BB4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szCs w:val="18"/>
                                            </w:rPr>
                                          </w:pPr>
                                          <w:r w:rsidRPr="001B6BB4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szCs w:val="18"/>
                                              <w:rtl/>
                                            </w:rPr>
                                            <w:t>3+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E0851AF" w14:textId="77777777" w:rsidR="000826F2" w:rsidRPr="001B6BB4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230207AC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FFDC03" w14:textId="77777777" w:rsidR="000826F2" w:rsidRPr="00CE1707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CE1707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E1707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E1707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50"/>
                    <w:gridCol w:w="2477"/>
                  </w:tblGrid>
                  <w:tr w:rsidR="000826F2" w:rsidRPr="006C6D45" w14:paraId="13F6AD97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3AA83BC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31FD4874">
                            <v:shape id="_x0000_i1277" type="#_x0000_t75" style="width:66.8pt;height:20.4pt" o:ole="">
                              <v:imagedata r:id="rId512" o:title=""/>
                            </v:shape>
                            <o:OLEObject Type="Embed" ProgID="Equation.DSMT4" ShapeID="_x0000_i1277" DrawAspect="Content" ObjectID="_1786697198" r:id="rId513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630A0F3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6C6D45">
                          <w:rPr>
                            <w:noProof/>
                            <w:position w:val="-8"/>
                          </w:rPr>
                          <w:object w:dxaOrig="1320" w:dyaOrig="400" w14:anchorId="5CD157B1">
                            <v:shape id="_x0000_i1278" type="#_x0000_t75" style="width:66.8pt;height:20.4pt" o:ole="">
                              <v:imagedata r:id="rId514" o:title=""/>
                            </v:shape>
                            <o:OLEObject Type="Embed" ProgID="Equation.DSMT4" ShapeID="_x0000_i1278" DrawAspect="Content" ObjectID="_1786697199" r:id="rId515"/>
                          </w:object>
                        </w:r>
                      </w:p>
                    </w:tc>
                  </w:tr>
                  <w:tr w:rsidR="000826F2" w:rsidRPr="006C6D45" w14:paraId="13D95FDD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796E2FF3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340" w:dyaOrig="400" w14:anchorId="661DFB10">
                            <v:shape id="_x0000_i1279" type="#_x0000_t75" style="width:67.6pt;height:19.6pt" o:ole="">
                              <v:imagedata r:id="rId516" o:title=""/>
                            </v:shape>
                            <o:OLEObject Type="Embed" ProgID="Equation.DSMT4" ShapeID="_x0000_i1279" DrawAspect="Content" ObjectID="_1786697200" r:id="rId517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13328307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6C6D45">
                          <w:rPr>
                            <w:noProof/>
                            <w:position w:val="-30"/>
                          </w:rPr>
                          <w:object w:dxaOrig="1080" w:dyaOrig="800" w14:anchorId="273585E2">
                            <v:shape id="_x0000_i1280" type="#_x0000_t75" style="width:55.2pt;height:40pt" o:ole="">
                              <v:imagedata r:id="rId518" o:title=""/>
                            </v:shape>
                            <o:OLEObject Type="Embed" ProgID="Equation.DSMT4" ShapeID="_x0000_i1280" DrawAspect="Content" ObjectID="_1786697201" r:id="rId519"/>
                          </w:object>
                        </w:r>
                      </w:p>
                    </w:tc>
                  </w:tr>
                  <w:tr w:rsidR="000826F2" w:rsidRPr="006C6D45" w14:paraId="7FB3CE9F" w14:textId="77777777" w:rsidTr="00F77E6D">
                    <w:tc>
                      <w:tcPr>
                        <w:tcW w:w="4593" w:type="dxa"/>
                        <w:vAlign w:val="center"/>
                      </w:tcPr>
                      <w:p w14:paraId="153F5D3B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B85A05">
                          <w:rPr>
                            <w:position w:val="-10"/>
                          </w:rPr>
                          <w:object w:dxaOrig="1440" w:dyaOrig="499" w14:anchorId="4B5DE640">
                            <v:shape id="_x0000_i1281" type="#_x0000_t75" style="width:1in;height:24.8pt" o:ole="">
                              <v:imagedata r:id="rId520" o:title=""/>
                            </v:shape>
                            <o:OLEObject Type="Embed" ProgID="Equation.DSMT4" ShapeID="_x0000_i1281" DrawAspect="Content" ObjectID="_1786697202" r:id="rId521"/>
                          </w:object>
                        </w:r>
                      </w:p>
                    </w:tc>
                    <w:tc>
                      <w:tcPr>
                        <w:tcW w:w="4594" w:type="dxa"/>
                        <w:vAlign w:val="center"/>
                      </w:tcPr>
                      <w:p w14:paraId="3AE85FE6" w14:textId="77777777" w:rsidR="000826F2" w:rsidRPr="006C6D45" w:rsidRDefault="000826F2" w:rsidP="00F77E6D">
                        <w:pPr>
                          <w:spacing w:line="360" w:lineRule="auto"/>
                          <w:jc w:val="right"/>
                          <w:rPr>
                            <w:noProof/>
                          </w:rPr>
                        </w:pPr>
                        <w:r w:rsidRPr="00EE7789">
                          <w:rPr>
                            <w:noProof/>
                            <w:position w:val="-8"/>
                          </w:rPr>
                          <w:object w:dxaOrig="1120" w:dyaOrig="400" w14:anchorId="6C56F319">
                            <v:shape id="_x0000_i1282" type="#_x0000_t75" style="width:56pt;height:19.6pt" o:ole="">
                              <v:imagedata r:id="rId522" o:title=""/>
                            </v:shape>
                            <o:OLEObject Type="Embed" ProgID="Equation.DSMT4" ShapeID="_x0000_i1282" DrawAspect="Content" ObjectID="_1786697203" r:id="rId523"/>
                          </w:object>
                        </w:r>
                      </w:p>
                    </w:tc>
                  </w:tr>
                </w:tbl>
                <w:p w14:paraId="300AA253" w14:textId="77777777" w:rsidR="000826F2" w:rsidRPr="00CE1707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5E2CA1A6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</w:tcBorders>
                </w:tcPr>
                <w:p w14:paraId="1FED09D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3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انند نمونه ، 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اعداد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ضرب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طب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د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ال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517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517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517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51"/>
                    <w:gridCol w:w="2766"/>
                  </w:tblGrid>
                  <w:tr w:rsidR="000826F2" w14:paraId="16D0E196" w14:textId="77777777" w:rsidTr="00F77E6D">
                    <w:tc>
                      <w:tcPr>
                        <w:tcW w:w="2251" w:type="dxa"/>
                      </w:tcPr>
                      <w:p w14:paraId="639EFAA2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639" w:dyaOrig="400" w14:anchorId="5EB8FBB8">
                            <v:shape id="_x0000_i1283" type="#_x0000_t75" style="width:28.4pt;height:18.8pt" o:ole="">
                              <v:imagedata r:id="rId524" o:title=""/>
                            </v:shape>
                            <o:OLEObject Type="Embed" ProgID="Equation.DSMT4" ShapeID="_x0000_i1283" DrawAspect="Content" ObjectID="_1786697204" r:id="rId525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501F2EA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2460" w:dyaOrig="400" w14:anchorId="799DA293">
                            <v:shape id="_x0000_i1284" type="#_x0000_t75" style="width:112pt;height:18.8pt" o:ole="">
                              <v:imagedata r:id="rId526" o:title=""/>
                            </v:shape>
                            <o:OLEObject Type="Embed" ProgID="Equation.DSMT4" ShapeID="_x0000_i1284" DrawAspect="Content" ObjectID="_1786697205" r:id="rId527"/>
                          </w:object>
                        </w:r>
                      </w:p>
                    </w:tc>
                  </w:tr>
                  <w:tr w:rsidR="000826F2" w14:paraId="3A132E4F" w14:textId="77777777" w:rsidTr="00F77E6D">
                    <w:tc>
                      <w:tcPr>
                        <w:tcW w:w="2251" w:type="dxa"/>
                      </w:tcPr>
                      <w:p w14:paraId="666B0484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20" w:dyaOrig="400" w14:anchorId="2F72CE59">
                            <v:shape id="_x0000_i1285" type="#_x0000_t75" style="width:32.8pt;height:18.8pt" o:ole="">
                              <v:imagedata r:id="rId528" o:title=""/>
                            </v:shape>
                            <o:OLEObject Type="Embed" ProgID="Equation.DSMT4" ShapeID="_x0000_i1285" DrawAspect="Content" ObjectID="_1786697206" r:id="rId529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29931AB" w14:textId="77777777" w:rsidR="000826F2" w:rsidRDefault="000826F2" w:rsidP="00F77E6D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62630A5E">
                            <v:shape id="_x0000_i1286" type="#_x0000_t75" style="width:32.8pt;height:18.8pt" o:ole="">
                              <v:imagedata r:id="rId530" o:title=""/>
                            </v:shape>
                            <o:OLEObject Type="Embed" ProgID="Equation.DSMT4" ShapeID="_x0000_i1286" DrawAspect="Content" ObjectID="_1786697207" r:id="rId531"/>
                          </w:object>
                        </w:r>
                      </w:p>
                    </w:tc>
                  </w:tr>
                  <w:tr w:rsidR="000826F2" w14:paraId="4FACBBB2" w14:textId="77777777" w:rsidTr="00F77E6D">
                    <w:tc>
                      <w:tcPr>
                        <w:tcW w:w="2251" w:type="dxa"/>
                      </w:tcPr>
                      <w:p w14:paraId="0CE46797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40" w:dyaOrig="400" w14:anchorId="0C91906B">
                            <v:shape id="_x0000_i1287" type="#_x0000_t75" style="width:32.8pt;height:18.8pt" o:ole="">
                              <v:imagedata r:id="rId532" o:title=""/>
                            </v:shape>
                            <o:OLEObject Type="Embed" ProgID="Equation.DSMT4" ShapeID="_x0000_i1287" DrawAspect="Content" ObjectID="_1786697208" r:id="rId533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3166CBFF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475E0B4C">
                            <v:shape id="_x0000_i1288" type="#_x0000_t75" style="width:35.6pt;height:18.8pt" o:ole="">
                              <v:imagedata r:id="rId534" o:title=""/>
                            </v:shape>
                            <o:OLEObject Type="Embed" ProgID="Equation.DSMT4" ShapeID="_x0000_i1288" DrawAspect="Content" ObjectID="_1786697209" r:id="rId535"/>
                          </w:object>
                        </w:r>
                      </w:p>
                    </w:tc>
                  </w:tr>
                  <w:tr w:rsidR="000826F2" w14:paraId="397FE374" w14:textId="77777777" w:rsidTr="00F77E6D">
                    <w:tc>
                      <w:tcPr>
                        <w:tcW w:w="2251" w:type="dxa"/>
                      </w:tcPr>
                      <w:p w14:paraId="30A96F23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780" w:dyaOrig="400" w14:anchorId="7DE445D0">
                            <v:shape id="_x0000_i1289" type="#_x0000_t75" style="width:35.6pt;height:18.8pt" o:ole="">
                              <v:imagedata r:id="rId536" o:title=""/>
                            </v:shape>
                            <o:OLEObject Type="Embed" ProgID="Equation.DSMT4" ShapeID="_x0000_i1289" DrawAspect="Content" ObjectID="_1786697210" r:id="rId537"/>
                          </w:object>
                        </w:r>
                      </w:p>
                    </w:tc>
                    <w:tc>
                      <w:tcPr>
                        <w:tcW w:w="2766" w:type="dxa"/>
                      </w:tcPr>
                      <w:p w14:paraId="6F195286" w14:textId="77777777" w:rsidR="000826F2" w:rsidRPr="00FC2356" w:rsidRDefault="000826F2" w:rsidP="00F77E6D">
                        <w:pPr>
                          <w:spacing w:line="36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FC2356">
                          <w:rPr>
                            <w:position w:val="-8"/>
                            <w:sz w:val="28"/>
                            <w:szCs w:val="28"/>
                          </w:rPr>
                          <w:object w:dxaOrig="859" w:dyaOrig="400" w14:anchorId="39572949">
                            <v:shape id="_x0000_i1290" type="#_x0000_t75" style="width:39.2pt;height:18.8pt" o:ole="">
                              <v:imagedata r:id="rId538" o:title=""/>
                            </v:shape>
                            <o:OLEObject Type="Embed" ProgID="Equation.DSMT4" ShapeID="_x0000_i1290" DrawAspect="Content" ObjectID="_1786697211" r:id="rId539"/>
                          </w:object>
                        </w:r>
                      </w:p>
                    </w:tc>
                  </w:tr>
                </w:tbl>
                <w:p w14:paraId="7A45ADE2" w14:textId="77777777" w:rsidR="000826F2" w:rsidRPr="0015170A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1424288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356"/>
            </w:tblGrid>
            <w:tr w:rsidR="000826F2" w:rsidRPr="00CC1410" w14:paraId="70CC4E12" w14:textId="77777777" w:rsidTr="00F77E6D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nil"/>
                  </w:tcBorders>
                </w:tcPr>
                <w:tbl>
                  <w:tblPr>
                    <w:tblStyle w:val="PlainTable5"/>
                    <w:tblpPr w:leftFromText="180" w:rightFromText="180" w:vertAnchor="text" w:horzAnchor="margin" w:tblpXSpec="center" w:tblpY="-105"/>
                    <w:bidiVisual/>
                    <w:tblW w:w="5243" w:type="dxa"/>
                    <w:tblLook w:val="0600" w:firstRow="0" w:lastRow="0" w:firstColumn="0" w:lastColumn="0" w:noHBand="1" w:noVBand="1"/>
                  </w:tblPr>
                  <w:tblGrid>
                    <w:gridCol w:w="5243"/>
                  </w:tblGrid>
                  <w:tr w:rsidR="000826F2" w:rsidRPr="00CC1410" w14:paraId="33C2688C" w14:textId="77777777" w:rsidTr="00F77E6D">
                    <w:trPr>
                      <w:trHeight w:val="1698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15FF4475" w14:textId="77777777" w:rsidR="000826F2" w:rsidRPr="00C023D6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spacing w:after="160" w:line="259" w:lineRule="auto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C023D6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کدام درست و کدام نادرست است؟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203"/>
                          <w:gridCol w:w="2814"/>
                        </w:tblGrid>
                        <w:tr w:rsidR="000826F2" w:rsidRPr="00C90CD9" w14:paraId="76BFEAEC" w14:textId="77777777" w:rsidTr="00F77E6D">
                          <w:tc>
                            <w:tcPr>
                              <w:tcW w:w="2203" w:type="dxa"/>
                            </w:tcPr>
                            <w:p w14:paraId="7CF20974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740" w:dyaOrig="400" w14:anchorId="5FD79E93">
                                  <v:shape id="_x0000_i1291" type="#_x0000_t75" style="width:96.8pt;height:20.4pt" o:ole="">
                                    <v:imagedata r:id="rId540" o:title=""/>
                                  </v:shape>
                                  <o:OLEObject Type="Embed" ProgID="Equation.DSMT4" ShapeID="_x0000_i1291" DrawAspect="Content" ObjectID="_1786697212" r:id="rId541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6C6195E2" w14:textId="77777777" w:rsidR="000826F2" w:rsidRPr="00C90CD9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ascii="Sahel VF Regular" w:hAnsi="Sahel VF Regular" w:cs="B Nazanin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040" w:dyaOrig="400" w14:anchorId="6DEB4B0F">
                                  <v:shape id="_x0000_i1292" type="#_x0000_t75" style="width:59.6pt;height:20.4pt" o:ole="">
                                    <v:imagedata r:id="rId542" o:title=""/>
                                  </v:shape>
                                  <o:OLEObject Type="Embed" ProgID="Equation.DSMT4" ShapeID="_x0000_i1292" DrawAspect="Content" ObjectID="_1786697213" r:id="rId543"/>
                                </w:object>
                              </w:r>
                            </w:p>
                          </w:tc>
                        </w:tr>
                        <w:tr w:rsidR="000826F2" w:rsidRPr="00C90CD9" w14:paraId="29E03ABC" w14:textId="77777777" w:rsidTr="00F77E6D">
                          <w:tc>
                            <w:tcPr>
                              <w:tcW w:w="2203" w:type="dxa"/>
                            </w:tcPr>
                            <w:p w14:paraId="3BA44843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540" w:dyaOrig="400" w14:anchorId="76AB8099">
                                  <v:shape id="_x0000_i1293" type="#_x0000_t75" style="width:85.2pt;height:20.4pt" o:ole="">
                                    <v:imagedata r:id="rId544" o:title=""/>
                                  </v:shape>
                                  <o:OLEObject Type="Embed" ProgID="Equation.DSMT4" ShapeID="_x0000_i1293" DrawAspect="Content" ObjectID="_1786697214" r:id="rId545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2874F4CE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61818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8"/>
                                  <w:sz w:val="28"/>
                                  <w:szCs w:val="28"/>
                                </w:rPr>
                                <w:object w:dxaOrig="1380" w:dyaOrig="400" w14:anchorId="2C715B0E">
                                  <v:shape id="_x0000_i1294" type="#_x0000_t75" style="width:76.4pt;height:20.4pt" o:ole="">
                                    <v:imagedata r:id="rId546" o:title=""/>
                                  </v:shape>
                                  <o:OLEObject Type="Embed" ProgID="Equation.DSMT4" ShapeID="_x0000_i1294" DrawAspect="Content" ObjectID="_1786697215" r:id="rId547"/>
                                </w:object>
                              </w:r>
                            </w:p>
                          </w:tc>
                        </w:tr>
                        <w:tr w:rsidR="000826F2" w:rsidRPr="00C90CD9" w14:paraId="18834721" w14:textId="77777777" w:rsidTr="00F77E6D">
                          <w:tc>
                            <w:tcPr>
                              <w:tcW w:w="2203" w:type="dxa"/>
                            </w:tcPr>
                            <w:p w14:paraId="1A3A051B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420" w:dyaOrig="499" w14:anchorId="13BEEA1A">
                                  <v:shape id="_x0000_i1295" type="#_x0000_t75" style="width:79.2pt;height:24.8pt" o:ole="">
                                    <v:imagedata r:id="rId548" o:title=""/>
                                  </v:shape>
                                  <o:OLEObject Type="Embed" ProgID="Equation.DSMT4" ShapeID="_x0000_i1295" DrawAspect="Content" ObjectID="_1786697216" r:id="rId549"/>
                                </w:object>
                              </w:r>
                            </w:p>
                          </w:tc>
                          <w:tc>
                            <w:tcPr>
                              <w:tcW w:w="2814" w:type="dxa"/>
                            </w:tcPr>
                            <w:p w14:paraId="3EE2A93C" w14:textId="77777777" w:rsidR="000826F2" w:rsidRPr="007F141C" w:rsidRDefault="000826F2" w:rsidP="00F77E6D">
                              <w:pPr>
                                <w:spacing w:line="360" w:lineRule="auto"/>
                                <w:jc w:val="right"/>
                                <w:rPr>
                                  <w:rFonts w:cs="B Nazanin"/>
                                  <w:b/>
                                  <w:bCs/>
                                  <w:noProof/>
                                  <w:sz w:val="28"/>
                                  <w:szCs w:val="28"/>
                                </w:rPr>
                              </w:pPr>
                              <w:r w:rsidRPr="00A42EAB">
                                <w:rPr>
                                  <w:rFonts w:cs="B Nazanin"/>
                                  <w:b/>
                                  <w:bCs/>
                                  <w:noProof/>
                                  <w:position w:val="-12"/>
                                  <w:sz w:val="28"/>
                                  <w:szCs w:val="28"/>
                                </w:rPr>
                                <w:object w:dxaOrig="1280" w:dyaOrig="499" w14:anchorId="1E279BE6">
                                  <v:shape id="_x0000_i1296" type="#_x0000_t75" style="width:71.2pt;height:24.8pt" o:ole="">
                                    <v:imagedata r:id="rId550" o:title=""/>
                                  </v:shape>
                                  <o:OLEObject Type="Embed" ProgID="Equation.DSMT4" ShapeID="_x0000_i1296" DrawAspect="Content" ObjectID="_1786697217" r:id="rId551"/>
                                </w:object>
                              </w:r>
                            </w:p>
                          </w:tc>
                        </w:tr>
                      </w:tbl>
                      <w:p w14:paraId="7F4C78C7" w14:textId="77777777" w:rsidR="000826F2" w:rsidRPr="00C023D6" w:rsidRDefault="000826F2" w:rsidP="00F77E6D">
                        <w:pPr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1106E9A1" w14:textId="77777777" w:rsidTr="00F77E6D">
                    <w:trPr>
                      <w:trHeight w:val="1690"/>
                    </w:trPr>
                    <w:tc>
                      <w:tcPr>
                        <w:tcW w:w="5243" w:type="dxa"/>
                        <w:tcBorders>
                          <w:top w:val="dotted" w:sz="4" w:space="0" w:color="FFFFFF" w:themeColor="background1"/>
                          <w:bottom w:val="dotted" w:sz="4" w:space="0" w:color="auto"/>
                        </w:tcBorders>
                      </w:tcPr>
                      <w:p w14:paraId="44319F3F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در جاها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خال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عدد مناسب بنو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س</w:t>
                        </w:r>
                        <w:r w:rsidRPr="003843F8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ی</w:t>
                        </w:r>
                        <w:r w:rsidRPr="003843F8">
                          <w:rPr>
                            <w:rFonts w:ascii="Vazirmatn" w:hAnsi="Vazirmatn" w:cs="B Nazanin" w:hint="eastAsia"/>
                            <w:b/>
                            <w:bCs/>
                            <w:sz w:val="28"/>
                            <w:szCs w:val="28"/>
                            <w:rtl/>
                          </w:rPr>
                          <w:t>د</w:t>
                        </w:r>
                        <w:r w:rsidRPr="003843F8"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>.</w:t>
                        </w:r>
                      </w:p>
                      <w:tbl>
                        <w:tblPr>
                          <w:tblStyle w:val="PlainTable5"/>
                          <w:bidiVisual/>
                          <w:tblW w:w="0" w:type="auto"/>
                          <w:tblLook w:val="0600" w:firstRow="0" w:lastRow="0" w:firstColumn="0" w:lastColumn="0" w:noHBand="1" w:noVBand="1"/>
                        </w:tblPr>
                        <w:tblGrid>
                          <w:gridCol w:w="2601"/>
                          <w:gridCol w:w="2426"/>
                        </w:tblGrid>
                        <w:tr w:rsidR="000826F2" w:rsidRPr="006C6D45" w14:paraId="693CC9FD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3EB70C4D" w14:textId="77777777" w:rsidR="000826F2" w:rsidRPr="006C6D45" w:rsidRDefault="000826F2" w:rsidP="00F77E6D">
                              <w:pPr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980" w:dyaOrig="400" w14:anchorId="70947FB9">
                                  <v:shape id="_x0000_i1297" type="#_x0000_t75" style="width:87.2pt;height:18.8pt" o:ole="">
                                    <v:imagedata r:id="rId552" o:title=""/>
                                  </v:shape>
                                  <o:OLEObject Type="Embed" ProgID="Equation.DSMT4" ShapeID="_x0000_i1297" DrawAspect="Content" ObjectID="_1786697218" r:id="rId553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F5FCCB4" w14:textId="77777777" w:rsidR="000826F2" w:rsidRPr="006C6D45" w:rsidRDefault="000826F2" w:rsidP="00F77E6D">
                              <w:pPr>
                                <w:jc w:val="right"/>
                                <w:rPr>
                                  <w:rFonts w:ascii="Vazirmatn" w:hAnsi="Vazirmatn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E7789">
                                <w:rPr>
                                  <w:position w:val="-28"/>
                                  <w:sz w:val="28"/>
                                  <w:szCs w:val="28"/>
                                </w:rPr>
                                <w:object w:dxaOrig="1160" w:dyaOrig="720" w14:anchorId="0BF4CCC1">
                                  <v:shape id="_x0000_i1298" type="#_x0000_t75" style="width:47.2pt;height:28.4pt" o:ole="">
                                    <v:imagedata r:id="rId554" o:title=""/>
                                  </v:shape>
                                  <o:OLEObject Type="Embed" ProgID="Equation.DSMT4" ShapeID="_x0000_i1298" DrawAspect="Content" ObjectID="_1786697219" r:id="rId555"/>
                                </w:object>
                              </w:r>
                            </w:p>
                          </w:tc>
                        </w:tr>
                        <w:tr w:rsidR="000826F2" w:rsidRPr="006C6D45" w14:paraId="09BD4AFB" w14:textId="77777777" w:rsidTr="00F77E6D">
                          <w:trPr>
                            <w:trHeight w:val="510"/>
                          </w:trPr>
                          <w:tc>
                            <w:tcPr>
                              <w:tcW w:w="4593" w:type="dxa"/>
                              <w:vAlign w:val="center"/>
                            </w:tcPr>
                            <w:p w14:paraId="5C1DDC61" w14:textId="77777777" w:rsidR="000826F2" w:rsidRPr="006C6D45" w:rsidRDefault="000826F2" w:rsidP="00F77E6D">
                              <w:pPr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4C0784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495FB4FF">
                                  <v:shape id="_x0000_i1299" type="#_x0000_t75" style="width:72.8pt;height:16.8pt" o:ole="">
                                    <v:imagedata r:id="rId556" o:title=""/>
                                  </v:shape>
                                  <o:OLEObject Type="Embed" ProgID="Equation.DSMT4" ShapeID="_x0000_i1299" DrawAspect="Content" ObjectID="_1786697220" r:id="rId557"/>
                                </w:object>
                              </w:r>
                            </w:p>
                          </w:tc>
                          <w:tc>
                            <w:tcPr>
                              <w:tcW w:w="4594" w:type="dxa"/>
                              <w:vAlign w:val="center"/>
                            </w:tcPr>
                            <w:p w14:paraId="009C5D8B" w14:textId="77777777" w:rsidR="000826F2" w:rsidRPr="006C6D45" w:rsidRDefault="000826F2" w:rsidP="00F77E6D">
                              <w:pPr>
                                <w:jc w:val="right"/>
                                <w:rPr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15170A">
                                <w:rPr>
                                  <w:position w:val="-8"/>
                                  <w:sz w:val="28"/>
                                  <w:szCs w:val="28"/>
                                </w:rPr>
                                <w:object w:dxaOrig="1700" w:dyaOrig="400" w14:anchorId="77AF6CE8">
                                  <v:shape id="_x0000_i1300" type="#_x0000_t75" style="width:75.6pt;height:18.8pt" o:ole="">
                                    <v:imagedata r:id="rId558" o:title=""/>
                                  </v:shape>
                                  <o:OLEObject Type="Embed" ProgID="Equation.DSMT4" ShapeID="_x0000_i1300" DrawAspect="Content" ObjectID="_1786697221" r:id="rId559"/>
                                </w:object>
                              </w:r>
                            </w:p>
                          </w:tc>
                        </w:tr>
                      </w:tbl>
                      <w:p w14:paraId="3DF23C7A" w14:textId="77777777" w:rsidR="000826F2" w:rsidRPr="003843F8" w:rsidRDefault="000826F2" w:rsidP="00F77E6D">
                        <w:pPr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7CC52B13" w14:textId="77777777" w:rsidTr="00F77E6D">
                    <w:trPr>
                      <w:trHeight w:val="113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513D846D" w14:textId="77777777" w:rsidR="000826F2" w:rsidRPr="00A61818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پنج عدد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1FF1EB0E">
                            <v:shape id="_x0000_i1301" type="#_x0000_t75" style="width:21.2pt;height:21.2pt" o:ole="">
                              <v:imagedata r:id="rId560" o:title=""/>
                            </v:shape>
                            <o:OLEObject Type="Embed" ProgID="Equation.DSMT4" ShapeID="_x0000_i1301" DrawAspect="Content" ObjectID="_1786697222" r:id="rId561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00" w:dyaOrig="360" w14:anchorId="1ED34BC8">
                            <v:shape id="_x0000_i1302" type="#_x0000_t75" style="width:23.2pt;height:21.2pt" o:ole="">
                              <v:imagedata r:id="rId562" o:title=""/>
                            </v:shape>
                            <o:OLEObject Type="Embed" ProgID="Equation.DSMT4" ShapeID="_x0000_i1302" DrawAspect="Content" ObjectID="_1786697223" r:id="rId563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  <w:p w14:paraId="400E399E" w14:textId="77777777" w:rsidR="000826F2" w:rsidRPr="00A61818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0826F2" w:rsidRPr="00CC1410" w14:paraId="67B028E1" w14:textId="77777777" w:rsidTr="00F77E6D">
                    <w:trPr>
                      <w:trHeight w:val="1315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dotted" w:sz="4" w:space="0" w:color="auto"/>
                        </w:tcBorders>
                      </w:tcPr>
                      <w:p w14:paraId="33127F73" w14:textId="77777777" w:rsidR="000826F2" w:rsidRDefault="000826F2" w:rsidP="00D61563">
                        <w:pPr>
                          <w:pStyle w:val="ListParagraph"/>
                          <w:numPr>
                            <w:ilvl w:val="0"/>
                            <w:numId w:val="23"/>
                          </w:num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دو عدد طبیعی بین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380" w:dyaOrig="360" w14:anchorId="2B0F0D60">
                            <v:shape id="_x0000_i1303" type="#_x0000_t75" style="width:21.2pt;height:21.2pt" o:ole="">
                              <v:imagedata r:id="rId564" o:title=""/>
                            </v:shape>
                            <o:OLEObject Type="Embed" ProgID="Equation.DSMT4" ShapeID="_x0000_i1303" DrawAspect="Content" ObjectID="_1786697224" r:id="rId565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8535C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440" w:dyaOrig="360" w14:anchorId="7B80EDEB">
                            <v:shape id="_x0000_i1304" type="#_x0000_t75" style="width:24.8pt;height:21.2pt" o:ole="">
                              <v:imagedata r:id="rId566" o:title=""/>
                            </v:shape>
                            <o:OLEObject Type="Embed" ProgID="Equation.DSMT4" ShapeID="_x0000_i1304" DrawAspect="Content" ObjectID="_1786697225" r:id="rId567"/>
                          </w:objec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535C1">
                          <w:rPr>
                            <w:rFonts w:ascii="Vazirmatn" w:hAnsi="Vazirmatn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نویسید.</w:t>
                        </w:r>
                      </w:p>
                    </w:tc>
                  </w:tr>
                  <w:tr w:rsidR="000826F2" w:rsidRPr="00CC1410" w14:paraId="371CC9E4" w14:textId="77777777" w:rsidTr="00F77E6D">
                    <w:trPr>
                      <w:trHeight w:val="301"/>
                    </w:trPr>
                    <w:tc>
                      <w:tcPr>
                        <w:tcW w:w="5243" w:type="dxa"/>
                        <w:tcBorders>
                          <w:top w:val="dotted" w:sz="4" w:space="0" w:color="auto"/>
                          <w:bottom w:val="nil"/>
                        </w:tcBorders>
                      </w:tcPr>
                      <w:p w14:paraId="6C1D323A" w14:textId="77777777" w:rsidR="000826F2" w:rsidRPr="006C6830" w:rsidRDefault="000826F2" w:rsidP="00F77E6D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6679FC2E" w14:textId="77777777" w:rsidR="000826F2" w:rsidRPr="0081075D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8DBEED0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4DA571C1" w14:textId="77777777" w:rsidR="000826F2" w:rsidRPr="00917E51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0826F2" w14:paraId="0CF7E214" w14:textId="77777777" w:rsidTr="000826F2">
        <w:trPr>
          <w:trHeight w:val="624"/>
        </w:trPr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384E317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C08981C" w14:textId="77777777" w:rsidR="000826F2" w:rsidRDefault="000826F2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ـاربـرگ ریــاضــی هشتم</w:t>
            </w:r>
          </w:p>
        </w:tc>
        <w:tc>
          <w:tcPr>
            <w:tcW w:w="4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0C05133" w14:textId="77777777" w:rsidR="000826F2" w:rsidRDefault="000826F2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8 :  آمار و احتمال</w:t>
            </w:r>
          </w:p>
        </w:tc>
      </w:tr>
      <w:tr w:rsidR="000826F2" w14:paraId="1447753D" w14:textId="77777777" w:rsidTr="000826F2">
        <w:tc>
          <w:tcPr>
            <w:tcW w:w="10932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CA8D6DC" w14:textId="77777777" w:rsidR="000826F2" w:rsidRDefault="000826F2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14:paraId="75356C9B" w14:textId="77777777" w:rsidTr="000826F2">
        <w:trPr>
          <w:trHeight w:val="15057"/>
        </w:trPr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14:paraId="36157AA1" w14:textId="77777777"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696B4C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2B45F6B0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دسته بندی داده ها</w:t>
                  </w:r>
                </w:p>
              </w:tc>
            </w:tr>
            <w:tr w:rsidR="000826F2" w14:paraId="77ADF1A0" w14:textId="77777777"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710E514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4D50BBA7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علم جمع آوری وسازماندهی اطلاعات عددی وبررسی آنها را علم .................. می نامند.</w:t>
                  </w:r>
                </w:p>
                <w:p w14:paraId="2D3BCB9D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برای بیان تغییرات از نمودار ............... و برای نمایش تعداد داده ها نسبت به کل از نمودار ................ استفاده می شود.</w:t>
                  </w:r>
                </w:p>
                <w:p w14:paraId="69FF069F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>
                    <w:rPr>
                      <w:rFonts w:ascii="Vazirmatn" w:hAnsi="Vazirmatn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عدد </w:t>
                  </w:r>
                  <w:r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</w:rPr>
                    <w:t>10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 دسته ی </w:t>
                  </w:r>
                  <w:r>
                    <w:rPr>
                      <w:rFonts w:ascii="Vazirmatn" w:hAnsi="Vazirmatn" w:cs="B Nazanin"/>
                      <w:b/>
                      <w:bCs/>
                      <w:position w:val="-6"/>
                      <w:sz w:val="24"/>
                      <w:szCs w:val="24"/>
                    </w:rPr>
                    <w:object w:dxaOrig="975" w:dyaOrig="285" w14:anchorId="62139F7A">
                      <v:shape id="_x0000_i1305" type="#_x0000_t75" style="width:48.85pt;height:14.05pt" o:ole="">
                        <v:imagedata r:id="rId568" o:title=""/>
                      </v:shape>
                      <o:OLEObject Type="Embed" ProgID="Equation.DSMT4" ShapeID="_x0000_i1305" DrawAspect="Content" ObjectID="_1786697226" r:id="rId569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قرار ............ (دارد ، ندارد)</w:t>
                  </w:r>
                </w:p>
              </w:tc>
            </w:tr>
            <w:tr w:rsidR="000826F2" w14:paraId="3FBC35B2" w14:textId="77777777">
              <w:trPr>
                <w:trHeight w:val="421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671B8E98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ده های زیر را در نظر بگیرید:</w:t>
                  </w:r>
                </w:p>
                <w:p w14:paraId="273A46A5" w14:textId="77777777" w:rsidR="000826F2" w:rsidRDefault="000826F2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proofErr w:type="gramStart"/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1 ,</w:t>
                  </w:r>
                  <w:proofErr w:type="gramEnd"/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 xml:space="preserve"> 162 , 167 , 173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50</w:t>
                  </w:r>
                  <w:r>
                    <w:rPr>
                      <w:rFonts w:cs="B Nazanin"/>
                      <w:b/>
                      <w:bCs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, 174  , 167 ,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</w:rPr>
                    <w:t>164 , 168 , 173,</w:t>
                  </w:r>
                </w:p>
                <w:p w14:paraId="01B4F13A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الف- دامنه تغییرات این داده ها پیدا کنید.</w:t>
                  </w:r>
                </w:p>
                <w:p w14:paraId="1596E3E9" w14:textId="77777777" w:rsidR="000826F2" w:rsidRDefault="000826F2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گر این داده ها را به 6 دسته تقسیم کنیم ، طول هر دسته چقدر می شود؟</w:t>
                  </w:r>
                </w:p>
                <w:p w14:paraId="58B23112" w14:textId="77777777" w:rsidR="000826F2" w:rsidRDefault="000826F2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ج -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72"/>
                    <w:gridCol w:w="1672"/>
                    <w:gridCol w:w="1673"/>
                  </w:tblGrid>
                  <w:tr w:rsidR="000826F2" w14:paraId="687500E4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7115EB3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06AC6BB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چوب خط</w:t>
                        </w: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B56B5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Sahel VF Regular" w:hAnsi="Sahel VF Regular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حدود دسته</w:t>
                        </w:r>
                      </w:p>
                    </w:tc>
                  </w:tr>
                  <w:tr w:rsidR="000826F2" w14:paraId="16E94916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BB0149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D12BA46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280EBF8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380" w:dyaOrig="285" w14:anchorId="25DA0023">
                            <v:shape id="_x0000_i1306" type="#_x0000_t75" style="width:69.5pt;height:14.05pt" o:ole="">
                              <v:imagedata r:id="rId570" o:title=""/>
                            </v:shape>
                            <o:OLEObject Type="Embed" ProgID="Equation.DSMT4" ShapeID="_x0000_i1306" DrawAspect="Content" ObjectID="_1786697227" r:id="rId571"/>
                          </w:object>
                        </w:r>
                      </w:p>
                    </w:tc>
                  </w:tr>
                  <w:tr w:rsidR="000826F2" w14:paraId="0A49FE98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0EA5891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F89F93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B2BCC50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25" w:dyaOrig="285" w14:anchorId="3743F903">
                            <v:shape id="_x0000_i1307" type="#_x0000_t75" style="width:71.15pt;height:14.05pt" o:ole="">
                              <v:imagedata r:id="rId572" o:title=""/>
                            </v:shape>
                            <o:OLEObject Type="Embed" ProgID="Equation.DSMT4" ShapeID="_x0000_i1307" DrawAspect="Content" ObjectID="_1786697228" r:id="rId573"/>
                          </w:object>
                        </w:r>
                      </w:p>
                    </w:tc>
                  </w:tr>
                  <w:tr w:rsidR="000826F2" w14:paraId="4D1E1C21" w14:textId="77777777"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B8C57D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27D360E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167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88FBBA2" w14:textId="77777777" w:rsidR="000826F2" w:rsidRDefault="000826F2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410" w:dyaOrig="285" w14:anchorId="45B4A7B4">
                            <v:shape id="_x0000_i1308" type="#_x0000_t75" style="width:70.35pt;height:14.05pt" o:ole="">
                              <v:imagedata r:id="rId574" o:title=""/>
                            </v:shape>
                            <o:OLEObject Type="Embed" ProgID="Equation.DSMT4" ShapeID="_x0000_i1308" DrawAspect="Content" ObjectID="_1786697229" r:id="rId575"/>
                          </w:object>
                        </w:r>
                      </w:p>
                    </w:tc>
                  </w:tr>
                </w:tbl>
                <w:p w14:paraId="1729F582" w14:textId="77777777" w:rsidR="000826F2" w:rsidRDefault="000826F2">
                  <w:pPr>
                    <w:rPr>
                      <w:rFonts w:ascii="Sahel VF Regular" w:hAnsi="Sahel VF Regular" w:cs="Cambria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353DA56" w14:textId="77777777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3264D3B8" w14:textId="77777777" w:rsidR="000826F2" w:rsidRDefault="000826F2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11AFC74" w14:textId="77777777" w:rsidR="000826F2" w:rsidRDefault="000826F2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یانگین داده ها</w:t>
                  </w:r>
                </w:p>
              </w:tc>
            </w:tr>
            <w:tr w:rsidR="000826F2" w14:paraId="7AF5FD2D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22EBFA2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انگین اعداد 18 و 16 و 14 و 12 و 10 چند است؟</w:t>
                  </w:r>
                </w:p>
                <w:p w14:paraId="51E93729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30"/>
                      <w:szCs w:val="32"/>
                    </w:rPr>
                  </w:pPr>
                </w:p>
              </w:tc>
            </w:tr>
            <w:tr w:rsidR="000826F2" w14:paraId="61068828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49FEAD05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یانگین نمره های 6 درس یک دانش آموز 5/17 است. </w:t>
                  </w:r>
                </w:p>
                <w:p w14:paraId="4A407474" w14:textId="77777777" w:rsidR="000826F2" w:rsidRDefault="000826F2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اگر یک نمره جدید ، که 14 است به این داده ها اضافه شود، میانگین جدید را پیدا کنید.</w:t>
                  </w:r>
                </w:p>
                <w:p w14:paraId="25C0659A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0826F2" w14:paraId="657A9C33" w14:textId="77777777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52A23DBF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5"/>
                    </w:num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هر جدول را کامل و میانگین آن را بدست آور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3"/>
                    <w:gridCol w:w="1130"/>
                    <w:gridCol w:w="961"/>
                    <w:gridCol w:w="1533"/>
                  </w:tblGrid>
                  <w:tr w:rsidR="000826F2" w14:paraId="7E6E2B3A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527B2B6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EFFC04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4480BE5C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13A3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104553F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37D3C1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78220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9BEBCF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5650A3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230" w:dyaOrig="300" w14:anchorId="3E928666">
                            <v:shape id="_x0000_i1309" type="#_x0000_t75" style="width:61.25pt;height:14.9pt" o:ole="">
                              <v:imagedata r:id="rId576" o:title=""/>
                            </v:shape>
                            <o:OLEObject Type="Embed" ProgID="Equation.DSMT4" ShapeID="_x0000_i1309" DrawAspect="Content" ObjectID="_1786697230" r:id="rId577"/>
                          </w:object>
                        </w:r>
                      </w:p>
                    </w:tc>
                  </w:tr>
                  <w:tr w:rsidR="000826F2" w14:paraId="6A40E66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EB40EB7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A55B58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25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EAE2925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A6D32C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163AC103">
                            <v:shape id="_x0000_i1310" type="#_x0000_t75" style="width:66.2pt;height:14.9pt" o:ole="">
                              <v:imagedata r:id="rId578" o:title=""/>
                            </v:shape>
                            <o:OLEObject Type="Embed" ProgID="Equation.DSMT4" ShapeID="_x0000_i1310" DrawAspect="Content" ObjectID="_1786697231" r:id="rId579"/>
                          </w:object>
                        </w:r>
                      </w:p>
                    </w:tc>
                  </w:tr>
                  <w:tr w:rsidR="000826F2" w14:paraId="0CCE18C8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6D525B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4A158F56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3828C19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>20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E98890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59996375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670B4E47">
                      <v:shape id="_x0000_i1311" type="#_x0000_t75" style="width:25.65pt;height:21.5pt" o:ole="">
                        <v:imagedata r:id="rId580" o:title=""/>
                      </v:shape>
                      <o:OLEObject Type="Embed" ProgID="Equation.DSMT4" ShapeID="_x0000_i1311" DrawAspect="Content" ObjectID="_1786697232" r:id="rId581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393"/>
                    <w:gridCol w:w="1130"/>
                    <w:gridCol w:w="961"/>
                    <w:gridCol w:w="1533"/>
                  </w:tblGrid>
                  <w:tr w:rsidR="000826F2" w14:paraId="1B6D2645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895F2F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  <w:r>
                          <w:rPr>
                            <w:rFonts w:ascii="Vazirmatn" w:hAnsi="Vazirmatn" w:cs="B Nazanin" w:hint="cs"/>
                            <w:sz w:val="26"/>
                            <w:szCs w:val="26"/>
                            <w:rtl/>
                          </w:rPr>
                          <w:t xml:space="preserve"> × </w:t>
                        </w: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D158C8D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رکز دسته</w:t>
                        </w: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EBDEE7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فراوانی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7712A3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حدود دسته ها</w:t>
                        </w:r>
                      </w:p>
                    </w:tc>
                  </w:tr>
                  <w:tr w:rsidR="000826F2" w14:paraId="5B7684C9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561F7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A7187FB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507A813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06BB534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185" w:dyaOrig="300" w14:anchorId="37C6F0DB">
                            <v:shape id="_x0000_i1312" type="#_x0000_t75" style="width:59.6pt;height:14.9pt" o:ole="">
                              <v:imagedata r:id="rId582" o:title=""/>
                            </v:shape>
                            <o:OLEObject Type="Embed" ProgID="Equation.DSMT4" ShapeID="_x0000_i1312" DrawAspect="Content" ObjectID="_1786697233" r:id="rId583"/>
                          </w:object>
                        </w:r>
                      </w:p>
                    </w:tc>
                  </w:tr>
                  <w:tr w:rsidR="000826F2" w14:paraId="017043BF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CD1037C" w14:textId="77777777" w:rsidR="000826F2" w:rsidRDefault="000826F2">
                        <w:pPr>
                          <w:jc w:val="center"/>
                          <w:rPr>
                            <w:rFonts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135</w:t>
                        </w: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97F9E8A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FF1DC97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1CA85923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Vazirmatn" w:hAnsi="Vazirmatn" w:cs="B Nazanin"/>
                            <w:position w:val="-6"/>
                            <w:sz w:val="26"/>
                            <w:szCs w:val="26"/>
                          </w:rPr>
                          <w:object w:dxaOrig="1320" w:dyaOrig="300" w14:anchorId="6612CD16">
                            <v:shape id="_x0000_i1313" type="#_x0000_t75" style="width:66.2pt;height:14.9pt" o:ole="">
                              <v:imagedata r:id="rId584" o:title=""/>
                            </v:shape>
                            <o:OLEObject Type="Embed" ProgID="Equation.DSMT4" ShapeID="_x0000_i1313" DrawAspect="Content" ObjectID="_1786697234" r:id="rId585"/>
                          </w:object>
                        </w:r>
                      </w:p>
                    </w:tc>
                  </w:tr>
                  <w:tr w:rsidR="000826F2" w14:paraId="60991D17" w14:textId="77777777">
                    <w:tc>
                      <w:tcPr>
                        <w:tcW w:w="1446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AE3BA6C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117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6A6A6" w:themeFill="background1" w:themeFillShade="A6"/>
                      </w:tcPr>
                      <w:p w14:paraId="1D739861" w14:textId="77777777" w:rsidR="000826F2" w:rsidRDefault="000826F2">
                        <w:pPr>
                          <w:jc w:val="center"/>
                          <w:rPr>
                            <w:rFonts w:ascii="B Nazanin,Bold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6A989B1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</w:rPr>
                        </w:pPr>
                      </w:p>
                    </w:tc>
                    <w:tc>
                      <w:tcPr>
                        <w:tcW w:w="142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14:paraId="61143DF0" w14:textId="77777777" w:rsidR="000826F2" w:rsidRDefault="000826F2">
                        <w:pPr>
                          <w:jc w:val="center"/>
                          <w:rPr>
                            <w:rFonts w:ascii="Vazirmatn" w:hAnsi="Vazirmatn" w:cs="B Nazanin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ascii="B Nazanin,Bold" w:cs="B Nazanin" w:hint="cs"/>
                            <w:sz w:val="26"/>
                            <w:szCs w:val="26"/>
                            <w:rtl/>
                          </w:rPr>
                          <w:t>مجموع</w:t>
                        </w:r>
                      </w:p>
                    </w:tc>
                  </w:tr>
                </w:tbl>
                <w:p w14:paraId="6CFDF3B0" w14:textId="77777777" w:rsidR="000826F2" w:rsidRDefault="000826F2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sz w:val="26"/>
                      <w:szCs w:val="26"/>
                      <w:rtl/>
                    </w:rPr>
                    <w:t>میانگین جدول بالا: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                                      </w:t>
                  </w:r>
                  <w:r>
                    <w:rPr>
                      <w:rFonts w:ascii="Vazirmatn" w:hAnsi="Vazirmatn"/>
                      <w:position w:val="-4"/>
                      <w:sz w:val="28"/>
                      <w:szCs w:val="28"/>
                    </w:rPr>
                    <w:object w:dxaOrig="510" w:dyaOrig="420" w14:anchorId="7A52A26D">
                      <v:shape id="_x0000_i1314" type="#_x0000_t75" style="width:25.65pt;height:21.5pt" o:ole="">
                        <v:imagedata r:id="rId580" o:title=""/>
                      </v:shape>
                      <o:OLEObject Type="Embed" ProgID="Equation.DSMT4" ShapeID="_x0000_i1314" DrawAspect="Content" ObjectID="_1786697235" r:id="rId586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</w:tc>
            </w:tr>
          </w:tbl>
          <w:p w14:paraId="2BC734B5" w14:textId="77777777" w:rsidR="000826F2" w:rsidRDefault="000826F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Style w:val="TableSubtle1"/>
              <w:tblpPr w:leftFromText="180" w:rightFromText="180" w:bottomFromText="16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58"/>
              <w:gridCol w:w="2985"/>
            </w:tblGrid>
            <w:tr w:rsidR="000826F2" w14:paraId="58DF471E" w14:textId="77777777">
              <w:trPr>
                <w:trHeight w:val="408"/>
              </w:trPr>
              <w:tc>
                <w:tcPr>
                  <w:tcW w:w="2258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FF2CC" w:themeFill="accent4" w:themeFillTint="33"/>
                  <w:hideMark/>
                </w:tcPr>
                <w:p w14:paraId="143DD7F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:</w:t>
                  </w:r>
                </w:p>
                <w:p w14:paraId="23934B98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2985" w:type="dxa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shd w:val="clear" w:color="auto" w:fill="F2F2F2" w:themeFill="background1" w:themeFillShade="F2"/>
                  <w:hideMark/>
                </w:tcPr>
                <w:p w14:paraId="64C7BB6A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حتمال یا اندازه گیری شانس</w:t>
                  </w:r>
                </w:p>
                <w:p w14:paraId="5D6DD05C" w14:textId="77777777" w:rsidR="000826F2" w:rsidRDefault="000826F2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بررسی حالت های ممکن</w:t>
                  </w:r>
                </w:p>
              </w:tc>
            </w:tr>
            <w:tr w:rsidR="000826F2" w14:paraId="2A8C0E2F" w14:textId="77777777">
              <w:trPr>
                <w:trHeight w:val="92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08B820B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اهای خالی را کامل کنید.</w:t>
                  </w:r>
                </w:p>
                <w:p w14:paraId="1ACCE082" w14:textId="77777777" w:rsidR="000826F2" w:rsidRDefault="000826F2">
                  <w:pPr>
                    <w:spacing w:line="180" w:lineRule="auto"/>
                    <w:jc w:val="both"/>
                    <w:rPr>
                      <w:rFonts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- احتمال رخ دادن یک پیشامد عددی از .......... تا ............ است.</w:t>
                  </w:r>
                </w:p>
                <w:p w14:paraId="40CD99A4" w14:textId="77777777" w:rsidR="000826F2" w:rsidRDefault="000826F2">
                  <w:pPr>
                    <w:spacing w:line="180" w:lineRule="auto"/>
                    <w:jc w:val="both"/>
                    <w:rPr>
                      <w:rFonts w:ascii="Vazirmatn" w:hAnsi="Vazirmatn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اگر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>احتمال رخ دادن</w:t>
                  </w:r>
                  <w:r>
                    <w:rPr>
                      <w:rFonts w:ascii="Vazirmatn" w:hAnsi="Vazirmatn" w:cs="B Nazanin"/>
                      <w:b/>
                      <w:bCs/>
                      <w:position w:val="-24"/>
                      <w:sz w:val="24"/>
                      <w:szCs w:val="24"/>
                    </w:rPr>
                    <w:object w:dxaOrig="225" w:dyaOrig="435" w14:anchorId="4F2E1CD8">
                      <v:shape id="_x0000_i1315" type="#_x0000_t75" style="width:11.6pt;height:21.5pt" o:ole="">
                        <v:imagedata r:id="rId587" o:title=""/>
                      </v:shape>
                      <o:OLEObject Type="Embed" ProgID="Equation.DSMT4" ShapeID="_x0000_i1315" DrawAspect="Content" ObjectID="_1786697236" r:id="rId588"/>
                    </w:object>
                  </w:r>
                  <w:r>
                    <w:rPr>
                      <w:rFonts w:ascii="Vazirmatn" w:hAnsi="Vazirmatn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باشد ، احتمال رخ ندادن: ...............</w:t>
                  </w:r>
                </w:p>
              </w:tc>
            </w:tr>
            <w:tr w:rsidR="000826F2" w14:paraId="4D1F69FC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A08E03D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١٠ کارت یکسان با شماره های ١ تا ١٠ را روی میز قرار </w:t>
                  </w:r>
                </w:p>
                <w:p w14:paraId="218F62B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ی دهیم و تصادفی یک کارت برمی داریم. با کدام احتمال: - عددروی کارت خارج شده از ٥ کمتر است؟</w:t>
                  </w:r>
                </w:p>
                <w:p w14:paraId="14CB0F87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عدد روی کارت فرد است؟</w:t>
                  </w:r>
                </w:p>
              </w:tc>
            </w:tr>
            <w:tr w:rsidR="000826F2" w14:paraId="0F4E7FFB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4931CE60" w14:textId="366CDFD6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hint="cs"/>
                      <w:noProof/>
                      <w:rtl/>
                    </w:rPr>
                    <w:drawing>
                      <wp:anchor distT="0" distB="0" distL="114300" distR="114300" simplePos="0" relativeHeight="251732992" behindDoc="0" locked="0" layoutInCell="1" allowOverlap="1" wp14:anchorId="4B3241D0" wp14:editId="4DCFC2B1">
                        <wp:simplePos x="0" y="0"/>
                        <wp:positionH relativeFrom="column">
                          <wp:posOffset>-84455</wp:posOffset>
                        </wp:positionH>
                        <wp:positionV relativeFrom="paragraph">
                          <wp:posOffset>222885</wp:posOffset>
                        </wp:positionV>
                        <wp:extent cx="545465" cy="551815"/>
                        <wp:effectExtent l="0" t="0" r="6985" b="635"/>
                        <wp:wrapNone/>
                        <wp:docPr id="1815" name="Picture 18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9" cstate="print"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5465" cy="55181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چرخنده ی زیر را چرخانده ایم ، با کدام احتمال عقربه: </w:t>
                  </w:r>
                </w:p>
                <w:p w14:paraId="16C70CF3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روی زوج می ایستد. </w:t>
                  </w:r>
                </w:p>
                <w:p w14:paraId="6D48721C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روی عدد کمتر از 4 می ایستد.</w:t>
                  </w:r>
                </w:p>
              </w:tc>
            </w:tr>
            <w:tr w:rsidR="000826F2" w14:paraId="2C4DC03A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51907190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ک تاس را می اندازیم . با کدام احتمال:</w:t>
                  </w:r>
                </w:p>
                <w:p w14:paraId="2D616FB0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مضرب 3 می آید:        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6 می آید:</w:t>
                  </w:r>
                </w:p>
                <w:p w14:paraId="0E068CA1" w14:textId="77777777" w:rsidR="000826F2" w:rsidRDefault="000826F2">
                  <w:pPr>
                    <w:spacing w:after="0" w:line="276" w:lineRule="auto"/>
                    <w:jc w:val="both"/>
                    <w:rPr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عدد اول می آید:          </w:t>
                  </w:r>
                  <w:r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–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عدد کمتر از 6 می آید:</w:t>
                  </w:r>
                </w:p>
              </w:tc>
            </w:tr>
            <w:tr w:rsidR="000826F2" w14:paraId="1E11F75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DD42C5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رای هریک از احتمال های زیر مثالی بنویسید.</w:t>
                  </w:r>
                </w:p>
                <w:p w14:paraId="0FB5D316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رخ دادن کمتر از</w:t>
                  </w:r>
                  <w:r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10" w:dyaOrig="555" w14:anchorId="37155E04">
                      <v:shape id="_x0000_i1316" type="#_x0000_t75" style="width:10.75pt;height:27.3pt" o:ole="">
                        <v:imagedata r:id="rId590" o:title=""/>
                      </v:shape>
                      <o:OLEObject Type="Embed" ProgID="Equation.DSMT4" ShapeID="_x0000_i1316" DrawAspect="Content" ObjectID="_1786697237" r:id="rId591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 :</w:t>
                  </w:r>
                </w:p>
                <w:p w14:paraId="4D6F9F6D" w14:textId="77777777" w:rsidR="000826F2" w:rsidRDefault="000826F2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احتمال وقوع صفر باشد :</w:t>
                  </w:r>
                </w:p>
                <w:p w14:paraId="4E43E76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احتمال رخ دادن </w:t>
                  </w:r>
                  <w:r>
                    <w:rPr>
                      <w:noProof/>
                      <w:position w:val="-24"/>
                      <w:sz w:val="26"/>
                      <w:szCs w:val="26"/>
                    </w:rPr>
                    <w:object w:dxaOrig="210" w:dyaOrig="555" w14:anchorId="49C4873C">
                      <v:shape id="_x0000_i1317" type="#_x0000_t75" style="width:10.75pt;height:27.3pt" o:ole="">
                        <v:imagedata r:id="rId592" o:title=""/>
                      </v:shape>
                      <o:OLEObject Type="Embed" ProgID="Equation.DSMT4" ShapeID="_x0000_i1317" DrawAspect="Content" ObjectID="_1786697238" r:id="rId593"/>
                    </w:objec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:</w:t>
                  </w:r>
                </w:p>
              </w:tc>
            </w:tr>
            <w:tr w:rsidR="000826F2" w14:paraId="13FCA0E5" w14:textId="77777777">
              <w:trPr>
                <w:trHeight w:val="7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  <w:hideMark/>
                </w:tcPr>
                <w:p w14:paraId="324BC8E3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عداد کل حالت های ممکن هر آزمایش را بنویسید.</w:t>
                  </w:r>
                </w:p>
                <w:p w14:paraId="206669FC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- پرتاب سه سکه:          - پرتاب یک سکه و یک تاس:       </w:t>
                  </w:r>
                </w:p>
              </w:tc>
            </w:tr>
            <w:tr w:rsidR="000826F2" w14:paraId="54D7CB7A" w14:textId="77777777">
              <w:trPr>
                <w:trHeight w:val="104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5DB53B72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عقربه ای با سه رنگ آبی و زرد و سبز را می چرخانیم و </w:t>
                  </w:r>
                </w:p>
                <w:p w14:paraId="0CB65E7B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تاسی را می اندازیم. با کدام احتمال عقربه روی سبز ایستاده است و تاس عددی زوج را نشان می دهد؟</w:t>
                  </w:r>
                </w:p>
                <w:p w14:paraId="4B5354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32"/>
                      <w:szCs w:val="32"/>
                    </w:rPr>
                  </w:pPr>
                </w:p>
                <w:p w14:paraId="56ECC894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"/>
                      <w:szCs w:val="4"/>
                      <w:rtl/>
                    </w:rPr>
                  </w:pPr>
                </w:p>
              </w:tc>
            </w:tr>
            <w:tr w:rsidR="000826F2" w14:paraId="3ED211EF" w14:textId="77777777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dotted" w:sz="4" w:space="0" w:color="auto"/>
                    <w:right w:val="nil"/>
                  </w:tcBorders>
                </w:tcPr>
                <w:p w14:paraId="75A5EEDE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ر پرتاب دو سکه: الف)همه حالات ممکن را بنویسید.</w:t>
                  </w:r>
                </w:p>
                <w:p w14:paraId="79C9BBE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</w:rPr>
                  </w:pPr>
                </w:p>
                <w:p w14:paraId="4B3A4D22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) چقدر احتمال دارد که دقیقا یک سکه رو بیاید؟</w:t>
                  </w:r>
                </w:p>
                <w:p w14:paraId="16ADDE75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ج) چقدر احتمال دارد که حداقل یک سکه پشت بیاید؟</w:t>
                  </w:r>
                </w:p>
                <w:p w14:paraId="273BDE76" w14:textId="77777777" w:rsidR="000826F2" w:rsidRDefault="000826F2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0826F2" w14:paraId="329435C6" w14:textId="77777777">
              <w:trPr>
                <w:trHeight w:val="4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C06D917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6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و تاس را می اندازیم . با کدام احتمال:</w:t>
                  </w:r>
                </w:p>
                <w:p w14:paraId="4DC303F9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یکی از تاس ها 1 و تاس دیگر 6 می آید؟</w:t>
                  </w:r>
                </w:p>
                <w:p w14:paraId="4D7C3F46" w14:textId="77777777" w:rsidR="000826F2" w:rsidRDefault="000826F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- هر دو تاس 6 می آید ؟</w:t>
                  </w:r>
                </w:p>
              </w:tc>
            </w:tr>
          </w:tbl>
          <w:p w14:paraId="7ADFC27F" w14:textId="77777777" w:rsidR="000826F2" w:rsidRDefault="000826F2">
            <w:pPr>
              <w:jc w:val="right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1D947ADC" w14:textId="77777777" w:rsidR="000826F2" w:rsidRDefault="000826F2" w:rsidP="000826F2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76"/>
        <w:gridCol w:w="1328"/>
        <w:gridCol w:w="4131"/>
      </w:tblGrid>
      <w:tr w:rsidR="000826F2" w:rsidRPr="00662518" w14:paraId="4C867FC9" w14:textId="77777777" w:rsidTr="00F77E6D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FD92BAF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96DC451" w14:textId="77777777" w:rsidR="000826F2" w:rsidRPr="00662518" w:rsidRDefault="000826F2" w:rsidP="00F77E6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3115F6D" w14:textId="77777777" w:rsidR="000826F2" w:rsidRPr="0081075D" w:rsidRDefault="000826F2" w:rsidP="00F77E6D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داي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ــــــ</w:t>
            </w:r>
            <w:r w:rsidRPr="00135CF0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ره</w:t>
            </w:r>
          </w:p>
        </w:tc>
      </w:tr>
      <w:tr w:rsidR="000826F2" w:rsidRPr="00662518" w14:paraId="7CF3CFB9" w14:textId="77777777" w:rsidTr="00F77E6D">
        <w:tc>
          <w:tcPr>
            <w:tcW w:w="10932" w:type="dxa"/>
            <w:gridSpan w:val="4"/>
            <w:tcBorders>
              <w:bottom w:val="nil"/>
            </w:tcBorders>
          </w:tcPr>
          <w:p w14:paraId="5EE11BC9" w14:textId="77777777" w:rsidR="000826F2" w:rsidRPr="0085431C" w:rsidRDefault="000826F2" w:rsidP="00F77E6D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0826F2" w:rsidRPr="00662518" w14:paraId="46CD11E7" w14:textId="77777777" w:rsidTr="00F77E6D">
        <w:trPr>
          <w:trHeight w:val="15057"/>
        </w:trPr>
        <w:tc>
          <w:tcPr>
            <w:tcW w:w="5559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0826F2" w:rsidRPr="00CC1410" w14:paraId="1FB7C80F" w14:textId="77777777" w:rsidTr="00F77E6D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074E704" w14:textId="77777777" w:rsidR="000826F2" w:rsidRPr="00CC1410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CF5335" w14:textId="77777777" w:rsidR="000826F2" w:rsidRPr="00D04999" w:rsidRDefault="000826F2" w:rsidP="00F77E6D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35CF0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خط و دا</w:t>
                  </w:r>
                  <w:r w:rsidRPr="00135CF0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135CF0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ره</w:t>
                  </w:r>
                </w:p>
              </w:tc>
            </w:tr>
            <w:tr w:rsidR="000826F2" w:rsidRPr="00CC1410" w14:paraId="12429A72" w14:textId="77777777" w:rsidTr="00F77E6D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82BCF1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اهای خالی را کامل کنید.</w:t>
                  </w:r>
                </w:p>
                <w:p w14:paraId="7A974D0D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حل برخورد عمود منصف ه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وتر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1973F452" w14:textId="77777777" w:rsidR="000826F2" w:rsidRPr="00243B2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شعاع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ر نقطه تماس بر خط مماس ............ است.</w:t>
                  </w:r>
                </w:p>
                <w:p w14:paraId="1070A65D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خط مماس برابر ...............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ست.</w:t>
                  </w:r>
                </w:p>
                <w:p w14:paraId="4CAAF695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ز هر نقطه ب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ون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وان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ماس بر آن رسم کرد.</w:t>
                  </w:r>
                </w:p>
                <w:p w14:paraId="55C27FD4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ر وتر عمود شود، آن وتر را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 .</w:t>
                  </w:r>
                </w:p>
                <w:p w14:paraId="21AECFB8" w14:textId="77777777" w:rsidR="000826F2" w:rsidRDefault="000826F2" w:rsidP="00F77E6D">
                  <w:pPr>
                    <w:jc w:val="both"/>
                    <w:rPr>
                      <w:rFonts w:ascii="Sahel VF Regular" w:hAnsi="Sahel VF Regular" w:cs="Cambria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مرکز دا</w:t>
                  </w:r>
                  <w:r w:rsidRPr="00243B21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43B21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را به وسط وتر وص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43B21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، بر آن ....... است.</w:t>
                  </w:r>
                </w:p>
                <w:p w14:paraId="4A63884E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پاره خطی که دوسر کمان را به هم وصل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>کند</w:t>
                  </w:r>
                  <w:r>
                    <w:rPr>
                      <w:rFonts w:ascii="Cambria Math" w:eastAsia="Times New Roman" w:hAnsi="Cambria Math" w:cs="B Nazanin" w:hint="cs"/>
                      <w:b/>
                      <w:bCs/>
                      <w:color w:val="000000"/>
                      <w:kern w:val="28"/>
                      <w:sz w:val="24"/>
                      <w:szCs w:val="24"/>
                      <w:rtl/>
                    </w:rPr>
                    <w:t xml:space="preserve"> ......... میگویند.</w:t>
                  </w:r>
                  <w:r w:rsidRPr="0047357F">
                    <w:rPr>
                      <w:rFonts w:ascii="Cambria Math" w:eastAsia="Times New Roman" w:hAnsi="Cambria Math" w:cs="B Koodak" w:hint="cs"/>
                      <w:b/>
                      <w:bCs/>
                      <w:color w:val="000000"/>
                      <w:kern w:val="28"/>
                      <w:sz w:val="28"/>
                      <w:szCs w:val="28"/>
                      <w:rtl/>
                    </w:rPr>
                    <w:t xml:space="preserve">        </w:t>
                  </w:r>
                </w:p>
                <w:p w14:paraId="6770F698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تر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از مرکز دا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FA3BC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ذر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... </w:t>
                  </w:r>
                  <w:r w:rsidRPr="00FA3BC2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73B11263" w14:textId="77777777" w:rsidR="000826F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زرگتر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وتر در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..................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نام دارد .</w:t>
                  </w:r>
                </w:p>
                <w:p w14:paraId="6B1B52C1" w14:textId="77777777" w:rsidR="000826F2" w:rsidRPr="00FA3BC2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فاصله 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خط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ا مرکز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3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احد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وشعاع 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4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سانت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تر است در 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حالت خط ودا</w:t>
                  </w:r>
                  <w:r w:rsidRPr="0041197A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41197A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ه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...</w:t>
                  </w:r>
                  <w:r w:rsidRPr="0041197A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نقطه مشترک دارند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D6BA990" w14:textId="77777777" w:rsidTr="00F77E6D">
              <w:trPr>
                <w:trHeight w:val="20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2BC349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</w:rPr>
                  </w:pP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س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ضعیت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مختلف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ی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ا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رسم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ر</w:t>
                  </w:r>
                </w:p>
                <w:p w14:paraId="49EF8004" w14:textId="77777777" w:rsidR="000826F2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هر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حالت،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تعداد نقطه مشترک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خط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و</w:t>
                  </w:r>
                  <w:r w:rsidRPr="00DA33A1">
                    <w:rPr>
                      <w:rFonts w:ascii="Sahel VF Regular" w:hAnsi="Sahel VF Regular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DA33A1">
                    <w:rPr>
                      <w:rFonts w:ascii="Sahel VF Regular" w:hAnsi="Sahel VF Regular" w:cs="B Nazanin" w:hint="cs"/>
                      <w:b/>
                      <w:bCs/>
                      <w:sz w:val="27"/>
                      <w:szCs w:val="27"/>
                      <w:rtl/>
                    </w:rPr>
                    <w:t>دایره را بنویسید.</w:t>
                  </w:r>
                </w:p>
                <w:p w14:paraId="040EF1A6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6"/>
                      <w:szCs w:val="6"/>
                      <w:rtl/>
                    </w:rPr>
                  </w:pPr>
                </w:p>
                <w:tbl>
                  <w:tblPr>
                    <w:tblStyle w:val="TableGrid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72"/>
                    <w:gridCol w:w="1786"/>
                    <w:gridCol w:w="1559"/>
                  </w:tblGrid>
                  <w:tr w:rsidR="000826F2" w14:paraId="6AD3AAF6" w14:textId="77777777" w:rsidTr="00F77E6D">
                    <w:tc>
                      <w:tcPr>
                        <w:tcW w:w="167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4C5918C3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9136" behindDoc="0" locked="0" layoutInCell="1" allowOverlap="1" wp14:anchorId="342586B1" wp14:editId="1EACFA70">
                                  <wp:simplePos x="0" y="0"/>
                                  <wp:positionH relativeFrom="column">
                                    <wp:posOffset>-22813</wp:posOffset>
                                  </wp:positionH>
                                  <wp:positionV relativeFrom="paragraph">
                                    <wp:posOffset>48879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9" name="Group 17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80" name="Oval 180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1" name="Text Box 181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5008C2F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" name="Oval 18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42586B1" id="Group 179" o:spid="_x0000_s1473" style="position:absolute;left:0;text-align:left;margin-left:-1.8pt;margin-top:3.85pt;width:38.5pt;height:37.45pt;z-index:251739136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">
                                  <v:oval id="Oval 180" o:spid="_x0000_s1474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181" o:spid="_x0000_s1475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nRWwwAAANwAAAAPAAAAZHJzL2Rvd25yZXYueG1sRE9NawIx&#10;EL0X/A9hhF5Es/YgshpFhRYpraUq4nHYjJvFzWRJoq7/vhGE3ubxPmc6b20truRD5VjBcJCBIC6c&#10;rrhUsN+998cgQkTWWDsmBXcKMJ91XqaYa3fjX7puYylSCIccFZgYm1zKUBiyGAauIU7cyXmLMUFf&#10;Su3xlsJtLd+y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fsp0V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5008C2F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82" o:spid="_x0000_s1476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1117D82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5ACCAF9A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797999CF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8112" behindDoc="0" locked="0" layoutInCell="1" allowOverlap="1" wp14:anchorId="6D104EC3" wp14:editId="25AA71E6">
                                  <wp:simplePos x="0" y="0"/>
                                  <wp:positionH relativeFrom="column">
                                    <wp:posOffset>-19050</wp:posOffset>
                                  </wp:positionH>
                                  <wp:positionV relativeFrom="paragraph">
                                    <wp:posOffset>49258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75" name="Group 17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76" name="Oval 176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7" name="Text Box 177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A9902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8" name="Oval 178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104EC3" id="Group 175" o:spid="_x0000_s1477" style="position:absolute;left:0;text-align:left;margin-left:-1.5pt;margin-top:3.9pt;width:38.5pt;height:37.45pt;z-index:251738112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">
                                  <v:oval id="Oval 176" o:spid="_x0000_s1478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77" o:spid="_x0000_s1479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FA9902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8" o:spid="_x0000_s1480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تعداد نقطه</w:t>
                        </w:r>
                      </w:p>
                      <w:p w14:paraId="490E857F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 اشتراک:</w:t>
                        </w:r>
                      </w:p>
                      <w:p w14:paraId="4D24372C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  <w:r>
                          <w:rPr>
                            <w:noProof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1559" w:type="dxa"/>
                        <w:tcBorders>
                          <w:top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01656B41" w14:textId="77777777" w:rsidR="000826F2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7088" behindDoc="0" locked="0" layoutInCell="1" allowOverlap="1" wp14:anchorId="16E03D21" wp14:editId="3395D3C9">
                                  <wp:simplePos x="0" y="0"/>
                                  <wp:positionH relativeFrom="column">
                                    <wp:posOffset>-155688</wp:posOffset>
                                  </wp:positionH>
                                  <wp:positionV relativeFrom="paragraph">
                                    <wp:posOffset>44450</wp:posOffset>
                                  </wp:positionV>
                                  <wp:extent cx="488950" cy="475735"/>
                                  <wp:effectExtent l="19050" t="19050" r="25400" b="19685"/>
                                  <wp:wrapNone/>
                                  <wp:docPr id="164" name="Group 16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88950" cy="475735"/>
                                            <a:chOff x="0" y="0"/>
                                            <a:chExt cx="812011" cy="790094"/>
                                          </a:xfrm>
                                        </wpg:grpSpPr>
                                        <wps:wsp>
                                          <wps:cNvPr id="165" name="Oval 165"/>
                                          <wps:cNvSpPr/>
                                          <wps:spPr>
                                            <a:xfrm>
                                              <a:off x="380658" y="36696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6" name="Text Box 166"/>
                                          <wps:cNvSpPr txBox="1"/>
                                          <wps:spPr>
                                            <a:xfrm>
                                              <a:off x="24067" y="132491"/>
                                              <a:ext cx="478770" cy="3617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3F574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2" name="Oval 172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6E03D21" id="Group 164" o:spid="_x0000_s1481" style="position:absolute;left:0;text-align:left;margin-left:-12.25pt;margin-top:3.5pt;width:38.5pt;height:37.45pt;z-index:251737088;mso-width-relative:margin;mso-height-relative:margin" coordsize="8120,7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">
                                  <v:oval id="Oval 165" o:spid="_x0000_s1482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" fillcolor="windowText" strokecolor="windowText" strokeweight="1pt">
                                    <v:stroke joinstyle="miter"/>
                                  </v:oval>
                                  <v:shape id="Text Box 166" o:spid="_x0000_s1483" type="#_x0000_t202" style="position:absolute;left:240;top:1324;width:4788;height:36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3F574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oval id="Oval 172" o:spid="_x0000_s1484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</v:group>
                              </w:pict>
                            </mc:Fallback>
                          </mc:AlternateContent>
                        </w: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 xml:space="preserve">تعداد نقطه </w:t>
                        </w:r>
                      </w:p>
                      <w:p w14:paraId="2AD04F0B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اشتراک:</w:t>
                        </w:r>
                      </w:p>
                      <w:p w14:paraId="147515D8" w14:textId="77777777" w:rsidR="000826F2" w:rsidRPr="00DA33A1" w:rsidRDefault="000826F2" w:rsidP="00F77E6D">
                        <w:pPr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DA33A1">
                          <w:rPr>
                            <w:rFonts w:cs="B Nazanin" w:hint="cs"/>
                            <w:noProof/>
                            <w:rtl/>
                          </w:rPr>
                          <w:t>.................</w:t>
                        </w:r>
                      </w:p>
                    </w:tc>
                  </w:tr>
                </w:tbl>
                <w:p w14:paraId="55529D5C" w14:textId="77777777" w:rsidR="000826F2" w:rsidRPr="00DA33A1" w:rsidRDefault="000826F2" w:rsidP="00F77E6D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606BBE0F" w14:textId="77777777" w:rsidTr="00F77E6D">
              <w:trPr>
                <w:trHeight w:val="4099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000000" w:themeColor="text1"/>
                  </w:tcBorders>
                </w:tcPr>
                <w:p w14:paraId="0654DCAC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5040" behindDoc="0" locked="0" layoutInCell="1" allowOverlap="1" wp14:anchorId="15EA93B9" wp14:editId="6331E18B">
                            <wp:simplePos x="0" y="0"/>
                            <wp:positionH relativeFrom="column">
                              <wp:posOffset>26416</wp:posOffset>
                            </wp:positionH>
                            <wp:positionV relativeFrom="paragraph">
                              <wp:posOffset>531495</wp:posOffset>
                            </wp:positionV>
                            <wp:extent cx="1532890" cy="898525"/>
                            <wp:effectExtent l="0" t="0" r="10160" b="15875"/>
                            <wp:wrapNone/>
                            <wp:docPr id="1816" name="Group 18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32890" cy="898525"/>
                                      <a:chOff x="24185" y="43056"/>
                                      <a:chExt cx="1293538" cy="758563"/>
                                    </a:xfrm>
                                  </wpg:grpSpPr>
                                  <wps:wsp>
                                    <wps:cNvPr id="1817" name="Oval 1817"/>
                                    <wps:cNvSpPr/>
                                    <wps:spPr>
                                      <a:xfrm>
                                        <a:off x="711863" y="195759"/>
                                        <a:ext cx="605860" cy="60586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chemeClr val="tx1">
                                            <a:lumMod val="65000"/>
                                            <a:lumOff val="35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8" name="Oval 1818"/>
                                    <wps:cNvSpPr/>
                                    <wps:spPr>
                                      <a:xfrm>
                                        <a:off x="998548" y="476834"/>
                                        <a:ext cx="45719" cy="4571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9" name="Text Box 1819"/>
                                    <wps:cNvSpPr txBox="1"/>
                                    <wps:spPr>
                                      <a:xfrm>
                                        <a:off x="948975" y="453454"/>
                                        <a:ext cx="243235" cy="2599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6E2DF8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0" name="Isosceles Triangle 1820"/>
                                    <wps:cNvSpPr/>
                                    <wps:spPr>
                                      <a:xfrm>
                                        <a:off x="228834" y="195759"/>
                                        <a:ext cx="789940" cy="303277"/>
                                      </a:xfrm>
                                      <a:prstGeom prst="triangle">
                                        <a:avLst>
                                          <a:gd name="adj" fmla="val 91171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1" name="Text Box 1821"/>
                                    <wps:cNvSpPr txBox="1"/>
                                    <wps:spPr>
                                      <a:xfrm>
                                        <a:off x="24185" y="394655"/>
                                        <a:ext cx="237342" cy="26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0943BB0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2" name="Text Box 1822"/>
                                    <wps:cNvSpPr txBox="1"/>
                                    <wps:spPr>
                                      <a:xfrm>
                                        <a:off x="787326" y="43056"/>
                                        <a:ext cx="231449" cy="2326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6B6131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" name="Text Box 1823"/>
                                    <wps:cNvSpPr txBox="1"/>
                                    <wps:spPr>
                                      <a:xfrm>
                                        <a:off x="504599" y="452323"/>
                                        <a:ext cx="242739" cy="2610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6889D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4" name="Text Box 1824"/>
                                    <wps:cNvSpPr txBox="1"/>
                                    <wps:spPr>
                                      <a:xfrm>
                                        <a:off x="931749" y="195780"/>
                                        <a:ext cx="218055" cy="229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8AFDC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5" name="Text Box 1825"/>
                                    <wps:cNvSpPr txBox="1"/>
                                    <wps:spPr>
                                      <a:xfrm>
                                        <a:off x="409125" y="326247"/>
                                        <a:ext cx="297320" cy="22439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8DFC1E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3D6F9AAF">
                                              <v:shape id="_x0000_i1319" type="#_x0000_t75" style="width:15.7pt;height:12.4pt" o:ole="">
                                                <v:imagedata r:id="rId594" o:title=""/>
                                              </v:shape>
                                              <o:OLEObject Type="Embed" ProgID="Equation.DSMT4" ShapeID="_x0000_i1319" DrawAspect="Content" ObjectID="_1786697274" r:id="rId595"/>
                                            </w:object>
                                          </w:r>
                                        </w:p>
                                        <w:p w14:paraId="4B0E153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6" name="Arc 1826"/>
                                    <wps:cNvSpPr/>
                                    <wps:spPr>
                                      <a:xfrm>
                                        <a:off x="227198" y="426346"/>
                                        <a:ext cx="224155" cy="139700"/>
                                      </a:xfrm>
                                      <a:prstGeom prst="arc">
                                        <a:avLst>
                                          <a:gd name="adj1" fmla="val 18312858"/>
                                          <a:gd name="adj2" fmla="val 21467218"/>
                                        </a:avLst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5EA93B9" id="Group 1816" o:spid="_x0000_s1485" style="position:absolute;left:0;text-align:left;margin-left:2.1pt;margin-top:41.85pt;width:120.7pt;height:70.75pt;z-index:251735040;mso-width-relative:margin;mso-height-relative:margin" coordorigin="241,430" coordsize="12935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">
                            <v:oval id="Oval 1817" o:spid="_x0000_s1486" style="position:absolute;left:7118;top:1957;width:6059;height:60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" filled="f" strokecolor="#5a5a5a [2109]" strokeweight="2.25pt">
                              <v:stroke joinstyle="miter"/>
                            </v:oval>
                            <v:oval id="Oval 1818" o:spid="_x0000_s1487" style="position:absolute;left:9985;top:476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" fillcolor="black [3213]" strokecolor="black [3213]" strokeweight="1pt">
                              <v:stroke joinstyle="miter"/>
                            </v:oval>
                            <v:shape id="Text Box 1819" o:spid="_x0000_s1488" type="#_x0000_t202" style="position:absolute;left:9489;top:4534;width:2433;height:2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66E2DF88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820" o:spid="_x0000_s1489" type="#_x0000_t5" style="position:absolute;left:2288;top:1957;width:7899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" adj="19693" filled="f" strokecolor="black [3213]" strokeweight="1.5pt"/>
                            <v:shape id="Text Box 1821" o:spid="_x0000_s1490" type="#_x0000_t202" style="position:absolute;left:241;top:3946;width:2374;height:26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10943BB0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822" o:spid="_x0000_s1491" type="#_x0000_t202" style="position:absolute;left:7873;top:430;width:2314;height:23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" filled="f" stroked="f" strokeweight=".5pt">
                              <v:textbox>
                                <w:txbxContent>
                                  <w:p w14:paraId="3C6B6131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823" o:spid="_x0000_s1492" type="#_x0000_t202" style="position:absolute;left:5045;top:4523;width:2428;height:2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oT/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B8DoT/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056889DE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shape id="Text Box 1824" o:spid="_x0000_s1493" type="#_x0000_t202" style="position:absolute;left:9317;top:1957;width:2181;height:2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18AFDC2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="B Nazanin" w:hint="cs"/>
                                        <w:b/>
                                        <w:bCs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shape id="Text Box 1825" o:spid="_x0000_s1494" type="#_x0000_t202" style="position:absolute;left:4091;top:3262;width:2973;height:2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7D8DFC1E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400" w:dyaOrig="320" w14:anchorId="3D6F9AAF">
                                        <v:shape id="_x0000_i1319" type="#_x0000_t75" style="width:15.7pt;height:12.4pt" o:ole="">
                                          <v:imagedata r:id="rId594" o:title=""/>
                                        </v:shape>
                                        <o:OLEObject Type="Embed" ProgID="Equation.DSMT4" ShapeID="_x0000_i1319" DrawAspect="Content" ObjectID="_1786697274" r:id="rId596"/>
                                      </w:object>
                                    </w:r>
                                  </w:p>
                                  <w:p w14:paraId="4B0E1537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826" o:spid="_x0000_s1495" style="position:absolute;left:2271;top:4263;width:2242;height:1397;visibility:visible;mso-wrap-style:square;v-text-anchor:middle" coordsize="22415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" path="m157205,5912nsc195596,16436,221346,39439,223941,65527l112078,69850,157205,5912xem157205,5912nfc195596,16436,221346,39439,223941,65527e" filled="f" strokecolor="black [3213]" strokeweight="1pt">
                              <v:stroke joinstyle="miter"/>
                              <v:path arrowok="t" o:connecttype="custom" o:connectlocs="157205,5912;223941,65527" o:connectangles="0,0"/>
                            </v:shape>
                          </v:group>
                        </w:pict>
                      </mc:Fallback>
                    </mc:AlternateConten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شکل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</w:rPr>
                    <w:t xml:space="preserve"> </w:t>
                  </w:r>
                  <w: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>AB</w:t>
                  </w:r>
                  <w:r w:rsidRPr="008610D3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8610D3">
                    <w:rPr>
                      <w:rFonts w:cs="B Nazanin" w:hint="cs"/>
                      <w:b/>
                      <w:bCs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ر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ایر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ماس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نداز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ضلع یا زاویه</w:t>
                  </w:r>
                  <w:r w:rsidRPr="008610D3">
                    <w:rPr>
                      <w:rFonts w:ascii="Arial" w:hAnsi="Arial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610D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8610D3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50DBC7B9" w14:textId="77777777" w:rsidTr="00F77E6D">
                    <w:trPr>
                      <w:trHeight w:val="137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0A2606B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C6992E8">
                            <v:shape id="_x0000_i1320" type="#_x0000_t75" style="width:60.4pt;height:19.85pt" o:ole="">
                              <v:imagedata r:id="rId597" o:title=""/>
                            </v:shape>
                            <o:OLEObject Type="Embed" ProgID="Equation.DSMT4" ShapeID="_x0000_i1320" DrawAspect="Content" ObjectID="_1786697239" r:id="rId598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49357B2A">
                            <v:shape id="_x0000_i1321" type="#_x0000_t75" style="width:60.4pt;height:19.85pt" o:ole="">
                              <v:imagedata r:id="rId599" o:title=""/>
                            </v:shape>
                            <o:OLEObject Type="Embed" ProgID="Equation.DSMT4" ShapeID="_x0000_i1321" DrawAspect="Content" ObjectID="_1786697240" r:id="rId600"/>
                          </w:object>
                        </w:r>
                      </w:p>
                      <w:p w14:paraId="7059A99B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23C2CC88">
                            <v:shape id="_x0000_i1322" type="#_x0000_t75" style="width:71.15pt;height:19.05pt" o:ole="">
                              <v:imagedata r:id="rId601" o:title=""/>
                            </v:shape>
                            <o:OLEObject Type="Embed" ProgID="Equation.DSMT4" ShapeID="_x0000_i1322" DrawAspect="Content" ObjectID="_1786697241" r:id="rId602"/>
                          </w:object>
                        </w:r>
                      </w:p>
                      <w:p w14:paraId="3ACC9D1D" w14:textId="77777777" w:rsidR="000826F2" w:rsidRPr="00DA33A1" w:rsidRDefault="000826F2" w:rsidP="00F77E6D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6B44603" w14:textId="77777777" w:rsidR="000826F2" w:rsidRDefault="000826F2" w:rsidP="00F77E6D">
                        <w:pPr>
                          <w:bidi w:val="0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  <w:p w14:paraId="5CEED12E" w14:textId="77777777" w:rsidR="000826F2" w:rsidRPr="00DA33A1" w:rsidRDefault="000826F2" w:rsidP="00F77E6D">
                        <w:pPr>
                          <w:jc w:val="both"/>
                          <w:rPr>
                            <w:rFonts w:ascii="Sahel VF Regular" w:hAnsi="Sahel VF Regular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36064" behindDoc="0" locked="0" layoutInCell="1" allowOverlap="1" wp14:anchorId="0BA67A53" wp14:editId="0CAF7A0D">
                                  <wp:simplePos x="0" y="0"/>
                                  <wp:positionH relativeFrom="column">
                                    <wp:posOffset>-4067</wp:posOffset>
                                  </wp:positionH>
                                  <wp:positionV relativeFrom="paragraph">
                                    <wp:posOffset>794893</wp:posOffset>
                                  </wp:positionV>
                                  <wp:extent cx="1515246" cy="1039992"/>
                                  <wp:effectExtent l="0" t="0" r="0" b="27305"/>
                                  <wp:wrapNone/>
                                  <wp:docPr id="1827" name="Group 18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515246" cy="1039992"/>
                                            <a:chOff x="0" y="0"/>
                                            <a:chExt cx="1515246" cy="1039992"/>
                                          </a:xfrm>
                                        </wpg:grpSpPr>
                                        <wps:wsp>
                                          <wps:cNvPr id="1828" name="Oval 1828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29" name="Oval 1829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0" name="Text Box 1830"/>
                                          <wps:cNvSpPr txBox="1"/>
                                          <wps:spPr>
                                            <a:xfrm>
                                              <a:off x="954530" y="627754"/>
                                              <a:ext cx="288026" cy="307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39B0D46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1" name="Isosceles Triangle 7"/>
                                          <wps:cNvSpPr/>
                                          <wps:spPr>
                                            <a:xfrm>
                                              <a:off x="235885" y="142307"/>
                                              <a:ext cx="1051710" cy="5396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222753" h="540111">
                                                  <a:moveTo>
                                                    <a:pt x="0" y="540111"/>
                                                  </a:moveTo>
                                                  <a:lnTo>
                                                    <a:pt x="1222753" y="0"/>
                                                  </a:lnTo>
                                                  <a:lnTo>
                                                    <a:pt x="936108" y="540111"/>
                                                  </a:lnTo>
                                                  <a:lnTo>
                                                    <a:pt x="0" y="54011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2" name="Text Box 1832"/>
                                          <wps:cNvSpPr txBox="1"/>
                                          <wps:spPr>
                                            <a:xfrm>
                                              <a:off x="0" y="541760"/>
                                              <a:ext cx="281048" cy="308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2F2C7E2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4" name="Text Box 1834"/>
                                          <wps:cNvSpPr txBox="1"/>
                                          <wps:spPr>
                                            <a:xfrm>
                                              <a:off x="1241176" y="0"/>
                                              <a:ext cx="274070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50FB8E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5" name="Text Box 1835"/>
                                          <wps:cNvSpPr txBox="1"/>
                                          <wps:spPr>
                                            <a:xfrm>
                                              <a:off x="1083521" y="318176"/>
                                              <a:ext cx="264596" cy="3083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B772808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6" name="Text Box 1836"/>
                                          <wps:cNvSpPr txBox="1"/>
                                          <wps:spPr>
                                            <a:xfrm>
                                              <a:off x="954530" y="20065"/>
                                              <a:ext cx="267769" cy="27220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EB40A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7" name="Text Box 1837"/>
                                          <wps:cNvSpPr txBox="1"/>
                                          <wps:spPr>
                                            <a:xfrm>
                                              <a:off x="427102" y="48443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07BFBB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6327FF5A">
                                                    <v:shape id="_x0000_i1324" type="#_x0000_t75" style="width:13.25pt;height:12.4pt" o:ole="">
                                                      <v:imagedata r:id="rId603" o:title=""/>
                                                    </v:shape>
                                                    <o:OLEObject Type="Embed" ProgID="Equation.DSMT4" ShapeID="_x0000_i1324" DrawAspect="Content" ObjectID="_1786697275" r:id="rId604"/>
                                                  </w:object>
                                                </w:r>
                                              </w:p>
                                              <w:p w14:paraId="7F742AB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8" name="Arc 1838"/>
                                          <wps:cNvSpPr/>
                                          <wps:spPr>
                                            <a:xfrm rot="20700000">
                                              <a:off x="177720" y="592341"/>
                                              <a:ext cx="265428" cy="165352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9" name="Straight Connector 1839"/>
                                          <wps:cNvCnPr/>
                                          <wps:spPr>
                                            <a:xfrm>
                                              <a:off x="888602" y="338242"/>
                                              <a:ext cx="148218" cy="34404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40" name="Text Box 1840"/>
                                          <wps:cNvSpPr txBox="1"/>
                                          <wps:spPr>
                                            <a:xfrm>
                                              <a:off x="716614" y="160521"/>
                                              <a:ext cx="274086" cy="2753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B1C394D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1" name="Arc 1841"/>
                                          <wps:cNvSpPr/>
                                          <wps:spPr>
                                            <a:xfrm rot="16200000">
                                              <a:off x="907352" y="612107"/>
                                              <a:ext cx="265446" cy="165341"/>
                                            </a:xfrm>
                                            <a:prstGeom prst="arc">
                                              <a:avLst>
                                                <a:gd name="adj1" fmla="val 20258114"/>
                                                <a:gd name="adj2" fmla="val 1265517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2" name="Text Box 1842"/>
                                          <wps:cNvSpPr txBox="1"/>
                                          <wps:spPr>
                                            <a:xfrm>
                                              <a:off x="914400" y="323909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2DB40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1FA2FD0F">
                                                    <v:shape id="_x0000_i1326" type="#_x0000_t75" style="width:13.25pt;height:10.75pt" o:ole="">
                                                      <v:imagedata r:id="rId605" o:title=""/>
                                                    </v:shape>
                                                    <o:OLEObject Type="Embed" ProgID="Equation.DSMT4" ShapeID="_x0000_i1326" DrawAspect="Content" ObjectID="_1786697276" r:id="rId606"/>
                                                  </w:object>
                                                </w:r>
                                              </w:p>
                                              <w:p w14:paraId="163205F0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3" name="Arc 1843"/>
                                          <wps:cNvSpPr/>
                                          <wps:spPr>
                                            <a:xfrm rot="13500000">
                                              <a:off x="934864" y="636754"/>
                                              <a:ext cx="264795" cy="165100"/>
                                            </a:xfrm>
                                            <a:prstGeom prst="arc">
                                              <a:avLst>
                                                <a:gd name="adj1" fmla="val 19999104"/>
                                                <a:gd name="adj2" fmla="val 920078"/>
                                              </a:avLst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4" name="Text Box 1844"/>
                                          <wps:cNvSpPr txBox="1"/>
                                          <wps:spPr>
                                            <a:xfrm>
                                              <a:off x="808268" y="469874"/>
                                              <a:ext cx="228600" cy="2717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C4DD67" w14:textId="77777777" w:rsidR="00F77E6D" w:rsidRPr="002223AA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2223AA"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BA67A53" id="Group 1827" o:spid="_x0000_s1496" style="position:absolute;left:0;text-align:left;margin-left:-.3pt;margin-top:62.6pt;width:119.3pt;height:81.9pt;z-index:251736064" coordsize="15152,1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">
                                  <v:oval id="Oval 1828" o:spid="_x0000_s1497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" filled="f" strokecolor="#5a5a5a [2109]" strokeweight="2.25pt">
                                    <v:stroke joinstyle="miter"/>
                                  </v:oval>
                                  <v:oval id="Oval 1829" o:spid="_x0000_s1498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" fillcolor="black [3213]" strokecolor="black [3213]" strokeweight="1pt">
                                    <v:stroke joinstyle="miter"/>
                                  </v:oval>
                                  <v:shape id="Text Box 1830" o:spid="_x0000_s1499" type="#_x0000_t202" style="position:absolute;left:9545;top:6277;width:2880;height:3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YxVyAAAAN0AAAAPAAAAZHJzL2Rvd25yZXYueG1sRI9BawIx&#10;EIXvBf9DGKGXUrNtQ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AJBYxV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139B0D46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00" style="position:absolute;left:2358;top:1423;width:10517;height:5397;visibility:visible;mso-wrap-style:square;v-text-anchor:middle" coordsize="1222753,540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" path="m,540111l1222753,,936108,540111,,540111xe" filled="f" strokecolor="black [3213]" strokeweight="1.5pt">
                                    <v:stroke joinstyle="miter"/>
                                    <v:path arrowok="t" o:connecttype="custom" o:connectlocs="0,539697;1051710,0;805162,539697;0,539697" o:connectangles="0,0,0,0"/>
                                  </v:shape>
                                  <v:shape id="Text Box 1832" o:spid="_x0000_s1501" type="#_x0000_t202" style="position:absolute;top:5417;width:2810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F2C7E2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4" o:spid="_x0000_s1502" type="#_x0000_t202" style="position:absolute;left:12411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opWxQAAAN0AAAAPAAAAZHJzL2Rvd25yZXYueG1sRE9NawIx&#10;EL0X/A9hBC+lZmuL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B2PopW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50FB8E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5" o:spid="_x0000_s1503" type="#_x0000_t202" style="position:absolute;left:10835;top:3181;width:2646;height:3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B772808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6" o:spid="_x0000_s1504" type="#_x0000_t202" style="position:absolute;left:9545;top:200;width:2677;height:27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7EB40A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7" o:spid="_x0000_s1505" type="#_x0000_t202" style="position:absolute;left:4271;top:4844;width:3093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7BFB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6327FF5A">
                                              <v:shape id="_x0000_i1324" type="#_x0000_t75" style="width:13.25pt;height:12.4pt" o:ole="">
                                                <v:imagedata r:id="rId603" o:title=""/>
                                              </v:shape>
                                              <o:OLEObject Type="Embed" ProgID="Equation.DSMT4" ShapeID="_x0000_i1324" DrawAspect="Content" ObjectID="_1786697275" r:id="rId607"/>
                                            </w:object>
                                          </w:r>
                                        </w:p>
                                        <w:p w14:paraId="7F742AB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38" o:spid="_x0000_s1506" style="position:absolute;left:1777;top:5923;width:2654;height:1653;rotation:-15;visibility:visible;mso-wrap-style:square;v-text-anchor:middle" coordsize="265428,165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" path="m236008,30766nsc271389,58088,275215,96351,245551,126198l132714,82676,236008,30766xem236008,30766nfc271389,58088,275215,96351,245551,126198e" filled="f" strokecolor="black [3213]" strokeweight="1pt">
                                    <v:stroke joinstyle="miter"/>
                                    <v:path arrowok="t" o:connecttype="custom" o:connectlocs="236008,30766;245551,126198" o:connectangles="0,0"/>
                                  </v:shape>
                                  <v:line id="Straight Connector 1839" o:spid="_x0000_s1507" style="position:absolute;visibility:visible;mso-wrap-style:square" from="8886,3382" to="10368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shape id="Text Box 1840" o:spid="_x0000_s1508" type="#_x0000_t202" style="position:absolute;left:7166;top:1605;width:2741;height:2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8o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/PKNjKDnvwAAAP//AwBQSwECLQAUAAYACAAAACEA2+H2y+4AAACFAQAAEwAAAAAA&#10;AAAAAAAAAAAAAAAAW0NvbnRlbnRfVHlwZXNdLnhtbFBLAQItABQABgAIAAAAIQBa9CxbvwAAABUB&#10;AAALAAAAAAAAAAAAAAAAAB8BAABfcmVscy8ucmVsc1BLAQItABQABgAIAAAAIQBRA/8o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7B1C394D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1841" o:spid="_x0000_s1509" style="position:absolute;left:9073;top:6121;width:2655;height:1653;rotation:-90;visibility:visible;mso-wrap-style:square;v-text-anchor:middle" coordsize="265446,165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" path="m243466,37105nsc271994,64006,272813,98783,245563,126194l132723,82671,243466,37105xem243466,37105nfc271994,64006,272813,98783,245563,126194e" filled="f" strokecolor="black [3213]" strokeweight="1pt">
                                    <v:stroke joinstyle="miter"/>
                                    <v:path arrowok="t" o:connecttype="custom" o:connectlocs="243466,37105;245563,126194" o:connectangles="0,0"/>
                                  </v:shape>
                                  <v:shape id="Text Box 1842" o:spid="_x0000_s1510" type="#_x0000_t202" style="position:absolute;left:9144;top:3239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4AD2DB40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1FA2FD0F">
                                              <v:shape id="_x0000_i1326" type="#_x0000_t75" style="width:13.25pt;height:10.75pt" o:ole="">
                                                <v:imagedata r:id="rId605" o:title=""/>
                                              </v:shape>
                                              <o:OLEObject Type="Embed" ProgID="Equation.DSMT4" ShapeID="_x0000_i1326" DrawAspect="Content" ObjectID="_1786697276" r:id="rId608"/>
                                            </w:object>
                                          </w:r>
                                        </w:p>
                                        <w:p w14:paraId="163205F0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Arc 1843" o:spid="_x0000_s1511" style="position:absolute;left:9349;top:6367;width:2648;height:1651;rotation:-135;visibility:visible;mso-wrap-style:square;v-text-anchor:middle" coordsize="264795,165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" path="m235480,30746nsc266520,54757,273505,87554,253592,115784l132398,82550,235480,30746xem235480,30746nfc266520,54757,273505,87554,253592,115784e" filled="f" strokecolor="black [3213]" strokeweight="1pt">
                                    <v:stroke joinstyle="miter"/>
                                    <v:path arrowok="t" o:connecttype="custom" o:connectlocs="235480,30746;253592,115784" o:connectangles="0,0"/>
                                  </v:shape>
                                  <v:shape id="Text Box 1844" o:spid="_x0000_s1512" type="#_x0000_t202" style="position:absolute;left:8082;top:4698;width:2286;height:27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4AC4DD67" w14:textId="77777777" w:rsidR="00F77E6D" w:rsidRPr="002223AA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2223AA"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7BD975D" w14:textId="77777777" w:rsidTr="00F77E6D">
                    <w:trPr>
                      <w:trHeight w:val="1702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1A89E145" w14:textId="77777777" w:rsidR="000826F2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100" w:dyaOrig="360" w14:anchorId="032D41D2">
                            <v:shape id="_x0000_i1327" type="#_x0000_t75" style="width:60.4pt;height:19.85pt" o:ole="">
                              <v:imagedata r:id="rId609" o:title=""/>
                            </v:shape>
                            <o:OLEObject Type="Embed" ProgID="Equation.DSMT4" ShapeID="_x0000_i1327" DrawAspect="Content" ObjectID="_1786697242" r:id="rId610"/>
                          </w:object>
                        </w:r>
                        <w:r>
                          <w:rPr>
                            <w:rFonts w:ascii="Vazirmatn" w:hAnsi="Vazirmatn" w:hint="cs"/>
                            <w:sz w:val="28"/>
                            <w:szCs w:val="28"/>
                            <w:rtl/>
                          </w:rPr>
                          <w:t xml:space="preserve">                      </w:t>
                        </w:r>
                        <w:r w:rsidRPr="001A661A">
                          <w:rPr>
                            <w:noProof/>
                            <w:position w:val="-12"/>
                          </w:rPr>
                          <w:object w:dxaOrig="1160" w:dyaOrig="420" w14:anchorId="7A42C28B">
                            <v:shape id="_x0000_i1328" type="#_x0000_t75" style="width:64.55pt;height:23.15pt" o:ole="">
                              <v:imagedata r:id="rId611" o:title=""/>
                            </v:shape>
                            <o:OLEObject Type="Embed" ProgID="Equation.DSMT4" ShapeID="_x0000_i1328" DrawAspect="Content" ObjectID="_1786697243" r:id="rId612"/>
                          </w:object>
                        </w:r>
                      </w:p>
                      <w:p w14:paraId="3693DE79" w14:textId="77777777" w:rsidR="000826F2" w:rsidRPr="005F6BBA" w:rsidRDefault="000826F2" w:rsidP="00F77E6D">
                        <w:pPr>
                          <w:jc w:val="right"/>
                          <w:rPr>
                            <w:rFonts w:ascii="Calibri" w:hAnsi="Calibri" w:cs="Calibri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61699">
                          <w:rPr>
                            <w:noProof/>
                            <w:position w:val="-6"/>
                          </w:rPr>
                          <w:object w:dxaOrig="1280" w:dyaOrig="340" w14:anchorId="6E2E439C">
                            <v:shape id="_x0000_i1329" type="#_x0000_t75" style="width:71.15pt;height:19.05pt" o:ole="">
                              <v:imagedata r:id="rId613" o:title=""/>
                            </v:shape>
                            <o:OLEObject Type="Embed" ProgID="Equation.DSMT4" ShapeID="_x0000_i1329" DrawAspect="Content" ObjectID="_1786697244" r:id="rId614"/>
                          </w:object>
                        </w:r>
                      </w:p>
                      <w:p w14:paraId="61CA8998" w14:textId="77777777" w:rsidR="000826F2" w:rsidRPr="00C61699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20D6A8E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</w:p>
                    </w:tc>
                  </w:tr>
                </w:tbl>
                <w:p w14:paraId="4F649317" w14:textId="77777777" w:rsidR="000826F2" w:rsidRPr="00DA33A1" w:rsidRDefault="000826F2" w:rsidP="00F77E6D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826F2" w:rsidRPr="00CC1410" w14:paraId="389177BA" w14:textId="77777777" w:rsidTr="00F77E6D">
              <w:trPr>
                <w:trHeight w:val="326"/>
              </w:trPr>
              <w:tc>
                <w:tcPr>
                  <w:tcW w:w="2621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0672416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دوم:</w:t>
                  </w:r>
                </w:p>
                <w:p w14:paraId="2FE02347" w14:textId="77777777" w:rsidR="000826F2" w:rsidRPr="00367DC7" w:rsidRDefault="000826F2" w:rsidP="00F77E6D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</w:t>
                  </w:r>
                  <w:r w:rsidRPr="00367DC7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2622" w:type="dxa"/>
                  <w:tcBorders>
                    <w:top w:val="dotted" w:sz="4" w:space="0" w:color="000000" w:themeColor="text1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4B638FA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رکز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  <w:p w14:paraId="1DB4B506" w14:textId="77777777" w:rsidR="000826F2" w:rsidRPr="00367DC7" w:rsidRDefault="000826F2" w:rsidP="00F77E6D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زاو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ا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367DC7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حاط</w:t>
                  </w:r>
                  <w:r w:rsidRPr="00367DC7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</w:p>
              </w:tc>
            </w:tr>
            <w:tr w:rsidR="000826F2" w:rsidRPr="00CC1410" w14:paraId="3F3F5506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AAFE86" w14:textId="77777777" w:rsidR="000826F2" w:rsidRPr="00FA3BC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جاهای خالی را کامل کنید.</w:t>
                  </w:r>
                </w:p>
                <w:p w14:paraId="1DF3405C" w14:textId="77777777" w:rsidR="000826F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 اگ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ایر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را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6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مساو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نیم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،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هر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کمان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درجه</w:t>
                  </w:r>
                  <w:r w:rsidRPr="00FA3BC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3BC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است.</w:t>
                  </w:r>
                </w:p>
                <w:p w14:paraId="17F8CF8F" w14:textId="77777777" w:rsidR="000826F2" w:rsidRPr="00FA3BC2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1184" behindDoc="0" locked="0" layoutInCell="1" allowOverlap="1" wp14:anchorId="42EA0B88" wp14:editId="27C92CD6">
                            <wp:simplePos x="0" y="0"/>
                            <wp:positionH relativeFrom="column">
                              <wp:posOffset>126372</wp:posOffset>
                            </wp:positionH>
                            <wp:positionV relativeFrom="paragraph">
                              <wp:posOffset>191363</wp:posOffset>
                            </wp:positionV>
                            <wp:extent cx="837781" cy="927755"/>
                            <wp:effectExtent l="19050" t="0" r="0" b="24765"/>
                            <wp:wrapNone/>
                            <wp:docPr id="138" name="Group 13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37781" cy="927755"/>
                                      <a:chOff x="-20104" y="-10233"/>
                                      <a:chExt cx="1056711" cy="1054830"/>
                                    </a:xfrm>
                                  </wpg:grpSpPr>
                                  <wps:wsp>
                                    <wps:cNvPr id="139" name="Text Box 139"/>
                                    <wps:cNvSpPr txBox="1"/>
                                    <wps:spPr>
                                      <a:xfrm>
                                        <a:off x="683258" y="187934"/>
                                        <a:ext cx="353349" cy="2983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914142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0" name="Text Box 140"/>
                                    <wps:cNvSpPr txBox="1"/>
                                    <wps:spPr>
                                      <a:xfrm>
                                        <a:off x="49742" y="6983"/>
                                        <a:ext cx="366029" cy="300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10266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1" name="Oval 141"/>
                                    <wps:cNvSpPr/>
                                    <wps:spPr>
                                      <a:xfrm>
                                        <a:off x="-20104" y="266909"/>
                                        <a:ext cx="862744" cy="77768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2" name="Text Box 142"/>
                                    <wps:cNvSpPr txBox="1"/>
                                    <wps:spPr>
                                      <a:xfrm>
                                        <a:off x="370753" y="-10233"/>
                                        <a:ext cx="471917" cy="3301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96C2C5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54298F52">
                                              <v:shape id="_x0000_i1331" type="#_x0000_t75" style="width:19.85pt;height:15.7pt" o:ole="">
                                                <v:imagedata r:id="rId615" o:title=""/>
                                              </v:shape>
                                              <o:OLEObject Type="Embed" ProgID="Equation.DSMT4" ShapeID="_x0000_i1331" DrawAspect="Content" ObjectID="_1786697277" r:id="rId616"/>
                                            </w:object>
                                          </w:r>
                                        </w:p>
                                        <w:p w14:paraId="25EE8AA8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3" name="Arc 143"/>
                                    <wps:cNvSpPr/>
                                    <wps:spPr>
                                      <a:xfrm>
                                        <a:off x="54638" y="267118"/>
                                        <a:ext cx="755650" cy="755650"/>
                                      </a:xfrm>
                                      <a:prstGeom prst="arc">
                                        <a:avLst>
                                          <a:gd name="adj1" fmla="val 15575537"/>
                                          <a:gd name="adj2" fmla="val 18298259"/>
                                        </a:avLst>
                                      </a:prstGeom>
                                      <a:noFill/>
                                      <a:ln w="38100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oval" w="med" len="med"/>
                                        <a:tailEnd type="oval" w="med" len="med"/>
                                      </a:ln>
                                      <a:effectLst>
                                        <a:outerShdw blurRad="40000" dist="23000" dir="5400000" rotWithShape="0">
                                          <a:srgbClr val="000000">
                                            <a:alpha val="35000"/>
                                          </a:srgbClr>
                                        </a:outerShdw>
                                      </a:effectLst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2EA0B88" id="Group 138" o:spid="_x0000_s1513" style="position:absolute;left:0;text-align:left;margin-left:9.95pt;margin-top:15.05pt;width:65.95pt;height:73.05pt;z-index:251741184;mso-width-relative:margin;mso-height-relative:margin" coordorigin="-201,-102" coordsize="10567,10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">
                            <v:shape id="Text Box 139" o:spid="_x0000_s1514" type="#_x0000_t202" style="position:absolute;left:6832;top:1879;width:3534;height:2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7G3xAAAANwAAAAPAAAAZHJzL2Rvd25yZXYueG1sRE9NawIx&#10;EL0X/A9hCr2IZq0g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CMDsb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18914142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40" o:spid="_x0000_s1515" type="#_x0000_t202" style="position:absolute;left:497;top:69;width:3660;height:30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7102669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141" o:spid="_x0000_s1516" style="position:absolute;left:-201;top:2669;width:8627;height:7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" filled="f" strokecolor="#595959" strokeweight="2.25pt">
                              <v:stroke joinstyle="miter"/>
                            </v:oval>
                            <v:shape id="Text Box 142" o:spid="_x0000_s1517" type="#_x0000_t202" style="position:absolute;left:3707;top:-102;width:4719;height:3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596C2C5B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380" w:dyaOrig="320" w14:anchorId="54298F52">
                                        <v:shape id="_x0000_i1331" type="#_x0000_t75" style="width:19.85pt;height:15.7pt" o:ole="">
                                          <v:imagedata r:id="rId615" o:title=""/>
                                        </v:shape>
                                        <o:OLEObject Type="Embed" ProgID="Equation.DSMT4" ShapeID="_x0000_i1331" DrawAspect="Content" ObjectID="_1786697277" r:id="rId617"/>
                                      </w:object>
                                    </w:r>
                                  </w:p>
                                  <w:p w14:paraId="25EE8AA8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Arc 143" o:spid="_x0000_s1518" style="position:absolute;left:546;top:2671;width:7556;height:7556;visibility:visible;mso-wrap-style:square;v-text-anchor:middle" coordsize="755650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" path="m309570,6216nsc408978,-12043,511558,10289,594379,68219l377825,377825,309570,6216xem309570,6216nfc408978,-12043,511558,10289,594379,68219e" filled="f" strokecolor="black [3213]" strokeweight="3pt">
                              <v:stroke startarrow="oval" endarrow="oval"/>
                              <v:shadow on="t" color="black" opacity="22937f" origin=",.5" offset="0,.63889mm"/>
                              <v:path arrowok="t" o:connecttype="custom" o:connectlocs="309570,6216;594379,68219" o:connectangles="0,0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قربه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مار در هر 1 دق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ه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....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رجه حرکت م</w:t>
                  </w:r>
                  <w:r w:rsidRPr="00C47516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C47516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ند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0826F2" w:rsidRPr="00CC1410" w14:paraId="58988B6D" w14:textId="77777777" w:rsidTr="00F77E6D">
              <w:trPr>
                <w:trHeight w:val="37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ADAA3B" w14:textId="77777777" w:rsidR="000826F2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الف- در شکل ، چه کسری از محیط</w:t>
                  </w:r>
                </w:p>
                <w:p w14:paraId="50689E95" w14:textId="77777777" w:rsidR="000826F2" w:rsidRPr="00B92C91" w:rsidRDefault="000826F2" w:rsidP="00F77E6D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803C0B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دایره </w:t>
                  </w:r>
                  <w:r w:rsidRPr="00B92C91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مشخص شده است؟</w:t>
                  </w:r>
                </w:p>
              </w:tc>
            </w:tr>
          </w:tbl>
          <w:p w14:paraId="6F29B182" w14:textId="77777777" w:rsidR="000826F2" w:rsidRPr="00CC1410" w:rsidRDefault="000826F2" w:rsidP="00F77E6D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373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0826F2" w:rsidRPr="00CC1410" w14:paraId="7ED9BA0E" w14:textId="77777777" w:rsidTr="00F77E6D">
              <w:trPr>
                <w:trHeight w:val="142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D8BAB0F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noProof/>
                      <w:sz w:val="26"/>
                      <w:szCs w:val="26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40160" behindDoc="0" locked="0" layoutInCell="1" allowOverlap="1" wp14:anchorId="6BC9CBB5" wp14:editId="2076AE12">
                            <wp:simplePos x="0" y="0"/>
                            <wp:positionH relativeFrom="column">
                              <wp:posOffset>-90722</wp:posOffset>
                            </wp:positionH>
                            <wp:positionV relativeFrom="paragraph">
                              <wp:posOffset>61681</wp:posOffset>
                            </wp:positionV>
                            <wp:extent cx="1020197" cy="874692"/>
                            <wp:effectExtent l="19050" t="19050" r="0" b="1905"/>
                            <wp:wrapNone/>
                            <wp:docPr id="218" name="Group 21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20197" cy="874692"/>
                                      <a:chOff x="0" y="0"/>
                                      <a:chExt cx="1020197" cy="874692"/>
                                    </a:xfrm>
                                  </wpg:grpSpPr>
                                  <wps:wsp>
                                    <wps:cNvPr id="219" name="Oval 219"/>
                                    <wps:cNvSpPr/>
                                    <wps:spPr>
                                      <a:xfrm>
                                        <a:off x="380658" y="366969"/>
                                        <a:ext cx="61275" cy="5962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Text" lastClr="000000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0" name="Text Box 220"/>
                                    <wps:cNvSpPr txBox="1"/>
                                    <wps:spPr>
                                      <a:xfrm>
                                        <a:off x="129604" y="236265"/>
                                        <a:ext cx="290830" cy="3383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61D4F8B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1" name="Text Box 221"/>
                                    <wps:cNvSpPr txBox="1"/>
                                    <wps:spPr>
                                      <a:xfrm>
                                        <a:off x="460955" y="95587"/>
                                        <a:ext cx="237490" cy="339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50EEFF" w14:textId="77777777" w:rsidR="00F77E6D" w:rsidRPr="00C74409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C74409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2" name="Text Box 222"/>
                                    <wps:cNvSpPr txBox="1"/>
                                    <wps:spPr>
                                      <a:xfrm>
                                        <a:off x="604357" y="617115"/>
                                        <a:ext cx="281765" cy="2575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A52053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3" name="Text Box 223"/>
                                    <wps:cNvSpPr txBox="1"/>
                                    <wps:spPr>
                                      <a:xfrm>
                                        <a:off x="730002" y="75445"/>
                                        <a:ext cx="290195" cy="302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59E7286" w14:textId="06D158D1" w:rsidR="00F77E6D" w:rsidRPr="002A2123" w:rsidRDefault="00FF0518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4" name="Straight Connector 224"/>
                                    <wps:cNvCnPr>
                                      <a:stCxn id="220" idx="3"/>
                                      <a:endCxn id="226" idx="5"/>
                                    </wps:cNvCnPr>
                                    <wps:spPr>
                                      <a:xfrm>
                                        <a:off x="420434" y="405433"/>
                                        <a:ext cx="272661" cy="26895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5" name="Straight Connector 225"/>
                                    <wps:cNvCnPr/>
                                    <wps:spPr>
                                      <a:xfrm flipH="1">
                                        <a:off x="418650" y="251967"/>
                                        <a:ext cx="356745" cy="142144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6" name="Oval 226"/>
                                    <wps:cNvSpPr/>
                                    <wps:spPr>
                                      <a:xfrm>
                                        <a:off x="0" y="0"/>
                                        <a:ext cx="812011" cy="79009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>
                                            <a:lumMod val="65000"/>
                                            <a:lumOff val="3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7" name="Arc 227"/>
                                    <wps:cNvSpPr/>
                                    <wps:spPr>
                                      <a:xfrm rot="7854331">
                                        <a:off x="393606" y="338585"/>
                                        <a:ext cx="146978" cy="122050"/>
                                      </a:xfrm>
                                      <a:prstGeom prst="arc">
                                        <a:avLst>
                                          <a:gd name="adj1" fmla="val 11850765"/>
                                          <a:gd name="adj2" fmla="val 18558887"/>
                                        </a:avLst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8" name="Text Box 228"/>
                                    <wps:cNvSpPr txBox="1"/>
                                    <wps:spPr>
                                      <a:xfrm>
                                        <a:off x="454138" y="280804"/>
                                        <a:ext cx="349440" cy="2680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E7833B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2" w14:anchorId="406359C8">
                                              <v:shape id="_x0000_i1333" type="#_x0000_t75" style="width:14.05pt;height:12.4pt" o:ole="">
                                                <v:imagedata r:id="rId618" o:title=""/>
                                              </v:shape>
                                              <o:OLEObject Type="Embed" ProgID="Equation.DSMT4" ShapeID="_x0000_i1333" DrawAspect="Content" ObjectID="_1786697278" r:id="rId619"/>
                                            </w:object>
                                          </w:r>
                                        </w:p>
                                        <w:p w14:paraId="24648FB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C9CBB5" id="Group 218" o:spid="_x0000_s1519" style="position:absolute;left:0;text-align:left;margin-left:-7.15pt;margin-top:4.85pt;width:80.35pt;height:68.85pt;z-index:251740160;mso-width-relative:margin;mso-height-relative:margin" coordsize="10201,8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">
                            <v:oval id="Oval 219" o:spid="_x0000_s1520" style="position:absolute;left:3806;top:3669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D93xQAAANw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" fillcolor="windowText" strokecolor="windowText" strokeweight="1pt">
                              <v:stroke joinstyle="miter"/>
                            </v:oval>
                            <v:shape id="Text Box 220" o:spid="_x0000_s1521" type="#_x0000_t202" style="position:absolute;left:1296;top:2362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61D4F8B" w14:textId="77777777" w:rsidR="00F77E6D" w:rsidRPr="005F6BBA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F6BBA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221" o:spid="_x0000_s1522" type="#_x0000_t202" style="position:absolute;left:4609;top:955;width:2375;height:3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D50EEFF" w14:textId="77777777" w:rsidR="00F77E6D" w:rsidRPr="00C74409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C74409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222" o:spid="_x0000_s1523" type="#_x0000_t202" style="position:absolute;left:6043;top:6171;width:2818;height:25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A520535" w14:textId="77777777" w:rsidR="00F77E6D" w:rsidRPr="002A2123" w:rsidRDefault="00F77E6D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A2123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23" o:spid="_x0000_s1524" type="#_x0000_t202" style="position:absolute;left:7300;top:754;width:2901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759E7286" w14:textId="06D158D1" w:rsidR="00F77E6D" w:rsidRPr="002A2123" w:rsidRDefault="00FF0518" w:rsidP="000826F2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24" o:spid="_x0000_s1525" style="position:absolute;visibility:visible;mso-wrap-style:square" from="4204,4054" to="6930,6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" strokecolor="black [3213]" strokeweight="1.5pt">
                              <v:stroke joinstyle="miter"/>
                            </v:line>
                            <v:line id="Straight Connector 225" o:spid="_x0000_s1526" style="position:absolute;flip:x;visibility:visible;mso-wrap-style:square" from="4186,2519" to="7753,3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" strokecolor="black [3213]" strokeweight="1.5pt">
                              <v:stroke joinstyle="miter"/>
                            </v:line>
                            <v:oval id="Oval 226" o:spid="_x0000_s1527" style="position:absolute;width:8120;height:7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oiN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mi7gfiYeAbm+AQAA//8DAFBLAQItABQABgAIAAAAIQDb4fbL7gAAAIUBAAATAAAAAAAAAAAA&#10;AAAAAAAAAABbQ29udGVudF9UeXBlc10ueG1sUEsBAi0AFAAGAAgAAAAhAFr0LFu/AAAAFQEAAAsA&#10;AAAAAAAAAAAAAAAAHwEAAF9yZWxzLy5yZWxzUEsBAi0AFAAGAAgAAAAhAHEyiI3EAAAA3AAAAA8A&#10;AAAAAAAAAAAAAAAABwIAAGRycy9kb3ducmV2LnhtbFBLBQYAAAAAAwADALcAAAD4AgAAAAA=&#10;" filled="f" strokecolor="#595959" strokeweight="2.25pt">
                              <v:stroke joinstyle="miter"/>
                            </v:oval>
                            <v:shape id="Arc 227" o:spid="_x0000_s1528" style="position:absolute;left:3936;top:3385;width:1469;height:1221;rotation:8579024fd;visibility:visible;mso-wrap-style:square;v-text-anchor:middle" coordsize="146978,12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" path="m4792,39348nsc13357,20630,32436,6593,55844,1785v20266,-4162,41707,-971,58970,8777l73489,61025,4792,39348xem4792,39348nfc13357,20630,32436,6593,55844,1785v20266,-4162,41707,-971,58970,8777e" filled="f" strokecolor="black [3213]">
                              <v:stroke joinstyle="miter"/>
                              <v:path arrowok="t" o:connecttype="custom" o:connectlocs="4792,39348;55844,1785;114814,10562" o:connectangles="0,0,0"/>
                            </v:shape>
                            <v:shape id="Text Box 228" o:spid="_x0000_s1529" type="#_x0000_t202" style="position:absolute;left:4541;top:2808;width:3494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3E7833B6" w14:textId="77777777" w:rsidR="00F77E6D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  <w:r w:rsidRPr="00315094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position w:val="-6"/>
                                        <w:sz w:val="18"/>
                                        <w:szCs w:val="18"/>
                                      </w:rPr>
                                      <w:object w:dxaOrig="283" w:dyaOrig="252" w14:anchorId="406359C8">
                                        <v:shape id="_x0000_i1333" type="#_x0000_t75" style="width:14.05pt;height:12.4pt" o:ole="">
                                          <v:imagedata r:id="rId618" o:title=""/>
                                        </v:shape>
                                        <o:OLEObject Type="Embed" ProgID="Equation.DSMT4" ShapeID="_x0000_i1333" DrawAspect="Content" ObjectID="_1786697278" r:id="rId620"/>
                                      </w:object>
                                    </w:r>
                                  </w:p>
                                  <w:p w14:paraId="24648FBB" w14:textId="77777777" w:rsidR="00F77E6D" w:rsidRPr="00315094" w:rsidRDefault="00F77E6D" w:rsidP="000826F2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18"/>
                                        <w:szCs w:val="18"/>
                                        <w:rtl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- 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شکل مقابل نقطه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رکز 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22E2867" w14:textId="77777777" w:rsidR="000826F2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 شعاع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ه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ابر 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ست. </w:t>
                  </w:r>
                  <w:r w:rsidRPr="003D3B56">
                    <w:rPr>
                      <w:rFonts w:cs="B Nazanin"/>
                      <w:b/>
                      <w:bCs/>
                      <w:i/>
                      <w:iCs/>
                      <w:sz w:val="26"/>
                      <w:szCs w:val="26"/>
                      <w:u w:val="single"/>
                      <w:rtl/>
                    </w:rPr>
                    <w:t>طول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مان</w:t>
                  </w:r>
                </w:p>
                <w:p w14:paraId="1FD0DBF9" w14:textId="77777777" w:rsidR="000826F2" w:rsidRPr="003D3B56" w:rsidRDefault="000826F2" w:rsidP="00F77E6D">
                  <w:pPr>
                    <w:spacing w:after="0" w:line="240" w:lineRule="auto"/>
                    <w:jc w:val="both"/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</w:pP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3D3B56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AB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ست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ور</w:t>
                  </w:r>
                  <w:r w:rsidRPr="001D7AF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1D7AF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1D7AF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DF01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bookmarkStart w:id="1" w:name="_GoBack"/>
                  <w:bookmarkEnd w:id="1"/>
                </w:p>
                <w:p w14:paraId="2A93B028" w14:textId="77777777" w:rsidR="000826F2" w:rsidRPr="001D7AF8" w:rsidRDefault="000826F2" w:rsidP="00F77E6D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40"/>
                      <w:szCs w:val="40"/>
                      <w:rtl/>
                    </w:rPr>
                  </w:pPr>
                </w:p>
              </w:tc>
            </w:tr>
            <w:tr w:rsidR="000826F2" w:rsidRPr="00CC1410" w14:paraId="01160896" w14:textId="77777777" w:rsidTr="00F77E6D">
              <w:trPr>
                <w:trHeight w:val="609"/>
              </w:trPr>
              <w:tc>
                <w:tcPr>
                  <w:tcW w:w="5243" w:type="dxa"/>
                  <w:tcBorders>
                    <w:top w:val="nil"/>
                    <w:bottom w:val="dotted" w:sz="4" w:space="0" w:color="FFFFFF" w:themeColor="background1"/>
                  </w:tcBorders>
                </w:tcPr>
                <w:p w14:paraId="01C3AEE4" w14:textId="77777777" w:rsidR="000826F2" w:rsidRPr="00DF0174" w:rsidRDefault="000826F2" w:rsidP="00D61563">
                  <w:pPr>
                    <w:pStyle w:val="ListParagraph"/>
                    <w:numPr>
                      <w:ilvl w:val="0"/>
                      <w:numId w:val="28"/>
                    </w:num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ندازه ی کمان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اویه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هول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F0174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DF0174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61"/>
                    <w:gridCol w:w="2656"/>
                  </w:tblGrid>
                  <w:tr w:rsidR="000826F2" w14:paraId="6F64EEAB" w14:textId="77777777" w:rsidTr="00F77E6D">
                    <w:trPr>
                      <w:trHeight w:val="1514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B19016C" w14:textId="77777777" w:rsidR="000826F2" w:rsidRPr="002A2123" w:rsidRDefault="000826F2" w:rsidP="00F77E6D">
                        <w:pPr>
                          <w:jc w:val="right"/>
                          <w:rPr>
                            <w:rFonts w:ascii="Vazirmatn" w:hAnsi="Vazirmatn"/>
                            <w:sz w:val="28"/>
                            <w:szCs w:val="28"/>
                            <w:rtl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7FE4A4D7">
                            <v:shape id="_x0000_i1334" type="#_x0000_t75" style="width:71.15pt;height:66.2pt" o:ole="">
                              <v:imagedata r:id="rId621" o:title=""/>
                            </v:shape>
                            <o:OLEObject Type="Embed" ProgID="Equation.DSMT4" ShapeID="_x0000_i1334" DrawAspect="Content" ObjectID="_1786697245" r:id="rId622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958669A" w14:textId="77777777" w:rsidR="000826F2" w:rsidRPr="005F6BBA" w:rsidRDefault="000826F2" w:rsidP="00F77E6D">
                        <w:pPr>
                          <w:bidi w:val="0"/>
                          <w:rPr>
                            <w:noProof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3232" behindDoc="0" locked="0" layoutInCell="1" allowOverlap="1" wp14:anchorId="7A2D82AF" wp14:editId="3EFB5DD3">
                                  <wp:simplePos x="0" y="0"/>
                                  <wp:positionH relativeFrom="column">
                                    <wp:posOffset>5842</wp:posOffset>
                                  </wp:positionH>
                                  <wp:positionV relativeFrom="paragraph">
                                    <wp:posOffset>914854</wp:posOffset>
                                  </wp:positionV>
                                  <wp:extent cx="1221007" cy="1035909"/>
                                  <wp:effectExtent l="0" t="0" r="0" b="0"/>
                                  <wp:wrapNone/>
                                  <wp:docPr id="1845" name="Group 18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21007" cy="1035909"/>
                                            <a:chOff x="-43416" y="0"/>
                                            <a:chExt cx="1221007" cy="1035909"/>
                                          </a:xfrm>
                                        </wpg:grpSpPr>
                                        <wps:wsp>
                                          <wps:cNvPr id="1846" name="Oval 1846"/>
                                          <wps:cNvSpPr/>
                                          <wps:spPr>
                                            <a:xfrm>
                                              <a:off x="592133" y="581652"/>
                                              <a:ext cx="61281" cy="5963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7" name="Text Box 1847"/>
                                          <wps:cNvSpPr txBox="1"/>
                                          <wps:spPr>
                                            <a:xfrm>
                                              <a:off x="416589" y="395628"/>
                                              <a:ext cx="290858" cy="338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A54A23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8" name="Text Box 1848"/>
                                          <wps:cNvSpPr txBox="1"/>
                                          <wps:spPr>
                                            <a:xfrm>
                                              <a:off x="539732" y="0"/>
                                              <a:ext cx="289391" cy="3396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008635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9" name="Text Box 1849"/>
                                          <wps:cNvSpPr txBox="1"/>
                                          <wps:spPr>
                                            <a:xfrm>
                                              <a:off x="-43416" y="465032"/>
                                              <a:ext cx="281792" cy="30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F76B64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0" name="Text Box 1850"/>
                                          <wps:cNvSpPr txBox="1"/>
                                          <wps:spPr>
                                            <a:xfrm>
                                              <a:off x="479471" y="641914"/>
                                              <a:ext cx="350157" cy="26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CC00B1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20" w:dyaOrig="320" w14:anchorId="73E8171F">
                                                    <v:shape id="_x0000_i1336" type="#_x0000_t75" style="width:19.85pt;height:14.05pt" o:ole="">
                                                      <v:imagedata r:id="rId623" o:title=""/>
                                                    </v:shape>
                                                    <o:OLEObject Type="Embed" ProgID="Equation.DSMT4" ShapeID="_x0000_i1336" DrawAspect="Content" ObjectID="_1786697279" r:id="rId624"/>
                                                  </w:object>
                                                </w:r>
                                              </w:p>
                                              <w:p w14:paraId="124346AB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1" name="Text Box 1851"/>
                                          <wps:cNvSpPr txBox="1"/>
                                          <wps:spPr>
                                            <a:xfrm>
                                              <a:off x="888200" y="733616"/>
                                              <a:ext cx="289391" cy="3022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40CFA5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52" name="Straight Connector 1852"/>
                                          <wps:cNvCnPr/>
                                          <wps:spPr>
                                            <a:xfrm flipH="1">
                                              <a:off x="628814" y="214844"/>
                                              <a:ext cx="57035" cy="36747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3" name="Straight Connector 1853"/>
                                          <wps:cNvCnPr/>
                                          <wps:spPr>
                                            <a:xfrm flipH="1">
                                              <a:off x="209605" y="610473"/>
                                              <a:ext cx="381305" cy="57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4" name="Straight Connector 1854"/>
                                          <wps:cNvCnPr/>
                                          <wps:spPr>
                                            <a:xfrm flipH="1" flipV="1">
                                              <a:off x="628814" y="610473"/>
                                              <a:ext cx="351021" cy="19825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" name="Straight Connector 1855"/>
                                          <wps:cNvCnPr/>
                                          <wps:spPr>
                                            <a:xfrm flipV="1">
                                              <a:off x="209605" y="235805"/>
                                              <a:ext cx="476454" cy="3746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8" name="Oval 128"/>
                                          <wps:cNvSpPr/>
                                          <wps:spPr>
                                            <a:xfrm>
                                              <a:off x="210314" y="215554"/>
                                              <a:ext cx="812089" cy="79026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9" name="Arc 129"/>
                                          <wps:cNvSpPr/>
                                          <wps:spPr>
                                            <a:xfrm rot="10800000">
                                              <a:off x="534492" y="518771"/>
                                              <a:ext cx="192143" cy="193530"/>
                                            </a:xfrm>
                                            <a:prstGeom prst="arc">
                                              <a:avLst>
                                                <a:gd name="adj1" fmla="val 12905418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0" name="Arc 130"/>
                                          <wps:cNvSpPr/>
                                          <wps:spPr>
                                            <a:xfrm>
                                              <a:off x="563313" y="556161"/>
                                              <a:ext cx="147320" cy="147320"/>
                                            </a:xfrm>
                                            <a:prstGeom prst="arc">
                                              <a:avLst>
                                                <a:gd name="adj1" fmla="val 16159251"/>
                                                <a:gd name="adj2" fmla="val 121722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1" name="Text Box 131"/>
                                          <wps:cNvSpPr txBox="1"/>
                                          <wps:spPr>
                                            <a:xfrm>
                                              <a:off x="652395" y="374668"/>
                                              <a:ext cx="350530" cy="2690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FD8A2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DE63EA1">
                                                    <v:shape id="_x0000_i1338" type="#_x0000_t75" style="width:18.2pt;height:14.05pt" o:ole="">
                                                      <v:imagedata r:id="rId625" o:title=""/>
                                                    </v:shape>
                                                    <o:OLEObject Type="Embed" ProgID="Equation.DSMT4" ShapeID="_x0000_i1338" DrawAspect="Content" ObjectID="_1786697280" r:id="rId626"/>
                                                  </w:object>
                                                </w:r>
                                              </w:p>
                                              <w:p w14:paraId="5DA9773F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</wp:anchor>
                              </w:drawing>
                            </mc:Choice>
                            <mc:Fallback>
                              <w:pict>
                                <v:group w14:anchorId="7A2D82AF" id="Group 1845" o:spid="_x0000_s1530" style="position:absolute;margin-left:.45pt;margin-top:72.05pt;width:96.15pt;height:81.55pt;z-index:251743232;mso-width-relative:margin" coordorigin="-434" coordsize="12210,10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">
                                  <v:oval id="Oval 1846" o:spid="_x0000_s1531" style="position:absolute;left:5921;top:5816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847" o:spid="_x0000_s1532" type="#_x0000_t202" style="position:absolute;left:4165;top:3956;width:2909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8A54A23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8" o:spid="_x0000_s1533" type="#_x0000_t202" style="position:absolute;left:5397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" filled="f" stroked="f" strokeweight=".5pt">
                                    <v:textbox>
                                      <w:txbxContent>
                                        <w:p w14:paraId="2008635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9" o:spid="_x0000_s1534" type="#_x0000_t202" style="position:absolute;left:-434;top:4650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F76B64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50" o:spid="_x0000_s1535" type="#_x0000_t202" style="position:absolute;left:4794;top:6419;width:3502;height:2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29CC00B1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20" w:dyaOrig="320" w14:anchorId="73E8171F">
                                              <v:shape id="_x0000_i1336" type="#_x0000_t75" style="width:19.85pt;height:14.05pt" o:ole="">
                                                <v:imagedata r:id="rId623" o:title=""/>
                                              </v:shape>
                                              <o:OLEObject Type="Embed" ProgID="Equation.DSMT4" ShapeID="_x0000_i1336" DrawAspect="Content" ObjectID="_1786697279" r:id="rId627"/>
                                            </w:object>
                                          </w:r>
                                        </w:p>
                                        <w:p w14:paraId="124346AB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51" o:spid="_x0000_s1536" type="#_x0000_t202" style="position:absolute;left:8882;top:7336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40CFA5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52" o:spid="_x0000_s1537" style="position:absolute;flip:x;visibility:visible;mso-wrap-style:square" from="6288,2148" to="6858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3" o:spid="_x0000_s1538" style="position:absolute;flip:x;visibility:visible;mso-wrap-style:square" from="2096,6104" to="590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4" o:spid="_x0000_s1539" style="position:absolute;flip:x y;visibility:visible;mso-wrap-style:square" from="6288,6104" to="9798,8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55" o:spid="_x0000_s1540" style="position:absolute;flip:y;visibility:visible;mso-wrap-style:square" from="2096,2358" to="6860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oval id="Oval 128" o:spid="_x0000_s1541" style="position:absolute;left:2103;top:2155;width:8121;height:79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129" o:spid="_x0000_s1542" style="position:absolute;left:5344;top:5187;width:1922;height:1936;rotation:180;visibility:visible;mso-wrap-style:square;v-text-anchor:middle" coordsize="192143,193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" path="m17275,41406nsc41302,6711,84919,-8243,124972,4482v39801,12645,66945,49724,67171,91759l96072,96765,17275,41406xem17275,41406nfc41302,6711,84919,-8243,124972,4482v39801,12645,66945,49724,67171,91759e" filled="f" strokecolor="black [3213]">
                                    <v:stroke joinstyle="miter"/>
                                    <v:path arrowok="t" o:connecttype="custom" o:connectlocs="17275,41406;124972,4482;192143,96241" o:connectangles="0,0,0"/>
                                  </v:shape>
                                  <v:shape id="Arc 130" o:spid="_x0000_s1543" style="position:absolute;left:5633;top:5561;width:1473;height:1473;visibility:visible;mso-wrap-style:square;v-text-anchor:middle" coordsize="147320,14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" path="m72787,5nsc97038,-282,119876,11385,133854,31204v13978,19819,17306,45248,8897,67996l73660,73660,72787,5xem72787,5nfc97038,-282,119876,11385,133854,31204v13978,19819,17306,45248,8897,67996e" filled="f" strokecolor="black [3213]">
                                    <v:stroke joinstyle="miter"/>
                                    <v:path arrowok="t" o:connecttype="custom" o:connectlocs="72787,5;133854,31204;142751,99200" o:connectangles="0,0,0"/>
                                  </v:shape>
                                  <v:shape id="Text Box 131" o:spid="_x0000_s1544" type="#_x0000_t202" style="position:absolute;left:6523;top:3746;width:3506;height:26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FD8A2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DE63EA1">
                                              <v:shape id="_x0000_i1338" type="#_x0000_t75" style="width:18.2pt;height:14.05pt" o:ole="">
                                                <v:imagedata r:id="rId625" o:title=""/>
                                              </v:shape>
                                              <o:OLEObject Type="Embed" ProgID="Equation.DSMT4" ShapeID="_x0000_i1338" DrawAspect="Content" ObjectID="_1786697280" r:id="rId628"/>
                                            </w:object>
                                          </w:r>
                                        </w:p>
                                        <w:p w14:paraId="5DA9773F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hint="cs"/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2208" behindDoc="0" locked="0" layoutInCell="1" allowOverlap="1" wp14:anchorId="4C4B3102" wp14:editId="7BA3ECE5">
                                  <wp:simplePos x="0" y="0"/>
                                  <wp:positionH relativeFrom="column">
                                    <wp:posOffset>-56783</wp:posOffset>
                                  </wp:positionH>
                                  <wp:positionV relativeFrom="paragraph">
                                    <wp:posOffset>-46924</wp:posOffset>
                                  </wp:positionV>
                                  <wp:extent cx="1295165" cy="942699"/>
                                  <wp:effectExtent l="0" t="0" r="0" b="10160"/>
                                  <wp:wrapNone/>
                                  <wp:docPr id="156" name="Group 15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95165" cy="942699"/>
                                            <a:chOff x="477203" y="185688"/>
                                            <a:chExt cx="1141512" cy="854304"/>
                                          </a:xfrm>
                                        </wpg:grpSpPr>
                                        <wps:wsp>
                                          <wps:cNvPr id="157" name="Oval 157"/>
                                          <wps:cNvSpPr/>
                                          <wps:spPr>
                                            <a:xfrm>
                                              <a:off x="675469" y="322894"/>
                                              <a:ext cx="717428" cy="71709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8" name="Oval 158"/>
                                          <wps:cNvSpPr/>
                                          <wps:spPr>
                                            <a:xfrm>
                                              <a:off x="1011859" y="656418"/>
                                              <a:ext cx="54138" cy="54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" name="Text Box 159"/>
                                          <wps:cNvSpPr txBox="1"/>
                                          <wps:spPr>
                                            <a:xfrm>
                                              <a:off x="933545" y="656025"/>
                                              <a:ext cx="256954" cy="3070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0AB67CE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0" name="Isosceles Triangle 7"/>
                                          <wps:cNvSpPr/>
                                          <wps:spPr>
                                            <a:xfrm>
                                              <a:off x="700215" y="389914"/>
                                              <a:ext cx="669536" cy="29109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871580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175050" y="1"/>
                                                  </a:lnTo>
                                                  <a:lnTo>
                                                    <a:pt x="871580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1" name="Text Box 161"/>
                                          <wps:cNvSpPr txBox="1"/>
                                          <wps:spPr>
                                            <a:xfrm>
                                              <a:off x="477203" y="591290"/>
                                              <a:ext cx="255658" cy="3082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B5AF8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Text Box 162"/>
                                          <wps:cNvSpPr txBox="1"/>
                                          <wps:spPr>
                                            <a:xfrm>
                                              <a:off x="1369770" y="586537"/>
                                              <a:ext cx="248945" cy="2748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45B1D3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" name="Text Box 163"/>
                                          <wps:cNvSpPr txBox="1"/>
                                          <wps:spPr>
                                            <a:xfrm>
                                              <a:off x="505735" y="347001"/>
                                              <a:ext cx="309341" cy="2439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6933518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422D7FF8">
                                                    <v:shape id="_x0000_i1340" type="#_x0000_t75" style="width:15.7pt;height:14.05pt" o:ole="">
                                                      <v:imagedata r:id="rId629" o:title=""/>
                                                    </v:shape>
                                                    <o:OLEObject Type="Embed" ProgID="Equation.DSMT4" ShapeID="_x0000_i1340" DrawAspect="Content" ObjectID="_1786697281" r:id="rId630"/>
                                                  </w:object>
                                                </w:r>
                                              </w:p>
                                              <w:p w14:paraId="3868B80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7" name="Text Box 167"/>
                                          <wps:cNvSpPr txBox="1"/>
                                          <wps:spPr>
                                            <a:xfrm>
                                              <a:off x="675469" y="185688"/>
                                              <a:ext cx="255658" cy="2743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CBEC9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C4B3102" id="Group 156" o:spid="_x0000_s1545" style="position:absolute;margin-left:-4.45pt;margin-top:-3.7pt;width:102pt;height:74.25pt;z-index:251742208;mso-width-relative:margin;mso-height-relative:margin" coordorigin="4772,1856" coordsize="11415,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">
                                  <v:oval id="Oval 157" o:spid="_x0000_s1546" style="position:absolute;left:6754;top:3228;width:7174;height:7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" filled="f" strokecolor="#595959" strokeweight="2.25pt">
                                    <v:stroke joinstyle="miter"/>
                                  </v:oval>
                                  <v:oval id="Oval 158" o:spid="_x0000_s1547" style="position:absolute;left:10118;top:6564;width:541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" fillcolor="windowText" strokecolor="windowText" strokeweight="1pt">
                                    <v:stroke joinstyle="miter"/>
                                  </v:oval>
                                  <v:shape id="Text Box 159" o:spid="_x0000_s1548" type="#_x0000_t202" style="position:absolute;left:9335;top:6560;width:2569;height:3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0AB67CE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49" style="position:absolute;left:7002;top:3899;width:6695;height:2911;visibility:visible;mso-wrap-style:square;v-text-anchor:middle" coordsize="871580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" path="m,640241l175050,1,871580,640241,,640241xe" filled="f" strokecolor="windowText" strokeweight="1.5pt">
                                    <v:stroke joinstyle="miter"/>
                                    <v:path arrowok="t" o:connecttype="custom" o:connectlocs="0,291095;134471,0;669536,291095;0,291095" o:connectangles="0,0,0,0"/>
                                  </v:shape>
                                  <v:shape id="Text Box 161" o:spid="_x0000_s1550" type="#_x0000_t202" style="position:absolute;left:4772;top:5912;width:2556;height:3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B5AF8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2" o:spid="_x0000_s1551" type="#_x0000_t202" style="position:absolute;left:13697;top:5865;width:2490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45B1D3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63" o:spid="_x0000_s1552" type="#_x0000_t202" style="position:absolute;left:5057;top:3470;width:309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XHU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BEmXHU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6933518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422D7FF8">
                                              <v:shape id="_x0000_i1340" type="#_x0000_t75" style="width:15.7pt;height:14.05pt" o:ole="">
                                                <v:imagedata r:id="rId629" o:title=""/>
                                              </v:shape>
                                              <o:OLEObject Type="Embed" ProgID="Equation.DSMT4" ShapeID="_x0000_i1340" DrawAspect="Content" ObjectID="_1786697281" r:id="rId631"/>
                                            </w:object>
                                          </w:r>
                                        </w:p>
                                        <w:p w14:paraId="3868B80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67" o:spid="_x0000_s1553" type="#_x0000_t202" style="position:absolute;left:6754;top:1856;width:2557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69D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n4/g9ky6QE7/AAAA//8DAFBLAQItABQABgAIAAAAIQDb4fbL7gAAAIUBAAATAAAAAAAAAAAA&#10;AAAAAAAAAABbQ29udGVudF9UeXBlc10ueG1sUEsBAi0AFAAGAAgAAAAhAFr0LFu/AAAAFQEAAAsA&#10;AAAAAAAAAAAAAAAAHwEAAF9yZWxzLy5yZWxzUEsBAi0AFAAGAAgAAAAhAC5jr0P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CBEC9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195E3AE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0E251654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80" w:dyaOrig="1200" w14:anchorId="0194BEFA">
                            <v:shape id="_x0000_i1341" type="#_x0000_t75" style="width:81.1pt;height:66.2pt" o:ole="">
                              <v:imagedata r:id="rId632" o:title=""/>
                            </v:shape>
                            <o:OLEObject Type="Embed" ProgID="Equation.DSMT4" ShapeID="_x0000_i1341" DrawAspect="Content" ObjectID="_1786697246" r:id="rId633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3FD63FE6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4256" behindDoc="0" locked="0" layoutInCell="1" allowOverlap="1" wp14:anchorId="5AC3FEDB" wp14:editId="2C150687">
                                  <wp:simplePos x="0" y="0"/>
                                  <wp:positionH relativeFrom="column">
                                    <wp:posOffset>178675</wp:posOffset>
                                  </wp:positionH>
                                  <wp:positionV relativeFrom="paragraph">
                                    <wp:posOffset>936707</wp:posOffset>
                                  </wp:positionV>
                                  <wp:extent cx="1098702" cy="1140422"/>
                                  <wp:effectExtent l="0" t="0" r="0" b="3175"/>
                                  <wp:wrapNone/>
                                  <wp:docPr id="168" name="Group 16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8702" cy="1140422"/>
                                            <a:chOff x="0" y="0"/>
                                            <a:chExt cx="1098702" cy="1140422"/>
                                          </a:xfrm>
                                        </wpg:grpSpPr>
                                        <wps:wsp>
                                          <wps:cNvPr id="169" name="Oval 169"/>
                                          <wps:cNvSpPr/>
                                          <wps:spPr>
                                            <a:xfrm>
                                              <a:off x="458481" y="581426"/>
                                              <a:ext cx="6126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0" name="Text Box 170"/>
                                          <wps:cNvSpPr txBox="1"/>
                                          <wps:spPr>
                                            <a:xfrm>
                                              <a:off x="263819" y="445674"/>
                                              <a:ext cx="290784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D1FE995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1" name="Text Box 171"/>
                                          <wps:cNvSpPr txBox="1"/>
                                          <wps:spPr>
                                            <a:xfrm>
                                              <a:off x="332975" y="0"/>
                                              <a:ext cx="289317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618CAA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3" name="Text Box 173"/>
                                          <wps:cNvSpPr txBox="1"/>
                                          <wps:spPr>
                                            <a:xfrm>
                                              <a:off x="0" y="837560"/>
                                              <a:ext cx="281720" cy="3028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F6E0903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4" name="Text Box 174"/>
                                          <wps:cNvSpPr txBox="1"/>
                                          <wps:spPr>
                                            <a:xfrm>
                                              <a:off x="338098" y="256135"/>
                                              <a:ext cx="349885" cy="2686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E008DF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5383898">
                                                    <v:shape id="_x0000_i1343" type="#_x0000_t75" style="width:14.05pt;height:12.4pt" o:ole="">
                                                      <v:imagedata r:id="rId634" o:title=""/>
                                                    </v:shape>
                                                    <o:OLEObject Type="Embed" ProgID="Equation.DSMT4" ShapeID="_x0000_i1343" DrawAspect="Content" ObjectID="_1786697282" r:id="rId635"/>
                                                  </w:object>
                                                </w:r>
                                              </w:p>
                                              <w:p w14:paraId="15C10AF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3" name="Text Box 183"/>
                                          <wps:cNvSpPr txBox="1"/>
                                          <wps:spPr>
                                            <a:xfrm>
                                              <a:off x="809385" y="609600"/>
                                              <a:ext cx="289317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CF0BF7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4" name="Straight Connector 184"/>
                                          <wps:cNvCnPr/>
                                          <wps:spPr>
                                            <a:xfrm>
                                              <a:off x="481533" y="217715"/>
                                              <a:ext cx="405940" cy="4824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" name="Straight Connector 185"/>
                                          <wps:cNvCnPr/>
                                          <wps:spPr>
                                            <a:xfrm>
                                              <a:off x="484094" y="627530"/>
                                              <a:ext cx="404332" cy="706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6" name="Straight Connector 186"/>
                                          <wps:cNvCnPr/>
                                          <wps:spPr>
                                            <a:xfrm flipV="1">
                                              <a:off x="194662" y="217715"/>
                                              <a:ext cx="287044" cy="67438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" name="Straight Connector 187"/>
                                          <wps:cNvCnPr/>
                                          <wps:spPr>
                                            <a:xfrm flipH="1">
                                              <a:off x="197224" y="445674"/>
                                              <a:ext cx="471611" cy="4434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8" name="Oval 188"/>
                                          <wps:cNvSpPr/>
                                          <wps:spPr>
                                            <a:xfrm>
                                              <a:off x="77961" y="216274"/>
                                              <a:ext cx="81188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89" name="Arc 189"/>
                                          <wps:cNvSpPr/>
                                          <wps:spPr>
                                            <a:xfrm rot="7200000">
                                              <a:off x="420621" y="191541"/>
                                              <a:ext cx="146685" cy="146685"/>
                                            </a:xfrm>
                                            <a:prstGeom prst="arc">
                                              <a:avLst>
                                                <a:gd name="adj1" fmla="val 1646951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0" name="Rectangle 190"/>
                                          <wps:cNvSpPr/>
                                          <wps:spPr>
                                            <a:xfrm rot="18900000">
                                              <a:off x="647700" y="458161"/>
                                              <a:ext cx="51140" cy="511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" name="Text Box 191"/>
                                          <wps:cNvSpPr txBox="1"/>
                                          <wps:spPr>
                                            <a:xfrm>
                                              <a:off x="386763" y="563496"/>
                                              <a:ext cx="233045" cy="274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0595FE3" w14:textId="77777777" w:rsidR="00F77E6D" w:rsidRPr="000901BE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901BE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2" name="Text Box 192"/>
                                          <wps:cNvSpPr txBox="1"/>
                                          <wps:spPr>
                                            <a:xfrm>
                                              <a:off x="594232" y="256135"/>
                                              <a:ext cx="289277" cy="3020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4C043B8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AC3FEDB" id="Group 168" o:spid="_x0000_s1554" style="position:absolute;margin-left:14.05pt;margin-top:73.75pt;width:86.5pt;height:89.8pt;z-index:251744256" coordsize="10987,11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">
                                  <v:oval id="Oval 169" o:spid="_x0000_s1555" style="position:absolute;left:4584;top:5814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70" o:spid="_x0000_s1556" type="#_x0000_t202" style="position:absolute;left:2638;top:4456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7D1FE995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1" o:spid="_x0000_s1557" type="#_x0000_t202" style="position:absolute;left:3329;width:2893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618CAA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3" o:spid="_x0000_s1558" type="#_x0000_t202" style="position:absolute;top:8375;width:2817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F6E0903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74" o:spid="_x0000_s1559" type="#_x0000_t202" style="position:absolute;left:3380;top:2561;width:3499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8E008DF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5383898">
                                              <v:shape id="_x0000_i1343" type="#_x0000_t75" style="width:14.05pt;height:12.4pt" o:ole="">
                                                <v:imagedata r:id="rId634" o:title=""/>
                                              </v:shape>
                                              <o:OLEObject Type="Embed" ProgID="Equation.DSMT4" ShapeID="_x0000_i1343" DrawAspect="Content" ObjectID="_1786697282" r:id="rId636"/>
                                            </w:object>
                                          </w:r>
                                        </w:p>
                                        <w:p w14:paraId="15C10AF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83" o:spid="_x0000_s1560" type="#_x0000_t202" style="position:absolute;left:8093;top:6096;width:2894;height:30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CF0BF7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184" o:spid="_x0000_s1561" style="position:absolute;visibility:visible;mso-wrap-style:square" from="4815,2177" to="8874,7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" strokecolor="black [3213]" strokeweight="1.5pt">
                                    <v:stroke joinstyle="miter"/>
                                  </v:line>
                                  <v:line id="Straight Connector 185" o:spid="_x0000_s1562" style="position:absolute;visibility:visible;mso-wrap-style:square" from="4840,6275" to="8884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186" o:spid="_x0000_s1563" style="position:absolute;flip:y;visibility:visible;mso-wrap-style:square" from="1946,2177" to="4817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187" o:spid="_x0000_s1564" style="position:absolute;flip:x;visibility:visible;mso-wrap-style:square" from="1972,4456" to="6688,8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oval id="Oval 188" o:spid="_x0000_s1565" style="position:absolute;left:779;top:2162;width:8119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Arc 189" o:spid="_x0000_s1566" style="position:absolute;left:4206;top:1915;width:1467;height:1467;rotation:120;visibility:visible;mso-wrap-style:square;v-text-anchor:middle" coordsize="146685,146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" path="m79087,225nsc101041,1950,121059,13448,133609,31544v12551,18096,16306,40873,10228,62040l73343,73343,79087,225xem79087,225nfc101041,1950,121059,13448,133609,31544v12551,18096,16306,40873,10228,62040e" filled="f" strokecolor="black [3213]">
                                    <v:stroke joinstyle="miter"/>
                                    <v:path arrowok="t" o:connecttype="custom" o:connectlocs="79087,225;133609,31544;143837,93584" o:connectangles="0,0,0"/>
                                  </v:shape>
                                  <v:rect id="Rectangle 190" o:spid="_x0000_s1567" style="position:absolute;left:6477;top:4581;width:511;height:512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" filled="f" strokecolor="black [3213]" strokeweight="1pt"/>
                                  <v:shape id="Text Box 191" o:spid="_x0000_s1568" type="#_x0000_t202" style="position:absolute;left:3867;top:5634;width:2331;height:2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0595FE3" w14:textId="77777777" w:rsidR="00F77E6D" w:rsidRPr="000901BE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901BE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2" o:spid="_x0000_s1569" type="#_x0000_t202" style="position:absolute;left:5942;top:2561;width:2893;height:30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4C043B8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78216B36" w14:textId="77777777" w:rsidTr="00F77E6D">
                    <w:trPr>
                      <w:trHeight w:val="1559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06ED1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426F1B77">
                            <v:shape id="_x0000_i1344" type="#_x0000_t75" style="width:70.35pt;height:66.2pt" o:ole="">
                              <v:imagedata r:id="rId637" o:title=""/>
                            </v:shape>
                            <o:OLEObject Type="Embed" ProgID="Equation.DSMT4" ShapeID="_x0000_i1344" DrawAspect="Content" ObjectID="_1786697247" r:id="rId638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7C33DA9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5280" behindDoc="0" locked="0" layoutInCell="1" allowOverlap="1" wp14:anchorId="3DA84342" wp14:editId="7B290920">
                                  <wp:simplePos x="0" y="0"/>
                                  <wp:positionH relativeFrom="column">
                                    <wp:posOffset>-34425</wp:posOffset>
                                  </wp:positionH>
                                  <wp:positionV relativeFrom="paragraph">
                                    <wp:posOffset>950773</wp:posOffset>
                                  </wp:positionV>
                                  <wp:extent cx="1649560" cy="985521"/>
                                  <wp:effectExtent l="0" t="0" r="0" b="24130"/>
                                  <wp:wrapNone/>
                                  <wp:docPr id="193" name="Group 19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649560" cy="985521"/>
                                            <a:chOff x="0" y="0"/>
                                            <a:chExt cx="1649560" cy="985521"/>
                                          </a:xfrm>
                                        </wpg:grpSpPr>
                                        <wps:wsp>
                                          <wps:cNvPr id="194" name="Oval 194"/>
                                          <wps:cNvSpPr/>
                                          <wps:spPr>
                                            <a:xfrm>
                                              <a:off x="192304" y="194711"/>
                                              <a:ext cx="813777" cy="7908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5" name="Oval 195"/>
                                          <wps:cNvSpPr/>
                                          <wps:spPr>
                                            <a:xfrm>
                                              <a:off x="575109" y="563078"/>
                                              <a:ext cx="61408" cy="5967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6" name="Text Box 196"/>
                                          <wps:cNvSpPr txBox="1"/>
                                          <wps:spPr>
                                            <a:xfrm>
                                              <a:off x="486075" y="560672"/>
                                              <a:ext cx="291462" cy="33864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4242CE9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7" name="Isosceles Triangle 7"/>
                                          <wps:cNvSpPr/>
                                          <wps:spPr>
                                            <a:xfrm>
                                              <a:off x="606191" y="221181"/>
                                              <a:ext cx="891697" cy="36811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36108"/>
                                                <a:gd name="connsiteY0" fmla="*/ 505714 h 505714"/>
                                                <a:gd name="connsiteX1" fmla="*/ 936108 w 936108"/>
                                                <a:gd name="connsiteY1" fmla="*/ 0 h 505714"/>
                                                <a:gd name="connsiteX2" fmla="*/ 936108 w 936108"/>
                                                <a:gd name="connsiteY2" fmla="*/ 505714 h 505714"/>
                                                <a:gd name="connsiteX3" fmla="*/ 0 w 936108"/>
                                                <a:gd name="connsiteY3" fmla="*/ 505714 h 505714"/>
                                                <a:gd name="connsiteX0" fmla="*/ 0 w 1222753"/>
                                                <a:gd name="connsiteY0" fmla="*/ 540111 h 540111"/>
                                                <a:gd name="connsiteX1" fmla="*/ 1222753 w 1222753"/>
                                                <a:gd name="connsiteY1" fmla="*/ 0 h 540111"/>
                                                <a:gd name="connsiteX2" fmla="*/ 936108 w 1222753"/>
                                                <a:gd name="connsiteY2" fmla="*/ 540111 h 540111"/>
                                                <a:gd name="connsiteX3" fmla="*/ 0 w 1222753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540111 h 540111"/>
                                                <a:gd name="connsiteX1" fmla="*/ 1222753 w 1405668"/>
                                                <a:gd name="connsiteY1" fmla="*/ 0 h 540111"/>
                                                <a:gd name="connsiteX2" fmla="*/ 1405668 w 1405668"/>
                                                <a:gd name="connsiteY2" fmla="*/ 540111 h 540111"/>
                                                <a:gd name="connsiteX3" fmla="*/ 0 w 1405668"/>
                                                <a:gd name="connsiteY3" fmla="*/ 540111 h 540111"/>
                                                <a:gd name="connsiteX0" fmla="*/ 0 w 1405668"/>
                                                <a:gd name="connsiteY0" fmla="*/ 697455 h 697455"/>
                                                <a:gd name="connsiteX1" fmla="*/ 1126320 w 1405668"/>
                                                <a:gd name="connsiteY1" fmla="*/ 0 h 697455"/>
                                                <a:gd name="connsiteX2" fmla="*/ 1405668 w 1405668"/>
                                                <a:gd name="connsiteY2" fmla="*/ 697455 h 697455"/>
                                                <a:gd name="connsiteX3" fmla="*/ 0 w 1405668"/>
                                                <a:gd name="connsiteY3" fmla="*/ 697455 h 697455"/>
                                                <a:gd name="connsiteX0" fmla="*/ -1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-1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97455 h 697455"/>
                                                <a:gd name="connsiteX1" fmla="*/ 592232 w 871580"/>
                                                <a:gd name="connsiteY1" fmla="*/ 0 h 697455"/>
                                                <a:gd name="connsiteX2" fmla="*/ 871580 w 871580"/>
                                                <a:gd name="connsiteY2" fmla="*/ 697455 h 697455"/>
                                                <a:gd name="connsiteX3" fmla="*/ 0 w 871580"/>
                                                <a:gd name="connsiteY3" fmla="*/ 697455 h 697455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175050 w 871580"/>
                                                <a:gd name="connsiteY1" fmla="*/ 1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871580"/>
                                                <a:gd name="connsiteY0" fmla="*/ 640241 h 640241"/>
                                                <a:gd name="connsiteX1" fmla="*/ 361865 w 871580"/>
                                                <a:gd name="connsiteY1" fmla="*/ 0 h 640241"/>
                                                <a:gd name="connsiteX2" fmla="*/ 871580 w 871580"/>
                                                <a:gd name="connsiteY2" fmla="*/ 640241 h 640241"/>
                                                <a:gd name="connsiteX3" fmla="*/ 0 w 871580"/>
                                                <a:gd name="connsiteY3" fmla="*/ 640241 h 640241"/>
                                                <a:gd name="connsiteX0" fmla="*/ 0 w 616673"/>
                                                <a:gd name="connsiteY0" fmla="*/ 640241 h 640241"/>
                                                <a:gd name="connsiteX1" fmla="*/ 106958 w 616673"/>
                                                <a:gd name="connsiteY1" fmla="*/ 0 h 640241"/>
                                                <a:gd name="connsiteX2" fmla="*/ 616673 w 616673"/>
                                                <a:gd name="connsiteY2" fmla="*/ 640241 h 640241"/>
                                                <a:gd name="connsiteX3" fmla="*/ 0 w 616673"/>
                                                <a:gd name="connsiteY3" fmla="*/ 640241 h 640241"/>
                                                <a:gd name="connsiteX0" fmla="*/ 0 w 607943"/>
                                                <a:gd name="connsiteY0" fmla="*/ 640241 h 640241"/>
                                                <a:gd name="connsiteX1" fmla="*/ 98228 w 607943"/>
                                                <a:gd name="connsiteY1" fmla="*/ 0 h 640241"/>
                                                <a:gd name="connsiteX2" fmla="*/ 607943 w 607943"/>
                                                <a:gd name="connsiteY2" fmla="*/ 640241 h 640241"/>
                                                <a:gd name="connsiteX3" fmla="*/ 0 w 607943"/>
                                                <a:gd name="connsiteY3" fmla="*/ 640241 h 64024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07943" h="640241">
                                                  <a:moveTo>
                                                    <a:pt x="0" y="640241"/>
                                                  </a:moveTo>
                                                  <a:lnTo>
                                                    <a:pt x="98228" y="0"/>
                                                  </a:lnTo>
                                                  <a:lnTo>
                                                    <a:pt x="607943" y="640241"/>
                                                  </a:lnTo>
                                                  <a:lnTo>
                                                    <a:pt x="0" y="640241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8" name="Text Box 198"/>
                                          <wps:cNvSpPr txBox="1"/>
                                          <wps:spPr>
                                            <a:xfrm>
                                              <a:off x="1359568" y="526983"/>
                                              <a:ext cx="289992" cy="3399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387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9" name="Text Box 199"/>
                                          <wps:cNvSpPr txBox="1"/>
                                          <wps:spPr>
                                            <a:xfrm>
                                              <a:off x="635267" y="0"/>
                                              <a:ext cx="282377" cy="303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5AAC19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0" name="Text Box 200"/>
                                          <wps:cNvSpPr txBox="1"/>
                                          <wps:spPr>
                                            <a:xfrm>
                                              <a:off x="0" y="238225"/>
                                              <a:ext cx="350885" cy="2690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D10405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40" w:dyaOrig="320" w14:anchorId="3DDA8FF2">
                                                    <v:shape id="_x0000_i1346" type="#_x0000_t75" style="width:20.7pt;height:14.05pt" o:ole="">
                                                      <v:imagedata r:id="rId639" o:title=""/>
                                                    </v:shape>
                                                    <o:OLEObject Type="Embed" ProgID="Equation.DSMT4" ShapeID="_x0000_i1346" DrawAspect="Content" ObjectID="_1786697283" r:id="rId640"/>
                                                  </w:object>
                                                </w:r>
                                              </w:p>
                                              <w:p w14:paraId="6193E3C5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1" name="Text Box 201"/>
                                          <wps:cNvSpPr txBox="1"/>
                                          <wps:spPr>
                                            <a:xfrm>
                                              <a:off x="916806" y="543827"/>
                                              <a:ext cx="289992" cy="3025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DBF14E6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2" name="Rectangle 202"/>
                                          <wps:cNvSpPr/>
                                          <wps:spPr>
                                            <a:xfrm rot="1389954">
                                              <a:off x="745556" y="247449"/>
                                              <a:ext cx="66759" cy="621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3" name="Text Box 203"/>
                                          <wps:cNvSpPr txBox="1"/>
                                          <wps:spPr>
                                            <a:xfrm>
                                              <a:off x="582164" y="363354"/>
                                              <a:ext cx="237490" cy="2622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B7BD133" w14:textId="77777777" w:rsidR="00F77E6D" w:rsidRPr="005B7872" w:rsidRDefault="00F77E6D" w:rsidP="000826F2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5B7872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DA84342" id="Group 193" o:spid="_x0000_s1570" style="position:absolute;margin-left:-2.7pt;margin-top:74.85pt;width:129.9pt;height:77.6pt;z-index:251745280" coordsize="16495,9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">
                                  <v:oval id="Oval 194" o:spid="_x0000_s1571" style="position:absolute;left:1923;top:1947;width:8137;height:7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" filled="f" strokecolor="#595959" strokeweight="2.25pt">
                                    <v:stroke joinstyle="miter"/>
                                  </v:oval>
                                  <v:oval id="Oval 195" o:spid="_x0000_s1572" style="position:absolute;left:5751;top:5630;width:614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" fillcolor="windowText" strokecolor="windowText" strokeweight="1pt">
                                    <v:stroke joinstyle="miter"/>
                                  </v:oval>
                                  <v:shape id="Text Box 196" o:spid="_x0000_s1573" type="#_x0000_t202" style="position:absolute;left:4860;top:5606;width:2915;height:3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4242CE9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Isosceles Triangle 7" o:spid="_x0000_s1574" style="position:absolute;left:6061;top:2211;width:8917;height:3681;visibility:visible;mso-wrap-style:square;v-text-anchor:middle" coordsize="607943,64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" path="m,640241l98228,,607943,640241,,640241xe" filled="f" strokecolor="windowText" strokeweight="1.5pt">
                                    <v:stroke joinstyle="miter"/>
                                    <v:path arrowok="t" o:connecttype="custom" o:connectlocs="0,368115;144075,0;891697,368115;0,368115" o:connectangles="0,0,0,0"/>
                                  </v:shape>
                                  <v:shape id="Text Box 198" o:spid="_x0000_s1575" type="#_x0000_t202" style="position:absolute;left:13595;top:5269;width:2900;height:34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67387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576" type="#_x0000_t202" style="position:absolute;left:6352;width:2824;height:30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5AAC19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577" type="#_x0000_t202" style="position:absolute;top:2382;width:3508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04D10405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40" w:dyaOrig="320" w14:anchorId="3DDA8FF2">
                                              <v:shape id="_x0000_i1346" type="#_x0000_t75" style="width:20.7pt;height:14.05pt" o:ole="">
                                                <v:imagedata r:id="rId639" o:title=""/>
                                              </v:shape>
                                              <o:OLEObject Type="Embed" ProgID="Equation.DSMT4" ShapeID="_x0000_i1346" DrawAspect="Content" ObjectID="_1786697283" r:id="rId641"/>
                                            </w:object>
                                          </w:r>
                                        </w:p>
                                        <w:p w14:paraId="6193E3C5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01" o:spid="_x0000_s1578" type="#_x0000_t202" style="position:absolute;left:9168;top:5438;width:2899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6DBF14E6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02" o:spid="_x0000_s1579" style="position:absolute;left:7455;top:2474;width:668;height:621;rotation:15182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" filled="f" strokecolor="black [3213]" strokeweight="1pt"/>
                                  <v:shape id="Text Box 203" o:spid="_x0000_s1580" type="#_x0000_t202" style="position:absolute;left:5821;top:3633;width:2375;height:26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B7BD133" w14:textId="77777777" w:rsidR="00F77E6D" w:rsidRPr="005B7872" w:rsidRDefault="00F77E6D" w:rsidP="000826F2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5B7872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3924434A" w14:textId="77777777" w:rsidTr="00F77E6D">
                    <w:trPr>
                      <w:trHeight w:val="1550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51AE94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</w:t>
                        </w: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19" w14:anchorId="3B7D893C">
                            <v:shape id="_x0000_i1347" type="#_x0000_t75" style="width:70.35pt;height:66.2pt" o:ole="">
                              <v:imagedata r:id="rId642" o:title=""/>
                            </v:shape>
                            <o:OLEObject Type="Embed" ProgID="Equation.DSMT4" ShapeID="_x0000_i1347" DrawAspect="Content" ObjectID="_1786697248" r:id="rId643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64735F84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6304" behindDoc="0" locked="0" layoutInCell="1" allowOverlap="1" wp14:anchorId="704FFBC5" wp14:editId="477AAB2E">
                                  <wp:simplePos x="0" y="0"/>
                                  <wp:positionH relativeFrom="column">
                                    <wp:posOffset>184469</wp:posOffset>
                                  </wp:positionH>
                                  <wp:positionV relativeFrom="paragraph">
                                    <wp:posOffset>924020</wp:posOffset>
                                  </wp:positionV>
                                  <wp:extent cx="965471" cy="1260042"/>
                                  <wp:effectExtent l="19050" t="0" r="0" b="0"/>
                                  <wp:wrapNone/>
                                  <wp:docPr id="204" name="Group 2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471" cy="1260042"/>
                                            <a:chOff x="0" y="0"/>
                                            <a:chExt cx="965471" cy="1260042"/>
                                          </a:xfrm>
                                        </wpg:grpSpPr>
                                        <wps:wsp>
                                          <wps:cNvPr id="205" name="Straight Connector 205"/>
                                          <wps:cNvCnPr/>
                                          <wps:spPr>
                                            <a:xfrm flipH="1" flipV="1">
                                              <a:off x="406066" y="213894"/>
                                              <a:ext cx="384810" cy="5429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" name="Oval 206"/>
                                          <wps:cNvSpPr/>
                                          <wps:spPr>
                                            <a:xfrm>
                                              <a:off x="382003" y="580189"/>
                                              <a:ext cx="61275" cy="59622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7" name="Text Box 207"/>
                                          <wps:cNvSpPr txBox="1"/>
                                          <wps:spPr>
                                            <a:xfrm>
                                              <a:off x="152066" y="459873"/>
                                              <a:ext cx="290830" cy="3383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8FB645C" w14:textId="77777777" w:rsidR="00F77E6D" w:rsidRPr="005F6BBA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5F6BBA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8" name="Text Box 208"/>
                                          <wps:cNvSpPr txBox="1"/>
                                          <wps:spPr>
                                            <a:xfrm>
                                              <a:off x="253666" y="0"/>
                                              <a:ext cx="289363" cy="339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9DB84A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9" name="Text Box 209"/>
                                          <wps:cNvSpPr txBox="1"/>
                                          <wps:spPr>
                                            <a:xfrm>
                                              <a:off x="261687" y="957179"/>
                                              <a:ext cx="281765" cy="3028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B845A41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0" name="Text Box 210"/>
                                          <wps:cNvSpPr txBox="1"/>
                                          <wps:spPr>
                                            <a:xfrm>
                                              <a:off x="676108" y="732589"/>
                                              <a:ext cx="289363" cy="3022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FDDF2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" name="Straight Connector 211"/>
                                          <wps:cNvCnPr/>
                                          <wps:spPr>
                                            <a:xfrm>
                                              <a:off x="406066" y="216568"/>
                                              <a:ext cx="0" cy="78992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2" name="Straight Connector 212"/>
                                          <wps:cNvCnPr/>
                                          <wps:spPr>
                                            <a:xfrm flipH="1" flipV="1">
                                              <a:off x="419434" y="609600"/>
                                              <a:ext cx="371774" cy="1459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13" name="Oval 213"/>
                                          <wps:cNvSpPr/>
                                          <wps:spPr>
                                            <a:xfrm>
                                              <a:off x="0" y="214229"/>
                                              <a:ext cx="812011" cy="790094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4" name="Arc 214"/>
                                          <wps:cNvSpPr/>
                                          <wps:spPr>
                                            <a:xfrm rot="10800000">
                                              <a:off x="403392" y="299452"/>
                                              <a:ext cx="79350" cy="69415"/>
                                            </a:xfrm>
                                            <a:prstGeom prst="arc">
                                              <a:avLst>
                                                <a:gd name="adj1" fmla="val 10641589"/>
                                                <a:gd name="adj2" fmla="val 21581234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5" name="Text Box 215"/>
                                          <wps:cNvSpPr txBox="1"/>
                                          <wps:spPr>
                                            <a:xfrm>
                                              <a:off x="352592" y="272715"/>
                                              <a:ext cx="350496" cy="2690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CA1DF7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726A8CA1">
                                                    <v:shape id="_x0000_i1349" type="#_x0000_t75" style="width:15.7pt;height:14.05pt" o:ole="">
                                                      <v:imagedata r:id="rId644" o:title=""/>
                                                    </v:shape>
                                                    <o:OLEObject Type="Embed" ProgID="Equation.DSMT4" ShapeID="_x0000_i1349" DrawAspect="Content" ObjectID="_1786697284" r:id="rId645"/>
                                                  </w:object>
                                                </w:r>
                                              </w:p>
                                              <w:p w14:paraId="6906D67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704FFBC5" id="Group 204" o:spid="_x0000_s1581" style="position:absolute;margin-left:14.55pt;margin-top:72.75pt;width:76pt;height:99.2pt;z-index:251746304" coordsize="9654,1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">
                                  <v:line id="Straight Connector 205" o:spid="_x0000_s1582" style="position:absolute;flip:x y;visibility:visible;mso-wrap-style:square" from="4060,2138" to="7908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06" o:spid="_x0000_s1583" style="position:absolute;left:3820;top:5801;width:612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07" o:spid="_x0000_s1584" type="#_x0000_t202" style="position:absolute;left:1520;top:4598;width:2908;height:3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8FB645C" w14:textId="77777777" w:rsidR="00F77E6D" w:rsidRPr="005F6BBA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F6BBA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8" o:spid="_x0000_s1585" type="#_x0000_t202" style="position:absolute;left:2536;width:2894;height:33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9DB84A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9" o:spid="_x0000_s1586" type="#_x0000_t202" style="position:absolute;left:2616;top:9571;width:2818;height:30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B845A41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0" o:spid="_x0000_s1587" type="#_x0000_t202" style="position:absolute;left:6761;top:7325;width:2893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EFDDF2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11" o:spid="_x0000_s1588" style="position:absolute;visibility:visible;mso-wrap-style:square" from="4060,2165" to="4060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12" o:spid="_x0000_s1589" style="position:absolute;flip:x y;visibility:visible;mso-wrap-style:square" from="4194,6096" to="7912,7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oval id="Oval 213" o:spid="_x0000_s1590" style="position:absolute;top:2142;width:8120;height:79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14" o:spid="_x0000_s1591" style="position:absolute;left:4033;top:2994;width:794;height:694;rotation:180;visibility:visible;mso-wrap-style:square;v-text-anchor:middle" coordsize="79350,69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" path="m55,36534nsc-750,23177,7290,10605,20722,4215,31949,-1125,45429,-1408,56935,3455,70561,9214,79255,21252,79349,34490r-39674,218l55,36534xem55,36534nfc-750,23177,7290,10605,20722,4215,31949,-1125,45429,-1408,56935,3455,70561,9214,79255,21252,79349,34490e" filled="f" strokecolor="black [3213]">
                                    <v:stroke joinstyle="miter"/>
                                    <v:path arrowok="t" o:connecttype="custom" o:connectlocs="55,36534;20722,4215;56935,3455;79349,34490" o:connectangles="0,0,0,0"/>
                                  </v:shape>
                                  <v:shape id="Text Box 215" o:spid="_x0000_s1592" type="#_x0000_t202" style="position:absolute;left:3525;top:2727;width:3505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CA1DF7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726A8CA1">
                                              <v:shape id="_x0000_i1349" type="#_x0000_t75" style="width:15.7pt;height:14.05pt" o:ole="">
                                                <v:imagedata r:id="rId644" o:title=""/>
                                              </v:shape>
                                              <o:OLEObject Type="Embed" ProgID="Equation.DSMT4" ShapeID="_x0000_i1349" DrawAspect="Content" ObjectID="_1786697284" r:id="rId646"/>
                                            </w:object>
                                          </w:r>
                                        </w:p>
                                        <w:p w14:paraId="6906D67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46450E17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3F363CC8" w14:textId="77777777" w:rsidR="000826F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5A06A267">
                            <v:shape id="_x0000_i1350" type="#_x0000_t75" style="width:76.95pt;height:66.2pt" o:ole="">
                              <v:imagedata r:id="rId647" o:title=""/>
                            </v:shape>
                            <o:OLEObject Type="Embed" ProgID="Equation.DSMT4" ShapeID="_x0000_i1350" DrawAspect="Content" ObjectID="_1786697249" r:id="rId648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1EC6A8C3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  <w:tr w:rsidR="000826F2" w14:paraId="2DB40EEF" w14:textId="77777777" w:rsidTr="00F77E6D">
                    <w:trPr>
                      <w:trHeight w:val="1688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23A6C9C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440" w:dyaOrig="1219" w14:anchorId="4B9140EE">
                            <v:shape id="_x0000_i1351" type="#_x0000_t75" style="width:76.95pt;height:66.2pt" o:ole="">
                              <v:imagedata r:id="rId649" o:title=""/>
                            </v:shape>
                            <o:OLEObject Type="Embed" ProgID="Equation.DSMT4" ShapeID="_x0000_i1351" DrawAspect="Content" ObjectID="_1786697250" r:id="rId650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66577DB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8352" behindDoc="0" locked="0" layoutInCell="1" allowOverlap="1" wp14:anchorId="4805CBDE" wp14:editId="216ADA6B">
                                  <wp:simplePos x="0" y="0"/>
                                  <wp:positionH relativeFrom="column">
                                    <wp:posOffset>25730</wp:posOffset>
                                  </wp:positionH>
                                  <wp:positionV relativeFrom="paragraph">
                                    <wp:posOffset>1006542</wp:posOffset>
                                  </wp:positionV>
                                  <wp:extent cx="1093440" cy="1111298"/>
                                  <wp:effectExtent l="0" t="0" r="0" b="0"/>
                                  <wp:wrapNone/>
                                  <wp:docPr id="216" name="Group 21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3440" cy="1111298"/>
                                            <a:chOff x="0" y="0"/>
                                            <a:chExt cx="1093440" cy="1111298"/>
                                          </a:xfrm>
                                        </wpg:grpSpPr>
                                        <wps:wsp>
                                          <wps:cNvPr id="217" name="Text Box 217"/>
                                          <wps:cNvSpPr txBox="1"/>
                                          <wps:spPr>
                                            <a:xfrm>
                                              <a:off x="272486" y="0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CAB8DB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9" name="Text Box 229"/>
                                          <wps:cNvSpPr txBox="1"/>
                                          <wps:spPr>
                                            <a:xfrm>
                                              <a:off x="665495" y="0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4561AE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0" name="Text Box 230"/>
                                          <wps:cNvSpPr txBox="1"/>
                                          <wps:spPr>
                                            <a:xfrm>
                                              <a:off x="558072" y="309167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AD43372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40" w:dyaOrig="320" w14:anchorId="2B53D9B8">
                                                    <v:shape id="_x0000_i1353" type="#_x0000_t75" style="width:14.05pt;height:12.4pt" o:ole="">
                                                      <v:imagedata r:id="rId651" o:title=""/>
                                                    </v:shape>
                                                    <o:OLEObject Type="Embed" ProgID="Equation.DSMT4" ShapeID="_x0000_i1353" DrawAspect="Content" ObjectID="_1786697285" r:id="rId652"/>
                                                  </w:object>
                                                </w:r>
                                              </w:p>
                                              <w:p w14:paraId="49C680D1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1" name="Text Box 231"/>
                                          <wps:cNvSpPr txBox="1"/>
                                          <wps:spPr>
                                            <a:xfrm>
                                              <a:off x="804358" y="809598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43CB57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2" name="Straight Connector 232"/>
                                          <wps:cNvCnPr/>
                                          <wps:spPr>
                                            <a:xfrm>
                                              <a:off x="783397" y="238425"/>
                                              <a:ext cx="127120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3" name="Straight Connector 233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4" name="Straight Connector 234"/>
                                          <wps:cNvCnPr/>
                                          <wps:spPr>
                                            <a:xfrm flipV="1">
                                              <a:off x="335368" y="238425"/>
                                              <a:ext cx="448057" cy="63101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5" name="Straight Connector 235"/>
                                          <wps:cNvCnPr/>
                                          <wps:spPr>
                                            <a:xfrm flipH="1" flipV="1">
                                              <a:off x="440170" y="238425"/>
                                              <a:ext cx="470056" cy="6313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36" name="Oval 236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7" name="Arc 237"/>
                                          <wps:cNvSpPr/>
                                          <wps:spPr>
                                            <a:xfrm rot="18900000">
                                              <a:off x="351088" y="630233"/>
                                              <a:ext cx="146386" cy="146609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8" name="Text Box 23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259FCB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9" name="Arc 239"/>
                                          <wps:cNvSpPr/>
                                          <wps:spPr>
                                            <a:xfrm rot="8100000">
                                              <a:off x="696935" y="225325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0" name="Text Box 240"/>
                                          <wps:cNvSpPr txBox="1"/>
                                          <wps:spPr>
                                            <a:xfrm>
                                              <a:off x="348468" y="400869"/>
                                              <a:ext cx="349602" cy="2681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6D82DE6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400" w:dyaOrig="320" w14:anchorId="267C3A60">
                                                    <v:shape id="_x0000_i1355" type="#_x0000_t75" style="width:16.55pt;height:12.4pt" o:ole="">
                                                      <v:imagedata r:id="rId653" o:title=""/>
                                                    </v:shape>
                                                    <o:OLEObject Type="Embed" ProgID="Equation.DSMT4" ShapeID="_x0000_i1355" DrawAspect="Content" ObjectID="_1786697286" r:id="rId654"/>
                                                  </w:object>
                                                </w:r>
                                              </w:p>
                                              <w:p w14:paraId="2E658C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1" name="Text Box 241"/>
                                          <wps:cNvSpPr txBox="1"/>
                                          <wps:spPr>
                                            <a:xfrm>
                                              <a:off x="0" y="324887"/>
                                              <a:ext cx="349539" cy="2681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1C7B77B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380" w:dyaOrig="320" w14:anchorId="4629845D">
                                                    <v:shape id="_x0000_i1357" type="#_x0000_t75" style="width:15.7pt;height:12.4pt" o:ole="">
                                                      <v:imagedata r:id="rId655" o:title=""/>
                                                    </v:shape>
                                                    <o:OLEObject Type="Embed" ProgID="Equation.DSMT4" ShapeID="_x0000_i1357" DrawAspect="Content" ObjectID="_1786697287" r:id="rId656"/>
                                                  </w:object>
                                                </w:r>
                                              </w:p>
                                              <w:p w14:paraId="25D6BF67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4805CBDE" id="Group 216" o:spid="_x0000_s1593" style="position:absolute;margin-left:2.05pt;margin-top:79.25pt;width:86.1pt;height:87.5pt;z-index:251748352" coordsize="10934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">
                                  <v:shape id="Text Box 217" o:spid="_x0000_s1594" type="#_x0000_t202" style="position:absolute;left:2724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CAB8DB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9" o:spid="_x0000_s1595" type="#_x0000_t202" style="position:absolute;left:6654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561AE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30" o:spid="_x0000_s1596" type="#_x0000_t202" style="position:absolute;left:5580;top:3091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4AD43372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40" w:dyaOrig="320" w14:anchorId="2B53D9B8">
                                              <v:shape id="_x0000_i1353" type="#_x0000_t75" style="width:14.05pt;height:12.4pt" o:ole="">
                                                <v:imagedata r:id="rId651" o:title=""/>
                                              </v:shape>
                                              <o:OLEObject Type="Embed" ProgID="Equation.DSMT4" ShapeID="_x0000_i1353" DrawAspect="Content" ObjectID="_1786697285" r:id="rId657"/>
                                            </w:object>
                                          </w:r>
                                        </w:p>
                                        <w:p w14:paraId="49C680D1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31" o:spid="_x0000_s1597" type="#_x0000_t202" style="position:absolute;left:8043;top:8095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43CB57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32" o:spid="_x0000_s1598" style="position:absolute;visibility:visible;mso-wrap-style:square" from="7833,2384" to="9105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3" o:spid="_x0000_s1599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34" o:spid="_x0000_s1600" style="position:absolute;flip:y;visibility:visible;mso-wrap-style:square" from="3353,2384" to="7834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35" o:spid="_x0000_s1601" style="position:absolute;flip:x y;visibility:visible;mso-wrap-style:square" from="4401,2384" to="9102,8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36" o:spid="_x0000_s1602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37" o:spid="_x0000_s1603" style="position:absolute;left:3510;top:6302;width:1464;height:1466;rotation:-45;visibility:visible;mso-wrap-style:square;v-text-anchor:middle" coordsize="146386,146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" path="m93794,2964nsc132415,14310,154643,54758,143551,93507l73193,73305,93794,2964xem93794,2964nfc132415,14310,154643,54758,143551,93507e" filled="f" strokecolor="black [3213]">
                                    <v:stroke joinstyle="miter"/>
                                    <v:path arrowok="t" o:connecttype="custom" o:connectlocs="93794,2964;143551,93507" o:connectangles="0,0"/>
                                  </v:shape>
                                  <v:shape id="Text Box 238" o:spid="_x0000_s160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259FCB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39" o:spid="_x0000_s1605" style="position:absolute;left:6969;top:2253;width:1464;height:1466;rotation:135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" path="m93837,2963nsc132484,14310,154726,54772,143624,93533l73231,73321,93837,2963xem93837,2963nfc132484,14310,154726,54772,143624,93533e" filled="f" strokecolor="black [3213]">
                                    <v:stroke joinstyle="miter"/>
                                    <v:path arrowok="t" o:connecttype="custom" o:connectlocs="93837,2963;143624,93533" o:connectangles="0,0"/>
                                  </v:shape>
                                  <v:shape id="Text Box 240" o:spid="_x0000_s1606" type="#_x0000_t202" style="position:absolute;left:3484;top:4008;width:3496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6D82DE6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400" w:dyaOrig="320" w14:anchorId="267C3A60">
                                              <v:shape id="_x0000_i1355" type="#_x0000_t75" style="width:16.55pt;height:12.4pt" o:ole="">
                                                <v:imagedata r:id="rId653" o:title=""/>
                                              </v:shape>
                                              <o:OLEObject Type="Embed" ProgID="Equation.DSMT4" ShapeID="_x0000_i1355" DrawAspect="Content" ObjectID="_1786697286" r:id="rId658"/>
                                            </w:object>
                                          </w:r>
                                        </w:p>
                                        <w:p w14:paraId="2E658C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1" o:spid="_x0000_s1607" type="#_x0000_t202" style="position:absolute;top:3248;width:3495;height:2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1C7B77B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380" w:dyaOrig="320" w14:anchorId="4629845D">
                                              <v:shape id="_x0000_i1357" type="#_x0000_t75" style="width:15.7pt;height:12.4pt" o:ole="">
                                                <v:imagedata r:id="rId655" o:title=""/>
                                              </v:shape>
                                              <o:OLEObject Type="Embed" ProgID="Equation.DSMT4" ShapeID="_x0000_i1357" DrawAspect="Content" ObjectID="_1786697287" r:id="rId659"/>
                                            </w:object>
                                          </w:r>
                                        </w:p>
                                        <w:p w14:paraId="25D6BF67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7328" behindDoc="0" locked="0" layoutInCell="1" allowOverlap="1" wp14:anchorId="1B49FB63" wp14:editId="003DC781">
                                  <wp:simplePos x="0" y="0"/>
                                  <wp:positionH relativeFrom="column">
                                    <wp:posOffset>47202</wp:posOffset>
                                  </wp:positionH>
                                  <wp:positionV relativeFrom="paragraph">
                                    <wp:posOffset>-38388</wp:posOffset>
                                  </wp:positionV>
                                  <wp:extent cx="1235718" cy="1134077"/>
                                  <wp:effectExtent l="0" t="0" r="0" b="0"/>
                                  <wp:wrapNone/>
                                  <wp:docPr id="242" name="Group 24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235718" cy="1134077"/>
                                            <a:chOff x="0" y="0"/>
                                            <a:chExt cx="1235718" cy="1134077"/>
                                          </a:xfrm>
                                        </wpg:grpSpPr>
                                        <wps:wsp>
                                          <wps:cNvPr id="243" name="Oval 243"/>
                                          <wps:cNvSpPr/>
                                          <wps:spPr>
                                            <a:xfrm>
                                              <a:off x="593558" y="580189"/>
                                              <a:ext cx="61247" cy="5956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4" name="Text Box 244"/>
                                          <wps:cNvSpPr txBox="1"/>
                                          <wps:spPr>
                                            <a:xfrm>
                                              <a:off x="467895" y="0"/>
                                              <a:ext cx="289233" cy="33927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A73F1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5" name="Text Box 245"/>
                                          <wps:cNvSpPr txBox="1"/>
                                          <wps:spPr>
                                            <a:xfrm>
                                              <a:off x="155074" y="831515"/>
                                              <a:ext cx="281638" cy="30256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48693CD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6" name="Text Box 246"/>
                                          <wps:cNvSpPr txBox="1"/>
                                          <wps:spPr>
                                            <a:xfrm>
                                              <a:off x="475916" y="288758"/>
                                              <a:ext cx="349784" cy="2683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3866AC7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47D1B7D6">
                                                    <v:shape id="_x0000_i1359" type="#_x0000_t75" style="width:14.05pt;height:12.4pt" o:ole="">
                                                      <v:imagedata r:id="rId634" o:title=""/>
                                                    </v:shape>
                                                    <o:OLEObject Type="Embed" ProgID="Equation.DSMT4" ShapeID="_x0000_i1359" DrawAspect="Content" ObjectID="_1786697288" r:id="rId660"/>
                                                  </w:object>
                                                </w:r>
                                              </w:p>
                                              <w:p w14:paraId="66BB2C8E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7" name="Text Box 247"/>
                                          <wps:cNvSpPr txBox="1"/>
                                          <wps:spPr>
                                            <a:xfrm>
                                              <a:off x="946485" y="609600"/>
                                              <a:ext cx="289233" cy="301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22FDE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8" name="Straight Connector 248"/>
                                          <wps:cNvCnPr/>
                                          <wps:spPr>
                                            <a:xfrm>
                                              <a:off x="617621" y="216568"/>
                                              <a:ext cx="365742" cy="54580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49" name="Straight Connector 249"/>
                                          <wps:cNvCnPr/>
                                          <wps:spPr>
                                            <a:xfrm>
                                              <a:off x="227264" y="639010"/>
                                              <a:ext cx="118445" cy="2491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0" name="Straight Connector 250"/>
                                          <wps:cNvCnPr/>
                                          <wps:spPr>
                                            <a:xfrm flipV="1">
                                              <a:off x="331537" y="216568"/>
                                              <a:ext cx="286961" cy="67371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1" name="Straight Connector 251"/>
                                          <wps:cNvCnPr/>
                                          <wps:spPr>
                                            <a:xfrm flipH="1" flipV="1">
                                              <a:off x="213895" y="630989"/>
                                              <a:ext cx="768985" cy="13127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2" name="Straight Connector 252"/>
                                          <wps:cNvCnPr/>
                                          <wps:spPr>
                                            <a:xfrm>
                                              <a:off x="639011" y="609600"/>
                                              <a:ext cx="344319" cy="15230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3" name="Straight Connector 253"/>
                                          <wps:cNvCnPr/>
                                          <wps:spPr>
                                            <a:xfrm flipH="1">
                                              <a:off x="331537" y="630989"/>
                                              <a:ext cx="261400" cy="26022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54" name="Oval 254"/>
                                          <wps:cNvSpPr/>
                                          <wps:spPr>
                                            <a:xfrm>
                                              <a:off x="214229" y="216902"/>
                                              <a:ext cx="811646" cy="7893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5" name="Arc 255"/>
                                          <wps:cNvSpPr/>
                                          <wps:spPr>
                                            <a:xfrm rot="7200000">
                                              <a:off x="556795" y="191837"/>
                                              <a:ext cx="146539" cy="146643"/>
                                            </a:xfrm>
                                            <a:prstGeom prst="arc">
                                              <a:avLst>
                                                <a:gd name="adj1" fmla="val 17179443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6" name="Text Box 256"/>
                                          <wps:cNvSpPr txBox="1"/>
                                          <wps:spPr>
                                            <a:xfrm>
                                              <a:off x="572169" y="422442"/>
                                              <a:ext cx="298450" cy="301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8C2FBB5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7" name="Text Box 257"/>
                                          <wps:cNvSpPr txBox="1"/>
                                          <wps:spPr>
                                            <a:xfrm>
                                              <a:off x="0" y="475915"/>
                                              <a:ext cx="289097" cy="30176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092261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B49FB63" id="Group 242" o:spid="_x0000_s1608" style="position:absolute;margin-left:3.7pt;margin-top:-3pt;width:97.3pt;height:89.3pt;z-index:251747328" coordsize="12357,1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">
                                  <v:oval id="Oval 243" o:spid="_x0000_s1609" style="position:absolute;left:5935;top:5801;width:613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" fillcolor="windowText" strokecolor="windowText" strokeweight="1pt">
                                    <v:stroke joinstyle="miter"/>
                                  </v:oval>
                                  <v:shape id="Text Box 244" o:spid="_x0000_s1610" type="#_x0000_t202" style="position:absolute;left:4678;width:2893;height:33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A73F1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5" o:spid="_x0000_s1611" type="#_x0000_t202" style="position:absolute;left:1550;top:8315;width:2817;height:30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48693CD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46" o:spid="_x0000_s1612" type="#_x0000_t202" style="position:absolute;left:4759;top:2887;width:3498;height:2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3866AC7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47D1B7D6">
                                              <v:shape id="_x0000_i1359" type="#_x0000_t75" style="width:14.05pt;height:12.4pt" o:ole="">
                                                <v:imagedata r:id="rId634" o:title=""/>
                                              </v:shape>
                                              <o:OLEObject Type="Embed" ProgID="Equation.DSMT4" ShapeID="_x0000_i1359" DrawAspect="Content" ObjectID="_1786697288" r:id="rId661"/>
                                            </w:object>
                                          </w:r>
                                        </w:p>
                                        <w:p w14:paraId="66BB2C8E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47" o:spid="_x0000_s1613" type="#_x0000_t202" style="position:absolute;left:9464;top:6096;width:2893;height:30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5JfxgAAANwAAAAPAAAAZHJzL2Rvd25yZXYueG1sRI9BawIx&#10;FITvgv8hPKGXUrNKs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vvOSX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39722FDE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48" o:spid="_x0000_s1614" style="position:absolute;visibility:visible;mso-wrap-style:square" from="6176,2165" to="9833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" strokecolor="black [3213]" strokeweight="1.5pt">
                                    <v:stroke joinstyle="miter"/>
                                  </v:line>
                                  <v:line id="Straight Connector 249" o:spid="_x0000_s1615" style="position:absolute;visibility:visible;mso-wrap-style:square" from="2272,6390" to="3457,8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" strokecolor="black [3213]" strokeweight="1.5pt">
                                    <v:stroke joinstyle="miter"/>
                                  </v:line>
                                  <v:line id="Straight Connector 250" o:spid="_x0000_s1616" style="position:absolute;flip:y;visibility:visible;mso-wrap-style:square" from="3315,2165" to="6184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" strokecolor="black [3213]" strokeweight="1.5pt">
                                    <v:stroke joinstyle="miter"/>
                                  </v:line>
                                  <v:line id="Straight Connector 251" o:spid="_x0000_s1617" style="position:absolute;flip:x y;visibility:visible;mso-wrap-style:square" from="2138,6309" to="982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2" o:spid="_x0000_s1618" style="position:absolute;visibility:visible;mso-wrap-style:square" from="6390,6096" to="9833,7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" strokecolor="black [3213]" strokeweight="1.5pt">
                                    <v:stroke joinstyle="miter"/>
                                  </v:line>
                                  <v:line id="Straight Connector 253" o:spid="_x0000_s1619" style="position:absolute;flip:x;visibility:visible;mso-wrap-style:square" from="3315,6309" to="5929,8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oval id="Oval 254" o:spid="_x0000_s1620" style="position:absolute;left:2142;top:2169;width:8116;height:7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" filled="f" strokecolor="#595959" strokeweight="2.25pt">
                                    <v:stroke joinstyle="miter"/>
                                  </v:oval>
                                  <v:shape id="Arc 255" o:spid="_x0000_s1621" style="position:absolute;left:5567;top:1918;width:1466;height:1466;rotation:120;visibility:visible;mso-wrap-style:square;v-text-anchor:middle" coordsize="146539,14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" path="m93877,2960nsc132553,14303,154813,54776,143698,93544l73270,73322,93877,2960xem93877,2960nfc132553,14303,154813,54776,143698,93544e" filled="f" strokecolor="black [3213]">
                                    <v:stroke joinstyle="miter"/>
                                    <v:path arrowok="t" o:connecttype="custom" o:connectlocs="93877,2960;143698,93544" o:connectangles="0,0"/>
                                  </v:shape>
                                  <v:shape id="Text Box 256" o:spid="_x0000_s1622" type="#_x0000_t202" style="position:absolute;left:5721;top:4224;width:2985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qEZ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a53A/k46AnP4CAAD//wMAUEsBAi0AFAAGAAgAAAAhANvh9svuAAAAhQEAABMAAAAAAAAA&#10;AAAAAAAAAAAAAFtDb250ZW50X1R5cGVzXS54bWxQSwECLQAUAAYACAAAACEAWvQsW78AAAAVAQAA&#10;CwAAAAAAAAAAAAAAAAAfAQAAX3JlbHMvLnJlbHNQSwECLQAUAAYACAAAACEAVGahG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8C2FBB5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57" o:spid="_x0000_s1623" type="#_x0000_t202" style="position:absolute;top:4759;width:2890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092261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6D07E970" w14:textId="77777777" w:rsidTr="00F77E6D">
                    <w:trPr>
                      <w:trHeight w:val="1531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FADC2C2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5D5B72">
                          <w:rPr>
                            <w:noProof/>
                            <w:position w:val="-48"/>
                          </w:rPr>
                          <w:object w:dxaOrig="1300" w:dyaOrig="1200" w14:anchorId="1E74B970">
                            <v:shape id="_x0000_i1360" type="#_x0000_t75" style="width:70.35pt;height:64.55pt" o:ole="">
                              <v:imagedata r:id="rId662" o:title=""/>
                            </v:shape>
                            <o:OLEObject Type="Embed" ProgID="Equation.DSMT4" ShapeID="_x0000_i1360" DrawAspect="Content" ObjectID="_1786697251" r:id="rId663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781587CE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49376" behindDoc="0" locked="0" layoutInCell="1" allowOverlap="1" wp14:anchorId="5D1B5EBA" wp14:editId="7E0DEE9E">
                                  <wp:simplePos x="0" y="0"/>
                                  <wp:positionH relativeFrom="column">
                                    <wp:posOffset>150495</wp:posOffset>
                                  </wp:positionH>
                                  <wp:positionV relativeFrom="paragraph">
                                    <wp:posOffset>949960</wp:posOffset>
                                  </wp:positionV>
                                  <wp:extent cx="1109345" cy="1079500"/>
                                  <wp:effectExtent l="0" t="0" r="0" b="6350"/>
                                  <wp:wrapNone/>
                                  <wp:docPr id="258" name="Group 2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09345" cy="1079500"/>
                                            <a:chOff x="151964" y="31016"/>
                                            <a:chExt cx="1109860" cy="1080122"/>
                                          </a:xfrm>
                                        </wpg:grpSpPr>
                                        <wps:wsp>
                                          <wps:cNvPr id="259" name="Text Box 259"/>
                                          <wps:cNvSpPr txBox="1"/>
                                          <wps:spPr>
                                            <a:xfrm>
                                              <a:off x="230989" y="31016"/>
                                              <a:ext cx="289082" cy="339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780FE34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0" name="Text Box 260"/>
                                          <wps:cNvSpPr txBox="1"/>
                                          <wps:spPr>
                                            <a:xfrm>
                                              <a:off x="980333" y="438036"/>
                                              <a:ext cx="281491" cy="30233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E9255DF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1" name="Text Box 261"/>
                                          <wps:cNvSpPr txBox="1"/>
                                          <wps:spPr>
                                            <a:xfrm>
                                              <a:off x="369481" y="301133"/>
                                              <a:ext cx="349602" cy="26813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812469" w14:textId="77777777" w:rsidR="00F77E6D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315094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position w:val="-6"/>
                                                    <w:sz w:val="18"/>
                                                    <w:szCs w:val="18"/>
                                                  </w:rPr>
                                                  <w:object w:dxaOrig="283" w:dyaOrig="250" w14:anchorId="6DFEEAC3">
                                                    <v:shape id="_x0000_i1362" type="#_x0000_t75" style="width:14.05pt;height:12.4pt" o:ole="">
                                                      <v:imagedata r:id="rId651" o:title=""/>
                                                    </v:shape>
                                                    <o:OLEObject Type="Embed" ProgID="Equation.DSMT4" ShapeID="_x0000_i1362" DrawAspect="Content" ObjectID="_1786697289" r:id="rId664"/>
                                                  </w:object>
                                                </w:r>
                                              </w:p>
                                              <w:p w14:paraId="605ECDCC" w14:textId="77777777" w:rsidR="00F77E6D" w:rsidRPr="00315094" w:rsidRDefault="00F77E6D" w:rsidP="000826F2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2" name="Oval 262"/>
                                          <wps:cNvSpPr/>
                                          <wps:spPr>
                                            <a:xfrm>
                                              <a:off x="218175" y="194594"/>
                                              <a:ext cx="811223" cy="7887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28575" cap="flat" cmpd="sng" algn="ctr">
                                              <a:solidFill>
                                                <a:sysClr val="windowText" lastClr="000000">
                                                  <a:lumMod val="65000"/>
                                                  <a:lumOff val="35000"/>
                                                </a:sysClr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3" name="Text Box 263"/>
                                          <wps:cNvSpPr txBox="1"/>
                                          <wps:spPr>
                                            <a:xfrm>
                                              <a:off x="839949" y="790906"/>
                                              <a:ext cx="289082" cy="301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A24C779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2A2123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4" name="Straight Connector 264"/>
                                          <wps:cNvCnPr/>
                                          <wps:spPr>
                                            <a:xfrm flipH="1">
                                              <a:off x="910300" y="588673"/>
                                              <a:ext cx="118762" cy="27872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5" name="Straight Connector 265"/>
                                          <wps:cNvCnPr/>
                                          <wps:spPr>
                                            <a:xfrm flipH="1">
                                              <a:off x="348468" y="238425"/>
                                              <a:ext cx="90956" cy="628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6" name="Straight Connector 266"/>
                                          <wps:cNvCnPr/>
                                          <wps:spPr>
                                            <a:xfrm flipV="1">
                                              <a:off x="334887" y="867394"/>
                                              <a:ext cx="575413" cy="156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7" name="Straight Connector 267"/>
                                          <wps:cNvCnPr/>
                                          <wps:spPr>
                                            <a:xfrm flipH="1" flipV="1">
                                              <a:off x="439926" y="238416"/>
                                              <a:ext cx="588902" cy="35051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68" name="Text Box 268"/>
                                          <wps:cNvSpPr txBox="1"/>
                                          <wps:spPr>
                                            <a:xfrm>
                                              <a:off x="151964" y="809598"/>
                                              <a:ext cx="288947" cy="30154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1D39BD0" w14:textId="77777777" w:rsidR="00F77E6D" w:rsidRPr="002A2123" w:rsidRDefault="00F77E6D" w:rsidP="000826F2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9" name="Arc 269"/>
                                          <wps:cNvSpPr/>
                                          <wps:spPr>
                                            <a:xfrm rot="6777182">
                                              <a:off x="392282" y="200686"/>
                                              <a:ext cx="146461" cy="146642"/>
                                            </a:xfrm>
                                            <a:prstGeom prst="arc">
                                              <a:avLst>
                                                <a:gd name="adj1" fmla="val 16351018"/>
                                                <a:gd name="adj2" fmla="val 961199"/>
                                              </a:avLst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5D1B5EBA" id="Group 258" o:spid="_x0000_s1624" style="position:absolute;margin-left:11.85pt;margin-top:74.8pt;width:87.35pt;height:85pt;z-index:251749376;mso-width-relative:margin;mso-height-relative:margin" coordorigin="1519,310" coordsize="11098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">
                                  <v:shape id="Text Box 259" o:spid="_x0000_s1625" type="#_x0000_t202" style="position:absolute;left:2309;top:310;width:2891;height:33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780FE34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0" o:spid="_x0000_s1626" type="#_x0000_t202" style="position:absolute;left:9803;top:4380;width:2815;height:3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1ZL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zU9n0hGQ0z8AAAD//wMAUEsBAi0AFAAGAAgAAAAhANvh9svuAAAAhQEAABMAAAAAAAAAAAAA&#10;AAAAAAAAAFtDb250ZW50X1R5cGVzXS54bWxQSwECLQAUAAYACAAAACEAWvQsW78AAAAVAQAACwAA&#10;AAAAAAAAAAAAAAAfAQAAX3JlbHMvLnJlbHNQSwECLQAUAAYACAAAACEAeq9WS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E9255DF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61" o:spid="_x0000_s1627" type="#_x0000_t202" style="position:absolute;left:3694;top:3011;width:3496;height:2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7812469" w14:textId="77777777" w:rsidR="00F77E6D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315094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position w:val="-6"/>
                                              <w:sz w:val="18"/>
                                              <w:szCs w:val="18"/>
                                            </w:rPr>
                                            <w:object w:dxaOrig="283" w:dyaOrig="250" w14:anchorId="6DFEEAC3">
                                              <v:shape id="_x0000_i1362" type="#_x0000_t75" style="width:14.05pt;height:12.4pt" o:ole="">
                                                <v:imagedata r:id="rId651" o:title=""/>
                                              </v:shape>
                                              <o:OLEObject Type="Embed" ProgID="Equation.DSMT4" ShapeID="_x0000_i1362" DrawAspect="Content" ObjectID="_1786697289" r:id="rId665"/>
                                            </w:object>
                                          </w:r>
                                        </w:p>
                                        <w:p w14:paraId="605ECDCC" w14:textId="77777777" w:rsidR="00F77E6D" w:rsidRPr="00315094" w:rsidRDefault="00F77E6D" w:rsidP="000826F2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oval id="Oval 262" o:spid="_x0000_s1628" style="position:absolute;left:2181;top:1945;width:8112;height:7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" filled="f" strokecolor="#595959" strokeweight="2.25pt">
                                    <v:stroke joinstyle="miter"/>
                                  </v:oval>
                                  <v:shape id="Text Box 263" o:spid="_x0000_s1629" type="#_x0000_t202" style="position:absolute;left:8399;top:7909;width:2891;height:30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0A24C779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2A2123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line id="Straight Connector 264" o:spid="_x0000_s1630" style="position:absolute;flip:x;visibility:visible;mso-wrap-style:square" from="9103,5886" to="10290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5" o:spid="_x0000_s1631" style="position:absolute;flip:x;visibility:visible;mso-wrap-style:square" from="3484,2384" to="4394,8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6" o:spid="_x0000_s1632" style="position:absolute;flip:y;visibility:visible;mso-wrap-style:square" from="3348,8673" to="9103,8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line id="Straight Connector 267" o:spid="_x0000_s1633" style="position:absolute;flip:x y;visibility:visible;mso-wrap-style:square" from="4399,2384" to="10288,5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" strokecolor="black [3213]" strokeweight="1.5pt">
                                    <v:stroke joinstyle="miter"/>
                                  </v:line>
                                  <v:shape id="Text Box 268" o:spid="_x0000_s1634" type="#_x0000_t202" style="position:absolute;left:1519;top:8095;width:2890;height:3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21D39BD0" w14:textId="77777777" w:rsidR="00F77E6D" w:rsidRPr="002A2123" w:rsidRDefault="00F77E6D" w:rsidP="000826F2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rc 269" o:spid="_x0000_s1635" style="position:absolute;left:3922;top:2006;width:1465;height:1467;rotation:7402490fd;visibility:visible;mso-wrap-style:square;v-text-anchor:middle" coordsize="146461,14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" path="m76450,71nsc98873,1059,119605,12288,132701,30537v13075,18220,17099,41430,10923,62996l73231,73321,76450,71xem76450,71nfc98873,1059,119605,12288,132701,30537v13075,18220,17099,41430,10923,62996e" filled="f" strokecolor="black [3213]">
                                    <v:stroke joinstyle="miter"/>
                                    <v:path arrowok="t" o:connecttype="custom" o:connectlocs="76450,71;132701,30537;143624,93533" o:connectangles="0,0,0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0826F2" w14:paraId="585165EF" w14:textId="77777777" w:rsidTr="00F77E6D">
                    <w:trPr>
                      <w:trHeight w:val="1553"/>
                    </w:trPr>
                    <w:tc>
                      <w:tcPr>
                        <w:tcW w:w="2361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6393546A" w14:textId="77777777" w:rsidR="000826F2" w:rsidRPr="005D5B72" w:rsidRDefault="000826F2" w:rsidP="00F77E6D">
                        <w:pPr>
                          <w:jc w:val="right"/>
                          <w:rPr>
                            <w:noProof/>
                          </w:rPr>
                        </w:pPr>
                        <w:r w:rsidRPr="001020E4">
                          <w:rPr>
                            <w:noProof/>
                            <w:position w:val="-32"/>
                          </w:rPr>
                          <w:object w:dxaOrig="1280" w:dyaOrig="780" w14:anchorId="7EFAC265">
                            <v:shape id="_x0000_i1363" type="#_x0000_t75" style="width:68.7pt;height:42.2pt" o:ole="">
                              <v:imagedata r:id="rId666" o:title=""/>
                            </v:shape>
                            <o:OLEObject Type="Embed" ProgID="Equation.DSMT4" ShapeID="_x0000_i1363" DrawAspect="Content" ObjectID="_1786697252" r:id="rId667"/>
                          </w:object>
                        </w:r>
                      </w:p>
                    </w:tc>
                    <w:tc>
                      <w:tcPr>
                        <w:tcW w:w="2656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261A418C" w14:textId="77777777" w:rsidR="000826F2" w:rsidRDefault="000826F2" w:rsidP="00F77E6D">
                        <w:pPr>
                          <w:bidi w:val="0"/>
                          <w:rPr>
                            <w:noProof/>
                          </w:rPr>
                        </w:pPr>
                      </w:p>
                    </w:tc>
                  </w:tr>
                </w:tbl>
                <w:p w14:paraId="45C06601" w14:textId="77777777" w:rsidR="000826F2" w:rsidRPr="00DF0174" w:rsidRDefault="000826F2" w:rsidP="00F77E6D">
                  <w:pPr>
                    <w:spacing w:after="0" w:line="240" w:lineRule="auto"/>
                    <w:jc w:val="both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541C43" w14:textId="77777777" w:rsidR="000826F2" w:rsidRPr="00586AFC" w:rsidRDefault="000826F2" w:rsidP="00F77E6D">
            <w:pPr>
              <w:jc w:val="both"/>
              <w:rPr>
                <w:rFonts w:ascii="Vazirmatn" w:hAnsi="Vazirmatn" w:cs="B Nazanin"/>
                <w:b/>
                <w:bCs/>
                <w:sz w:val="26"/>
                <w:szCs w:val="26"/>
                <w:u w:val="single"/>
                <w:rtl/>
              </w:rPr>
            </w:pPr>
          </w:p>
        </w:tc>
      </w:tr>
    </w:tbl>
    <w:p w14:paraId="776F6A44" w14:textId="179F1EED" w:rsidR="00FE7A32" w:rsidRPr="00917E51" w:rsidRDefault="00FE7A32" w:rsidP="00917E51">
      <w:pPr>
        <w:rPr>
          <w:rFonts w:cs="B Nazanin"/>
          <w:b/>
          <w:bCs/>
          <w:sz w:val="2"/>
          <w:szCs w:val="2"/>
          <w:rtl/>
        </w:rPr>
      </w:pPr>
    </w:p>
    <w:sectPr w:rsidR="00FE7A32" w:rsidRPr="00917E51" w:rsidSect="00917E51">
      <w:footerReference w:type="default" r:id="rId668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35F65A" w14:textId="77777777" w:rsidR="00FD7FDD" w:rsidRDefault="00FD7FDD" w:rsidP="003C5476">
      <w:pPr>
        <w:spacing w:after="0" w:line="240" w:lineRule="auto"/>
      </w:pPr>
      <w:r>
        <w:separator/>
      </w:r>
    </w:p>
  </w:endnote>
  <w:endnote w:type="continuationSeparator" w:id="0">
    <w:p w14:paraId="4ACF1053" w14:textId="77777777" w:rsidR="00FD7FDD" w:rsidRDefault="00FD7FDD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F77E6D" w:rsidRPr="00B86D05" w:rsidRDefault="00F77E6D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F77E6D" w:rsidRDefault="00F77E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C5AEA7" w14:textId="77777777" w:rsidR="00FD7FDD" w:rsidRDefault="00FD7FDD" w:rsidP="003C5476">
      <w:pPr>
        <w:spacing w:after="0" w:line="240" w:lineRule="auto"/>
      </w:pPr>
      <w:r>
        <w:separator/>
      </w:r>
    </w:p>
  </w:footnote>
  <w:footnote w:type="continuationSeparator" w:id="0">
    <w:p w14:paraId="122B4BD3" w14:textId="77777777" w:rsidR="00FD7FDD" w:rsidRDefault="00FD7FDD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F956A1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074CB5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7D519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58168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27443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5E4292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984A0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144229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F8412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7220822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7D554E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95844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1623EA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44A344D"/>
    <w:multiLevelType w:val="hybridMultilevel"/>
    <w:tmpl w:val="14847982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F317F5E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B1284E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3BD5FB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3D51058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F711F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16"/>
  </w:num>
  <w:num w:numId="5">
    <w:abstractNumId w:val="23"/>
  </w:num>
  <w:num w:numId="6">
    <w:abstractNumId w:val="25"/>
  </w:num>
  <w:num w:numId="7">
    <w:abstractNumId w:val="19"/>
  </w:num>
  <w:num w:numId="8">
    <w:abstractNumId w:val="3"/>
  </w:num>
  <w:num w:numId="9">
    <w:abstractNumId w:val="9"/>
  </w:num>
  <w:num w:numId="10">
    <w:abstractNumId w:val="2"/>
  </w:num>
  <w:num w:numId="11">
    <w:abstractNumId w:val="18"/>
  </w:num>
  <w:num w:numId="12">
    <w:abstractNumId w:val="11"/>
  </w:num>
  <w:num w:numId="13">
    <w:abstractNumId w:val="12"/>
  </w:num>
  <w:num w:numId="14">
    <w:abstractNumId w:val="14"/>
  </w:num>
  <w:num w:numId="15">
    <w:abstractNumId w:val="8"/>
  </w:num>
  <w:num w:numId="16">
    <w:abstractNumId w:val="6"/>
  </w:num>
  <w:num w:numId="17">
    <w:abstractNumId w:val="0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5"/>
  </w:num>
  <w:num w:numId="23">
    <w:abstractNumId w:val="20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13"/>
  </w:num>
  <w:num w:numId="29">
    <w:abstractNumId w:val="2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64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066CA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826F2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74B69"/>
    <w:rsid w:val="002928B0"/>
    <w:rsid w:val="002A39A6"/>
    <w:rsid w:val="002B0715"/>
    <w:rsid w:val="002C3F01"/>
    <w:rsid w:val="002C7A06"/>
    <w:rsid w:val="002F643D"/>
    <w:rsid w:val="002F7179"/>
    <w:rsid w:val="00303883"/>
    <w:rsid w:val="0030645E"/>
    <w:rsid w:val="00311344"/>
    <w:rsid w:val="00311C8E"/>
    <w:rsid w:val="003321C8"/>
    <w:rsid w:val="0033588D"/>
    <w:rsid w:val="00335E0B"/>
    <w:rsid w:val="0034553C"/>
    <w:rsid w:val="00376B9E"/>
    <w:rsid w:val="003911E5"/>
    <w:rsid w:val="00395AAA"/>
    <w:rsid w:val="0039760A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625AA"/>
    <w:rsid w:val="00467CD6"/>
    <w:rsid w:val="004871B0"/>
    <w:rsid w:val="0049750C"/>
    <w:rsid w:val="004A2A1B"/>
    <w:rsid w:val="004A33AB"/>
    <w:rsid w:val="004C1C77"/>
    <w:rsid w:val="004C224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A65"/>
    <w:rsid w:val="00590F73"/>
    <w:rsid w:val="00593227"/>
    <w:rsid w:val="005963AB"/>
    <w:rsid w:val="00597836"/>
    <w:rsid w:val="005A20BA"/>
    <w:rsid w:val="005A78AB"/>
    <w:rsid w:val="005B1FEF"/>
    <w:rsid w:val="005B360B"/>
    <w:rsid w:val="005D0FB3"/>
    <w:rsid w:val="005D2D0D"/>
    <w:rsid w:val="005D4EBB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58A2"/>
    <w:rsid w:val="007060F6"/>
    <w:rsid w:val="00707392"/>
    <w:rsid w:val="0071320F"/>
    <w:rsid w:val="007368ED"/>
    <w:rsid w:val="00743DDC"/>
    <w:rsid w:val="00766D54"/>
    <w:rsid w:val="00780BD3"/>
    <w:rsid w:val="007813CA"/>
    <w:rsid w:val="00783F9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5431C"/>
    <w:rsid w:val="008639F0"/>
    <w:rsid w:val="00866944"/>
    <w:rsid w:val="00871A88"/>
    <w:rsid w:val="008A4D83"/>
    <w:rsid w:val="008A5BD5"/>
    <w:rsid w:val="008A7508"/>
    <w:rsid w:val="008B2CA9"/>
    <w:rsid w:val="008B48DF"/>
    <w:rsid w:val="008B7EE2"/>
    <w:rsid w:val="008C0F89"/>
    <w:rsid w:val="008C4396"/>
    <w:rsid w:val="008C4925"/>
    <w:rsid w:val="008F1DEB"/>
    <w:rsid w:val="0090683A"/>
    <w:rsid w:val="009118DA"/>
    <w:rsid w:val="00912F98"/>
    <w:rsid w:val="0091451F"/>
    <w:rsid w:val="00917E51"/>
    <w:rsid w:val="009266E7"/>
    <w:rsid w:val="00932DFD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E00DE"/>
    <w:rsid w:val="00BE0B30"/>
    <w:rsid w:val="00BE6399"/>
    <w:rsid w:val="00BF3972"/>
    <w:rsid w:val="00C0101A"/>
    <w:rsid w:val="00C100E2"/>
    <w:rsid w:val="00C11B34"/>
    <w:rsid w:val="00C47A90"/>
    <w:rsid w:val="00C663DD"/>
    <w:rsid w:val="00C66892"/>
    <w:rsid w:val="00C80196"/>
    <w:rsid w:val="00C8387E"/>
    <w:rsid w:val="00C903D2"/>
    <w:rsid w:val="00C90F1C"/>
    <w:rsid w:val="00CA1324"/>
    <w:rsid w:val="00CB25E6"/>
    <w:rsid w:val="00CC0725"/>
    <w:rsid w:val="00CC1410"/>
    <w:rsid w:val="00CD1093"/>
    <w:rsid w:val="00CD5462"/>
    <w:rsid w:val="00CF3BD5"/>
    <w:rsid w:val="00CF4F70"/>
    <w:rsid w:val="00CF752B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61563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1EF"/>
    <w:rsid w:val="00E5144C"/>
    <w:rsid w:val="00E54000"/>
    <w:rsid w:val="00E62A75"/>
    <w:rsid w:val="00E65CE5"/>
    <w:rsid w:val="00E718B1"/>
    <w:rsid w:val="00E71FD4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51EB3"/>
    <w:rsid w:val="00F62F4F"/>
    <w:rsid w:val="00F664D4"/>
    <w:rsid w:val="00F67092"/>
    <w:rsid w:val="00F7556F"/>
    <w:rsid w:val="00F77E6D"/>
    <w:rsid w:val="00F842B3"/>
    <w:rsid w:val="00F85AF6"/>
    <w:rsid w:val="00F86145"/>
    <w:rsid w:val="00F87424"/>
    <w:rsid w:val="00F8749B"/>
    <w:rsid w:val="00F90904"/>
    <w:rsid w:val="00FB5B7E"/>
    <w:rsid w:val="00FC0DE2"/>
    <w:rsid w:val="00FC1923"/>
    <w:rsid w:val="00FC4B8C"/>
    <w:rsid w:val="00FD7FDD"/>
    <w:rsid w:val="00FE7A32"/>
    <w:rsid w:val="00FF0518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0A6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1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08.wmf"/><Relationship Id="rId170" Type="http://schemas.openxmlformats.org/officeDocument/2006/relationships/image" Target="media/image86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4.png"/><Relationship Id="rId335" Type="http://schemas.openxmlformats.org/officeDocument/2006/relationships/image" Target="media/image166.wmf"/><Relationship Id="rId542" Type="http://schemas.openxmlformats.org/officeDocument/2006/relationships/image" Target="media/image268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8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7.bin"/><Relationship Id="rId413" Type="http://schemas.openxmlformats.org/officeDocument/2006/relationships/image" Target="media/image204.wmf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9.bin"/><Relationship Id="rId357" Type="http://schemas.openxmlformats.org/officeDocument/2006/relationships/image" Target="media/image177.wmf"/><Relationship Id="rId54" Type="http://schemas.openxmlformats.org/officeDocument/2006/relationships/image" Target="media/image24.wmf"/><Relationship Id="rId217" Type="http://schemas.openxmlformats.org/officeDocument/2006/relationships/image" Target="media/image107.wmf"/><Relationship Id="rId564" Type="http://schemas.openxmlformats.org/officeDocument/2006/relationships/image" Target="media/image279.wmf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6.bin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6.png"/><Relationship Id="rId368" Type="http://schemas.openxmlformats.org/officeDocument/2006/relationships/image" Target="media/image180.png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5.wmf"/><Relationship Id="rId642" Type="http://schemas.openxmlformats.org/officeDocument/2006/relationships/image" Target="media/image313.wmf"/><Relationship Id="rId281" Type="http://schemas.openxmlformats.org/officeDocument/2006/relationships/image" Target="media/image139.wmf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8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5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5.bin"/><Relationship Id="rId664" Type="http://schemas.openxmlformats.org/officeDocument/2006/relationships/oleObject" Target="embeddings/oleObject337.bin"/><Relationship Id="rId14" Type="http://schemas.openxmlformats.org/officeDocument/2006/relationships/image" Target="media/image4.wmf"/><Relationship Id="rId317" Type="http://schemas.openxmlformats.org/officeDocument/2006/relationships/image" Target="media/image157.wmf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63" Type="http://schemas.openxmlformats.org/officeDocument/2006/relationships/image" Target="media/image82.png"/><Relationship Id="rId370" Type="http://schemas.openxmlformats.org/officeDocument/2006/relationships/image" Target="media/image182.png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image" Target="media/image168.wmf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2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196" Type="http://schemas.openxmlformats.org/officeDocument/2006/relationships/image" Target="media/image99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11.bin"/><Relationship Id="rId263" Type="http://schemas.openxmlformats.org/officeDocument/2006/relationships/image" Target="media/image130.wmf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image" Target="media/image59.png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1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7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59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9.wmf"/><Relationship Id="rId341" Type="http://schemas.openxmlformats.org/officeDocument/2006/relationships/image" Target="media/image169.wmf"/><Relationship Id="rId383" Type="http://schemas.openxmlformats.org/officeDocument/2006/relationships/image" Target="media/image187.wmf"/><Relationship Id="rId439" Type="http://schemas.openxmlformats.org/officeDocument/2006/relationships/image" Target="media/image217.wmf"/><Relationship Id="rId590" Type="http://schemas.openxmlformats.org/officeDocument/2006/relationships/image" Target="media/image292.wmf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5.bin"/><Relationship Id="rId201" Type="http://schemas.openxmlformats.org/officeDocument/2006/relationships/image" Target="media/image101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3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3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198" Type="http://schemas.openxmlformats.org/officeDocument/2006/relationships/image" Target="media/image100.wmf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7.wmf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2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1.bin"/><Relationship Id="rId668" Type="http://schemas.openxmlformats.org/officeDocument/2006/relationships/footer" Target="footer1.xml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image" Target="media/image61.png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image" Target="media/image3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8.wmf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0.bin"/><Relationship Id="rId178" Type="http://schemas.openxmlformats.org/officeDocument/2006/relationships/image" Target="media/image90.wmf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3.wmf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6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33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58" Type="http://schemas.openxmlformats.org/officeDocument/2006/relationships/image" Target="media/image77.png"/><Relationship Id="rId323" Type="http://schemas.openxmlformats.org/officeDocument/2006/relationships/image" Target="media/image160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oleObject" Target="embeddings/oleObject314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4.wmf"/><Relationship Id="rId127" Type="http://schemas.openxmlformats.org/officeDocument/2006/relationships/image" Target="media/image63.png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2.wmf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7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1.wmf"/><Relationship Id="rId387" Type="http://schemas.openxmlformats.org/officeDocument/2006/relationships/image" Target="media/image189.png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5.wmf"/><Relationship Id="rId661" Type="http://schemas.openxmlformats.org/officeDocument/2006/relationships/oleObject" Target="embeddings/oleObject33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9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5.wmf"/><Relationship Id="rId641" Type="http://schemas.openxmlformats.org/officeDocument/2006/relationships/oleObject" Target="embeddings/oleObject32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5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0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1.png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3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5.wmf"/><Relationship Id="rId663" Type="http://schemas.openxmlformats.org/officeDocument/2006/relationships/oleObject" Target="embeddings/oleObject3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png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81.png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0.wmf"/><Relationship Id="rId467" Type="http://schemas.openxmlformats.org/officeDocument/2006/relationships/oleObject" Target="embeddings/oleObject230.bin"/><Relationship Id="rId632" Type="http://schemas.openxmlformats.org/officeDocument/2006/relationships/image" Target="media/image309.wmf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7.wmf"/><Relationship Id="rId327" Type="http://schemas.openxmlformats.org/officeDocument/2006/relationships/image" Target="media/image162.wmf"/><Relationship Id="rId369" Type="http://schemas.openxmlformats.org/officeDocument/2006/relationships/image" Target="media/image181.png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7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4.bin"/><Relationship Id="rId184" Type="http://schemas.openxmlformats.org/officeDocument/2006/relationships/image" Target="media/image93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6.wmf"/><Relationship Id="rId623" Type="http://schemas.openxmlformats.org/officeDocument/2006/relationships/image" Target="media/image306.wmf"/><Relationship Id="rId665" Type="http://schemas.openxmlformats.org/officeDocument/2006/relationships/oleObject" Target="embeddings/oleObject33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png"/><Relationship Id="rId164" Type="http://schemas.openxmlformats.org/officeDocument/2006/relationships/image" Target="media/image83.wmf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0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image" Target="media/image68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6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8.wmf"/><Relationship Id="rId645" Type="http://schemas.openxmlformats.org/officeDocument/2006/relationships/oleObject" Target="embeddings/oleObject32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1.png"/><Relationship Id="rId90" Type="http://schemas.openxmlformats.org/officeDocument/2006/relationships/image" Target="media/image42.wmf"/><Relationship Id="rId186" Type="http://schemas.openxmlformats.org/officeDocument/2006/relationships/image" Target="media/image94.wmf"/><Relationship Id="rId351" Type="http://schemas.openxmlformats.org/officeDocument/2006/relationships/image" Target="media/image174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30.bin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6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1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7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png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4.wmf"/><Relationship Id="rId331" Type="http://schemas.openxmlformats.org/officeDocument/2006/relationships/image" Target="media/image164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9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9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2.bin"/><Relationship Id="rId605" Type="http://schemas.openxmlformats.org/officeDocument/2006/relationships/image" Target="media/image299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15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73.wmf"/><Relationship Id="rId188" Type="http://schemas.openxmlformats.org/officeDocument/2006/relationships/image" Target="media/image95.wmf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32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3.bin"/><Relationship Id="rId669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2.png"/><Relationship Id="rId168" Type="http://schemas.openxmlformats.org/officeDocument/2006/relationships/image" Target="media/image85.wmf"/><Relationship Id="rId333" Type="http://schemas.openxmlformats.org/officeDocument/2006/relationships/image" Target="media/image165.wmf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9.wmf"/><Relationship Id="rId137" Type="http://schemas.openxmlformats.org/officeDocument/2006/relationships/image" Target="media/image70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88.png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1.bin"/><Relationship Id="rId649" Type="http://schemas.openxmlformats.org/officeDocument/2006/relationships/image" Target="media/image316.wmf"/><Relationship Id="rId190" Type="http://schemas.openxmlformats.org/officeDocument/2006/relationships/image" Target="media/image96.wmf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4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4.wmf"/><Relationship Id="rId355" Type="http://schemas.openxmlformats.org/officeDocument/2006/relationships/image" Target="media/image176.wmf"/><Relationship Id="rId397" Type="http://schemas.openxmlformats.org/officeDocument/2006/relationships/image" Target="media/image196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4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9.wmf"/><Relationship Id="rId299" Type="http://schemas.openxmlformats.org/officeDocument/2006/relationships/image" Target="media/image14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png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21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0.png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image" Target="media/image80.png"/><Relationship Id="rId399" Type="http://schemas.openxmlformats.org/officeDocument/2006/relationships/image" Target="media/image197.wmf"/><Relationship Id="rId259" Type="http://schemas.openxmlformats.org/officeDocument/2006/relationships/image" Target="media/image128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png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7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7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4.bin"/><Relationship Id="rId390" Type="http://schemas.openxmlformats.org/officeDocument/2006/relationships/image" Target="media/image192.png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1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2.png"/><Relationship Id="rId555" Type="http://schemas.openxmlformats.org/officeDocument/2006/relationships/oleObject" Target="embeddings/oleObject274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10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0.wmf"/><Relationship Id="rId121" Type="http://schemas.openxmlformats.org/officeDocument/2006/relationships/image" Target="media/image57.png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5.bin"/><Relationship Id="rId132" Type="http://schemas.openxmlformats.org/officeDocument/2006/relationships/oleObject" Target="embeddings/oleObject58.bin"/><Relationship Id="rId437" Type="http://schemas.openxmlformats.org/officeDocument/2006/relationships/image" Target="media/image216.wmf"/><Relationship Id="rId644" Type="http://schemas.openxmlformats.org/officeDocument/2006/relationships/image" Target="media/image314.wmf"/><Relationship Id="rId283" Type="http://schemas.openxmlformats.org/officeDocument/2006/relationships/image" Target="media/image140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image" Target="media/image36.wmf"/><Relationship Id="rId143" Type="http://schemas.openxmlformats.org/officeDocument/2006/relationships/image" Target="media/image72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9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6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1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60.w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BF1F65-3549-4D57-B2BA-213C45AB81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9</TotalTime>
  <Pages>13</Pages>
  <Words>3476</Words>
  <Characters>19817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15</cp:revision>
  <cp:lastPrinted>2024-04-19T06:13:00Z</cp:lastPrinted>
  <dcterms:created xsi:type="dcterms:W3CDTF">2020-05-21T12:14:00Z</dcterms:created>
  <dcterms:modified xsi:type="dcterms:W3CDTF">2024-09-01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